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6F40B9"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FF0000"/>
              </w:rPr>
            </w:pPr>
            <w:r w:rsidRPr="006F40B9">
              <w:rPr>
                <w:b/>
                <w:color w:val="FF0000"/>
              </w:rPr>
              <w:t>ĐỀ 1</w:t>
            </w:r>
          </w:p>
          <w:p w:rsidR="006F40B9" w:rsidRPr="006F40B9" w:rsidRDefault="006F40B9" w:rsidP="0039211B">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4F81BD"/>
              </w:rPr>
            </w:pPr>
            <w:r w:rsidRPr="006F40B9">
              <w:rPr>
                <w:b/>
                <w:color w:val="4F81BD"/>
              </w:rPr>
              <w:t xml:space="preserve">ĐỀ THI HỌC KỲ 1 </w:t>
            </w:r>
          </w:p>
          <w:p w:rsidR="006F40B9" w:rsidRPr="006F40B9" w:rsidRDefault="006F40B9" w:rsidP="0039211B">
            <w:pPr>
              <w:jc w:val="center"/>
              <w:rPr>
                <w:b/>
                <w:color w:val="FF0000"/>
              </w:rPr>
            </w:pPr>
            <w:r w:rsidRPr="006F40B9">
              <w:rPr>
                <w:b/>
                <w:color w:val="FF0000"/>
              </w:rPr>
              <w:t>MÔN VẬT LÍ LỚP 7</w:t>
            </w:r>
          </w:p>
          <w:p w:rsidR="006F40B9" w:rsidRPr="006F40B9" w:rsidRDefault="006F40B9" w:rsidP="0039211B">
            <w:pPr>
              <w:jc w:val="center"/>
              <w:rPr>
                <w:i/>
                <w:color w:val="002060"/>
              </w:rPr>
            </w:pPr>
            <w:r w:rsidRPr="006F40B9">
              <w:rPr>
                <w:i/>
                <w:color w:val="002060"/>
              </w:rPr>
              <w:t>Thời gian: 45 phút</w:t>
            </w:r>
          </w:p>
        </w:tc>
      </w:tr>
    </w:tbl>
    <w:p w:rsidR="006F40B9" w:rsidRPr="006F40B9" w:rsidRDefault="006F40B9" w:rsidP="00F47D39">
      <w:pPr>
        <w:rPr>
          <w:b/>
          <w:sz w:val="28"/>
          <w:szCs w:val="28"/>
          <w:lang w:val="nl-NL"/>
        </w:rPr>
      </w:pPr>
    </w:p>
    <w:p w:rsidR="00F47D39" w:rsidRPr="006F40B9" w:rsidRDefault="00F47D39" w:rsidP="00F47D39">
      <w:pPr>
        <w:rPr>
          <w:b/>
          <w:sz w:val="28"/>
          <w:szCs w:val="28"/>
          <w:lang w:val="nl-NL"/>
        </w:rPr>
      </w:pPr>
      <w:r w:rsidRPr="006F40B9">
        <w:rPr>
          <w:b/>
          <w:sz w:val="28"/>
          <w:szCs w:val="28"/>
          <w:lang w:val="nl-NL"/>
        </w:rPr>
        <w:t xml:space="preserve">I/ </w:t>
      </w:r>
      <w:r w:rsidRPr="006F40B9">
        <w:rPr>
          <w:b/>
          <w:sz w:val="28"/>
          <w:szCs w:val="28"/>
          <w:lang w:val="vi-VN"/>
        </w:rPr>
        <w:t xml:space="preserve">PHẦN </w:t>
      </w:r>
      <w:r w:rsidRPr="006F40B9">
        <w:rPr>
          <w:b/>
          <w:sz w:val="28"/>
          <w:szCs w:val="28"/>
          <w:lang w:val="nl-NL"/>
        </w:rPr>
        <w:t>TRẮC NGHIỆM: (5</w:t>
      </w:r>
      <w:r w:rsidRPr="006F40B9">
        <w:rPr>
          <w:b/>
          <w:sz w:val="28"/>
          <w:szCs w:val="28"/>
          <w:lang w:val="vi-VN"/>
        </w:rPr>
        <w:t>,0</w:t>
      </w:r>
      <w:r w:rsidRPr="006F40B9">
        <w:rPr>
          <w:b/>
          <w:sz w:val="28"/>
          <w:szCs w:val="28"/>
          <w:lang w:val="nl-NL"/>
        </w:rPr>
        <w:t xml:space="preserve"> điểm) </w:t>
      </w:r>
    </w:p>
    <w:p w:rsidR="00F47D39" w:rsidRPr="006F40B9" w:rsidRDefault="00F47D39" w:rsidP="00F47D39">
      <w:pPr>
        <w:rPr>
          <w:b/>
          <w:i/>
          <w:sz w:val="28"/>
          <w:szCs w:val="28"/>
          <w:lang w:val="vi-VN"/>
        </w:rPr>
      </w:pPr>
      <w:r w:rsidRPr="006F40B9">
        <w:rPr>
          <w:b/>
          <w:i/>
          <w:sz w:val="28"/>
          <w:szCs w:val="28"/>
          <w:lang w:val="vi-VN"/>
        </w:rPr>
        <w:t>Khoanh tròn chữ cái đứng trước câu trả lời đúng nhất trong các câu sau:</w:t>
      </w:r>
    </w:p>
    <w:p w:rsidR="009023FF" w:rsidRPr="006F40B9" w:rsidRDefault="00F00577" w:rsidP="009023FF">
      <w:pPr>
        <w:pStyle w:val="NormalWeb"/>
        <w:spacing w:before="0" w:beforeAutospacing="0" w:after="0" w:afterAutospacing="0"/>
        <w:rPr>
          <w:sz w:val="28"/>
          <w:szCs w:val="28"/>
        </w:rPr>
      </w:pPr>
      <w:r w:rsidRPr="006F40B9">
        <w:rPr>
          <w:b/>
          <w:sz w:val="28"/>
          <w:szCs w:val="28"/>
          <w:u w:val="single"/>
        </w:rPr>
        <w:t>Câu 1</w:t>
      </w:r>
      <w:r w:rsidR="009023FF" w:rsidRPr="006F40B9">
        <w:rPr>
          <w:b/>
          <w:sz w:val="28"/>
          <w:szCs w:val="28"/>
        </w:rPr>
        <w:t xml:space="preserve">: </w:t>
      </w:r>
      <w:r w:rsidR="009023FF" w:rsidRPr="006F40B9">
        <w:rPr>
          <w:sz w:val="28"/>
          <w:szCs w:val="28"/>
        </w:rPr>
        <w:t>Khi nào ta nhìn thấy một vật?</w:t>
      </w:r>
    </w:p>
    <w:p w:rsidR="009023FF" w:rsidRPr="006F40B9" w:rsidRDefault="009023FF" w:rsidP="009023FF">
      <w:pPr>
        <w:pStyle w:val="NormalWeb"/>
        <w:spacing w:before="0" w:beforeAutospacing="0" w:after="0" w:afterAutospacing="0"/>
        <w:rPr>
          <w:sz w:val="28"/>
          <w:szCs w:val="28"/>
        </w:rPr>
      </w:pPr>
      <w:r w:rsidRPr="006F40B9">
        <w:rPr>
          <w:sz w:val="28"/>
          <w:szCs w:val="28"/>
        </w:rPr>
        <w:t xml:space="preserve">A. Khi vật được chiếu sáng        </w:t>
      </w:r>
      <w:r w:rsidR="00F14B82" w:rsidRPr="006F40B9">
        <w:rPr>
          <w:sz w:val="28"/>
          <w:szCs w:val="28"/>
        </w:rPr>
        <w:t xml:space="preserve">                 </w:t>
      </w:r>
      <w:r w:rsidRPr="006F40B9">
        <w:rPr>
          <w:sz w:val="28"/>
          <w:szCs w:val="28"/>
        </w:rPr>
        <w:t>B. Khi ta mở mắt hướng về phía vật</w:t>
      </w:r>
    </w:p>
    <w:p w:rsidR="009023FF" w:rsidRPr="006F40B9" w:rsidRDefault="009023FF" w:rsidP="009023FF">
      <w:pPr>
        <w:pStyle w:val="NormalWeb"/>
        <w:spacing w:before="0" w:beforeAutospacing="0" w:after="0" w:afterAutospacing="0"/>
        <w:rPr>
          <w:sz w:val="28"/>
          <w:szCs w:val="28"/>
        </w:rPr>
      </w:pPr>
      <w:r w:rsidRPr="006F40B9">
        <w:rPr>
          <w:sz w:val="28"/>
          <w:szCs w:val="28"/>
        </w:rPr>
        <w:t xml:space="preserve">C. Khi vật phát ra ánh sáng        </w:t>
      </w:r>
      <w:r w:rsidR="00F14B82" w:rsidRPr="006F40B9">
        <w:rPr>
          <w:sz w:val="28"/>
          <w:szCs w:val="28"/>
        </w:rPr>
        <w:t xml:space="preserve">                 </w:t>
      </w:r>
      <w:r w:rsidRPr="006F40B9">
        <w:rPr>
          <w:sz w:val="28"/>
          <w:szCs w:val="28"/>
        </w:rPr>
        <w:t>D. Khi có ánh sáng từ vật đến mắt ta</w:t>
      </w:r>
    </w:p>
    <w:p w:rsidR="009023FF" w:rsidRPr="006F40B9" w:rsidRDefault="00F00577" w:rsidP="009023FF">
      <w:pPr>
        <w:pStyle w:val="NormalWeb"/>
        <w:spacing w:before="0" w:beforeAutospacing="0" w:after="0" w:afterAutospacing="0"/>
        <w:jc w:val="both"/>
        <w:rPr>
          <w:b/>
          <w:sz w:val="28"/>
          <w:szCs w:val="28"/>
        </w:rPr>
      </w:pPr>
      <w:r w:rsidRPr="006F40B9">
        <w:rPr>
          <w:b/>
          <w:sz w:val="28"/>
          <w:szCs w:val="28"/>
          <w:u w:val="single"/>
        </w:rPr>
        <w:t>Câu 2</w:t>
      </w:r>
      <w:r w:rsidR="009023FF" w:rsidRPr="006F40B9">
        <w:rPr>
          <w:b/>
          <w:sz w:val="28"/>
          <w:szCs w:val="28"/>
        </w:rPr>
        <w:t xml:space="preserve">: </w:t>
      </w:r>
      <w:r w:rsidR="009023FF" w:rsidRPr="006F40B9">
        <w:rPr>
          <w:sz w:val="28"/>
          <w:szCs w:val="28"/>
        </w:rPr>
        <w:t>Nguyên nhân nào dẫn đến hiện tượng nhật thực?</w:t>
      </w:r>
    </w:p>
    <w:p w:rsidR="009023FF" w:rsidRPr="006F40B9" w:rsidRDefault="009023FF" w:rsidP="009023FF">
      <w:pPr>
        <w:jc w:val="both"/>
        <w:rPr>
          <w:sz w:val="28"/>
          <w:szCs w:val="28"/>
          <w:lang w:val="vi-VN" w:eastAsia="vi-VN"/>
        </w:rPr>
      </w:pPr>
      <w:r w:rsidRPr="006F40B9">
        <w:rPr>
          <w:sz w:val="28"/>
          <w:szCs w:val="28"/>
          <w:lang w:val="vi-VN" w:eastAsia="vi-VN"/>
        </w:rPr>
        <w:t>A. Mặt Trời ngừng phát ra ánh sáng</w:t>
      </w:r>
    </w:p>
    <w:p w:rsidR="009023FF" w:rsidRPr="006F40B9" w:rsidRDefault="009023FF" w:rsidP="009023FF">
      <w:pPr>
        <w:jc w:val="both"/>
        <w:rPr>
          <w:sz w:val="28"/>
          <w:szCs w:val="28"/>
          <w:lang w:val="vi-VN" w:eastAsia="vi-VN"/>
        </w:rPr>
      </w:pPr>
      <w:r w:rsidRPr="006F40B9">
        <w:rPr>
          <w:sz w:val="28"/>
          <w:szCs w:val="28"/>
          <w:lang w:val="vi-VN" w:eastAsia="vi-VN"/>
        </w:rPr>
        <w:t>B. Mặt Trời bỗng nhiên biến mất.</w:t>
      </w:r>
    </w:p>
    <w:p w:rsidR="009023FF" w:rsidRPr="006F40B9" w:rsidRDefault="009023FF" w:rsidP="009023FF">
      <w:pPr>
        <w:jc w:val="both"/>
        <w:rPr>
          <w:sz w:val="28"/>
          <w:szCs w:val="28"/>
          <w:lang w:val="vi-VN" w:eastAsia="vi-VN"/>
        </w:rPr>
      </w:pPr>
      <w:r w:rsidRPr="006F40B9">
        <w:rPr>
          <w:sz w:val="28"/>
          <w:szCs w:val="28"/>
          <w:lang w:val="vi-VN" w:eastAsia="vi-VN"/>
        </w:rPr>
        <w:t>C. Mặt Trời bị Mặt Trăng che khuất nên ánh sáng Mặt Trời không đến được mặt đất.</w:t>
      </w:r>
    </w:p>
    <w:p w:rsidR="009023FF" w:rsidRPr="006F40B9" w:rsidRDefault="009023FF" w:rsidP="009023FF">
      <w:pPr>
        <w:jc w:val="both"/>
        <w:rPr>
          <w:sz w:val="28"/>
          <w:szCs w:val="28"/>
          <w:lang w:val="vi-VN" w:eastAsia="vi-VN"/>
        </w:rPr>
      </w:pPr>
      <w:r w:rsidRPr="006F40B9">
        <w:rPr>
          <w:sz w:val="28"/>
          <w:szCs w:val="28"/>
          <w:lang w:val="vi-VN" w:eastAsia="vi-VN"/>
        </w:rPr>
        <w:t>D. Người quan sát đứng ở nửa sau Trái Đất, không được Mặt Trời chiếu sáng.</w:t>
      </w:r>
    </w:p>
    <w:p w:rsidR="009023FF" w:rsidRPr="006F40B9" w:rsidRDefault="00F00577" w:rsidP="009023FF">
      <w:pPr>
        <w:pStyle w:val="NormalWeb"/>
        <w:spacing w:before="0" w:beforeAutospacing="0" w:after="0" w:afterAutospacing="0"/>
        <w:rPr>
          <w:b/>
          <w:sz w:val="28"/>
          <w:szCs w:val="28"/>
        </w:rPr>
      </w:pPr>
      <w:r w:rsidRPr="006F40B9">
        <w:rPr>
          <w:b/>
          <w:sz w:val="28"/>
          <w:szCs w:val="28"/>
          <w:u w:val="single"/>
        </w:rPr>
        <w:t>Câu 3</w:t>
      </w:r>
      <w:r w:rsidR="009023FF" w:rsidRPr="006F40B9">
        <w:rPr>
          <w:b/>
          <w:sz w:val="28"/>
          <w:szCs w:val="28"/>
        </w:rPr>
        <w:t xml:space="preserve">: </w:t>
      </w:r>
      <w:r w:rsidR="009023FF" w:rsidRPr="006F40B9">
        <w:rPr>
          <w:sz w:val="28"/>
          <w:szCs w:val="28"/>
        </w:rPr>
        <w:t xml:space="preserve">Ảnh ảo của vật tạo bởi gương cầu lõm </w:t>
      </w:r>
      <w:r w:rsidR="002A1BFD" w:rsidRPr="006F40B9">
        <w:rPr>
          <w:sz w:val="28"/>
          <w:szCs w:val="28"/>
        </w:rPr>
        <w:t>là</w:t>
      </w:r>
    </w:p>
    <w:p w:rsidR="00FF1602" w:rsidRPr="006F40B9" w:rsidRDefault="009023FF" w:rsidP="009023FF">
      <w:pPr>
        <w:rPr>
          <w:sz w:val="28"/>
          <w:szCs w:val="28"/>
          <w:lang w:val="vi-VN" w:eastAsia="vi-VN"/>
        </w:rPr>
      </w:pPr>
      <w:r w:rsidRPr="006F40B9">
        <w:rPr>
          <w:sz w:val="28"/>
          <w:szCs w:val="28"/>
          <w:lang w:val="vi-VN" w:eastAsia="vi-VN"/>
        </w:rPr>
        <w:t>A</w:t>
      </w:r>
      <w:r w:rsidR="002A1BFD" w:rsidRPr="006F40B9">
        <w:rPr>
          <w:sz w:val="28"/>
          <w:szCs w:val="28"/>
          <w:lang w:val="vi-VN" w:eastAsia="vi-VN"/>
        </w:rPr>
        <w:t>. l</w:t>
      </w:r>
      <w:r w:rsidRPr="006F40B9">
        <w:rPr>
          <w:sz w:val="28"/>
          <w:szCs w:val="28"/>
          <w:lang w:val="vi-VN" w:eastAsia="vi-VN"/>
        </w:rPr>
        <w:t xml:space="preserve">ớn băng vật.       </w:t>
      </w:r>
      <w:r w:rsidR="00FF1602" w:rsidRPr="006F40B9">
        <w:rPr>
          <w:sz w:val="28"/>
          <w:szCs w:val="28"/>
          <w:lang w:val="vi-VN" w:eastAsia="vi-VN"/>
        </w:rPr>
        <w:t xml:space="preserve">  </w:t>
      </w:r>
      <w:r w:rsidR="002E25DB" w:rsidRPr="006F40B9">
        <w:rPr>
          <w:sz w:val="28"/>
          <w:szCs w:val="28"/>
          <w:lang w:val="vi-VN" w:eastAsia="vi-VN"/>
        </w:rPr>
        <w:t xml:space="preserve">                            </w:t>
      </w:r>
      <w:r w:rsidR="002A1BFD" w:rsidRPr="006F40B9">
        <w:rPr>
          <w:sz w:val="28"/>
          <w:szCs w:val="28"/>
          <w:lang w:val="vi-VN" w:eastAsia="vi-VN"/>
        </w:rPr>
        <w:t>B. l</w:t>
      </w:r>
      <w:r w:rsidRPr="006F40B9">
        <w:rPr>
          <w:sz w:val="28"/>
          <w:szCs w:val="28"/>
          <w:lang w:val="vi-VN" w:eastAsia="vi-VN"/>
        </w:rPr>
        <w:t xml:space="preserve">ớn hơn vật       </w:t>
      </w:r>
    </w:p>
    <w:p w:rsidR="009023FF" w:rsidRPr="006F40B9" w:rsidRDefault="002A1BFD" w:rsidP="009023FF">
      <w:pPr>
        <w:rPr>
          <w:sz w:val="28"/>
          <w:szCs w:val="28"/>
          <w:lang w:val="vi-VN" w:eastAsia="vi-VN"/>
        </w:rPr>
      </w:pPr>
      <w:r w:rsidRPr="006F40B9">
        <w:rPr>
          <w:sz w:val="28"/>
          <w:szCs w:val="28"/>
          <w:lang w:val="vi-VN" w:eastAsia="vi-VN"/>
        </w:rPr>
        <w:t>C. n</w:t>
      </w:r>
      <w:r w:rsidR="009023FF" w:rsidRPr="006F40B9">
        <w:rPr>
          <w:sz w:val="28"/>
          <w:szCs w:val="28"/>
          <w:lang w:val="vi-VN" w:eastAsia="vi-VN"/>
        </w:rPr>
        <w:t xml:space="preserve">hỏ hơn vật        </w:t>
      </w:r>
      <w:r w:rsidR="00FF1602" w:rsidRPr="006F40B9">
        <w:rPr>
          <w:sz w:val="28"/>
          <w:szCs w:val="28"/>
          <w:lang w:val="vi-VN" w:eastAsia="vi-VN"/>
        </w:rPr>
        <w:t xml:space="preserve">    </w:t>
      </w:r>
      <w:r w:rsidR="002E25DB" w:rsidRPr="006F40B9">
        <w:rPr>
          <w:sz w:val="28"/>
          <w:szCs w:val="28"/>
          <w:lang w:val="vi-VN" w:eastAsia="vi-VN"/>
        </w:rPr>
        <w:t xml:space="preserve">                           </w:t>
      </w:r>
      <w:r w:rsidRPr="006F40B9">
        <w:rPr>
          <w:sz w:val="28"/>
          <w:szCs w:val="28"/>
          <w:lang w:val="vi-VN" w:eastAsia="vi-VN"/>
        </w:rPr>
        <w:t>D. n</w:t>
      </w:r>
      <w:r w:rsidR="009023FF" w:rsidRPr="006F40B9">
        <w:rPr>
          <w:sz w:val="28"/>
          <w:szCs w:val="28"/>
          <w:lang w:val="vi-VN" w:eastAsia="vi-VN"/>
        </w:rPr>
        <w:t>hỏ hơn ảnh tạo bởi gương cầu lồi.</w:t>
      </w:r>
    </w:p>
    <w:p w:rsidR="00FF1602" w:rsidRPr="006F40B9" w:rsidRDefault="00F00577" w:rsidP="00FF1602">
      <w:pPr>
        <w:pStyle w:val="NormalWeb"/>
        <w:spacing w:before="0" w:beforeAutospacing="0" w:after="0" w:afterAutospacing="0"/>
        <w:rPr>
          <w:b/>
          <w:sz w:val="28"/>
          <w:szCs w:val="28"/>
        </w:rPr>
      </w:pPr>
      <w:r w:rsidRPr="006F40B9">
        <w:rPr>
          <w:b/>
          <w:sz w:val="28"/>
          <w:szCs w:val="28"/>
          <w:u w:val="single"/>
        </w:rPr>
        <w:t>Câu 4</w:t>
      </w:r>
      <w:r w:rsidR="00FF1602" w:rsidRPr="006F40B9">
        <w:rPr>
          <w:b/>
          <w:sz w:val="28"/>
          <w:szCs w:val="28"/>
        </w:rPr>
        <w:t xml:space="preserve">: </w:t>
      </w:r>
      <w:r w:rsidR="00FF1602" w:rsidRPr="006F40B9">
        <w:rPr>
          <w:sz w:val="28"/>
          <w:szCs w:val="28"/>
        </w:rPr>
        <w:t>Âm thanh được tạo ra nhờ</w:t>
      </w:r>
    </w:p>
    <w:p w:rsidR="00FF1602" w:rsidRPr="006F40B9" w:rsidRDefault="00CB7FF7" w:rsidP="00FF1602">
      <w:pPr>
        <w:rPr>
          <w:sz w:val="28"/>
          <w:szCs w:val="28"/>
          <w:lang w:val="vi-VN" w:eastAsia="vi-VN"/>
        </w:rPr>
      </w:pPr>
      <w:r w:rsidRPr="006F40B9">
        <w:rPr>
          <w:sz w:val="28"/>
          <w:szCs w:val="28"/>
          <w:lang w:val="vi-VN" w:eastAsia="vi-VN"/>
        </w:rPr>
        <w:t xml:space="preserve">A. dao động                </w:t>
      </w:r>
      <w:r w:rsidR="002E25DB" w:rsidRPr="006F40B9">
        <w:rPr>
          <w:sz w:val="28"/>
          <w:szCs w:val="28"/>
          <w:lang w:val="vi-VN" w:eastAsia="vi-VN"/>
        </w:rPr>
        <w:t xml:space="preserve">B. điện                      </w:t>
      </w:r>
      <w:r w:rsidR="00FF1602" w:rsidRPr="006F40B9">
        <w:rPr>
          <w:sz w:val="28"/>
          <w:szCs w:val="28"/>
          <w:lang w:val="vi-VN" w:eastAsia="vi-VN"/>
        </w:rPr>
        <w:t xml:space="preserve">C. </w:t>
      </w:r>
      <w:r w:rsidR="002E25DB" w:rsidRPr="006F40B9">
        <w:rPr>
          <w:sz w:val="28"/>
          <w:szCs w:val="28"/>
          <w:lang w:val="vi-VN" w:eastAsia="vi-VN"/>
        </w:rPr>
        <w:t xml:space="preserve">ánh sáng               </w:t>
      </w:r>
      <w:r w:rsidR="00FF1602" w:rsidRPr="006F40B9">
        <w:rPr>
          <w:sz w:val="28"/>
          <w:szCs w:val="28"/>
          <w:lang w:val="vi-VN" w:eastAsia="vi-VN"/>
        </w:rPr>
        <w:t>D. nhiệt</w:t>
      </w:r>
    </w:p>
    <w:p w:rsidR="00FF1602" w:rsidRPr="006F40B9" w:rsidRDefault="00F00577" w:rsidP="00FF1602">
      <w:pPr>
        <w:pStyle w:val="NormalWeb"/>
        <w:spacing w:before="0" w:beforeAutospacing="0" w:after="0" w:afterAutospacing="0"/>
        <w:rPr>
          <w:sz w:val="28"/>
          <w:szCs w:val="28"/>
        </w:rPr>
      </w:pPr>
      <w:r w:rsidRPr="006F40B9">
        <w:rPr>
          <w:b/>
          <w:sz w:val="28"/>
          <w:szCs w:val="28"/>
          <w:u w:val="single"/>
        </w:rPr>
        <w:t>Câu 5</w:t>
      </w:r>
      <w:r w:rsidR="00FF1602" w:rsidRPr="006F40B9">
        <w:rPr>
          <w:b/>
          <w:sz w:val="28"/>
          <w:szCs w:val="28"/>
        </w:rPr>
        <w:t xml:space="preserve">: </w:t>
      </w:r>
      <w:r w:rsidR="00FF1602" w:rsidRPr="006F40B9">
        <w:rPr>
          <w:sz w:val="28"/>
          <w:szCs w:val="28"/>
        </w:rPr>
        <w:t>Vật nào dưới đây phản xạ âm tốt?</w:t>
      </w:r>
    </w:p>
    <w:p w:rsidR="00FF1602" w:rsidRPr="006F40B9" w:rsidRDefault="00CB7FF7" w:rsidP="00FF1602">
      <w:pPr>
        <w:rPr>
          <w:sz w:val="28"/>
          <w:szCs w:val="28"/>
          <w:lang w:val="vi-VN" w:eastAsia="vi-VN"/>
        </w:rPr>
      </w:pPr>
      <w:r w:rsidRPr="006F40B9">
        <w:rPr>
          <w:sz w:val="28"/>
          <w:szCs w:val="28"/>
          <w:lang w:val="vi-VN" w:eastAsia="vi-VN"/>
        </w:rPr>
        <w:t xml:space="preserve">A. Miếng xốp             </w:t>
      </w:r>
      <w:r w:rsidR="00FF1602" w:rsidRPr="006F40B9">
        <w:rPr>
          <w:sz w:val="28"/>
          <w:szCs w:val="28"/>
          <w:lang w:val="vi-VN" w:eastAsia="vi-VN"/>
        </w:rPr>
        <w:t xml:space="preserve">B. </w:t>
      </w:r>
      <w:r w:rsidR="00D16F1B" w:rsidRPr="006F40B9">
        <w:rPr>
          <w:sz w:val="28"/>
          <w:szCs w:val="28"/>
          <w:lang w:val="vi-VN" w:eastAsia="vi-VN"/>
        </w:rPr>
        <w:t xml:space="preserve">Rèm nhung     </w:t>
      </w:r>
      <w:r w:rsidR="002E25DB" w:rsidRPr="006F40B9">
        <w:rPr>
          <w:sz w:val="28"/>
          <w:szCs w:val="28"/>
          <w:lang w:val="vi-VN" w:eastAsia="vi-VN"/>
        </w:rPr>
        <w:t xml:space="preserve">     C. Mặt gương            </w:t>
      </w:r>
      <w:r w:rsidR="00FF1602" w:rsidRPr="006F40B9">
        <w:rPr>
          <w:sz w:val="28"/>
          <w:szCs w:val="28"/>
          <w:lang w:val="vi-VN" w:eastAsia="vi-VN"/>
        </w:rPr>
        <w:t>D. Đệm cao su</w:t>
      </w:r>
    </w:p>
    <w:p w:rsidR="00FF1602" w:rsidRPr="006F40B9" w:rsidRDefault="00F00577" w:rsidP="00FF1602">
      <w:pPr>
        <w:pStyle w:val="NormalWeb"/>
        <w:spacing w:before="0" w:beforeAutospacing="0" w:after="0" w:afterAutospacing="0"/>
        <w:rPr>
          <w:sz w:val="28"/>
          <w:szCs w:val="28"/>
        </w:rPr>
      </w:pPr>
      <w:r w:rsidRPr="006F40B9">
        <w:rPr>
          <w:b/>
          <w:sz w:val="28"/>
          <w:szCs w:val="28"/>
          <w:u w:val="single"/>
        </w:rPr>
        <w:t>Câu 6</w:t>
      </w:r>
      <w:r w:rsidR="00FF1602" w:rsidRPr="006F40B9">
        <w:rPr>
          <w:b/>
          <w:sz w:val="28"/>
          <w:szCs w:val="28"/>
        </w:rPr>
        <w:t xml:space="preserve">: </w:t>
      </w:r>
      <w:r w:rsidR="00FF1602" w:rsidRPr="006F40B9">
        <w:rPr>
          <w:sz w:val="28"/>
          <w:szCs w:val="28"/>
        </w:rPr>
        <w:t>Âm không thể truyền trong môi trường nào dưới đây?</w:t>
      </w:r>
    </w:p>
    <w:p w:rsidR="00FF1602" w:rsidRPr="006F40B9" w:rsidRDefault="00FF1602" w:rsidP="00FF1602">
      <w:pPr>
        <w:rPr>
          <w:sz w:val="28"/>
          <w:szCs w:val="28"/>
          <w:lang w:val="vi-VN" w:eastAsia="vi-VN"/>
        </w:rPr>
      </w:pPr>
      <w:r w:rsidRPr="006F40B9">
        <w:rPr>
          <w:sz w:val="28"/>
          <w:szCs w:val="28"/>
          <w:lang w:val="vi-VN" w:eastAsia="vi-VN"/>
        </w:rPr>
        <w:t>A. Khoảng chân không</w:t>
      </w:r>
      <w:r w:rsidR="00CB7FF7" w:rsidRPr="006F40B9">
        <w:rPr>
          <w:sz w:val="28"/>
          <w:szCs w:val="28"/>
          <w:lang w:val="vi-VN" w:eastAsia="vi-VN"/>
        </w:rPr>
        <w:t xml:space="preserve">                           </w:t>
      </w:r>
      <w:r w:rsidRPr="006F40B9">
        <w:rPr>
          <w:sz w:val="28"/>
          <w:szCs w:val="28"/>
          <w:lang w:val="vi-VN" w:eastAsia="vi-VN"/>
        </w:rPr>
        <w:t>B. Tường bêtông</w:t>
      </w:r>
    </w:p>
    <w:p w:rsidR="00FF1602" w:rsidRPr="006F40B9" w:rsidRDefault="00FF1602" w:rsidP="00FF1602">
      <w:pPr>
        <w:rPr>
          <w:sz w:val="28"/>
          <w:szCs w:val="28"/>
          <w:lang w:val="vi-VN" w:eastAsia="vi-VN"/>
        </w:rPr>
      </w:pPr>
      <w:r w:rsidRPr="006F40B9">
        <w:rPr>
          <w:sz w:val="28"/>
          <w:szCs w:val="28"/>
          <w:lang w:val="vi-VN" w:eastAsia="vi-VN"/>
        </w:rPr>
        <w:t xml:space="preserve">C. Nước biển                               </w:t>
      </w:r>
      <w:r w:rsidR="00CB7FF7" w:rsidRPr="006F40B9">
        <w:rPr>
          <w:sz w:val="28"/>
          <w:szCs w:val="28"/>
          <w:lang w:val="vi-VN" w:eastAsia="vi-VN"/>
        </w:rPr>
        <w:t xml:space="preserve">           </w:t>
      </w:r>
      <w:r w:rsidRPr="006F40B9">
        <w:rPr>
          <w:sz w:val="28"/>
          <w:szCs w:val="28"/>
          <w:lang w:val="vi-VN" w:eastAsia="vi-VN"/>
        </w:rPr>
        <w:t>D. Tầng khí quyển bao quanh Trái Đất</w:t>
      </w:r>
    </w:p>
    <w:p w:rsidR="009C7FF5" w:rsidRPr="006F40B9" w:rsidRDefault="00F00577" w:rsidP="009C7FF5">
      <w:pPr>
        <w:pStyle w:val="NormalWeb"/>
        <w:spacing w:before="0" w:beforeAutospacing="0" w:after="0" w:afterAutospacing="0"/>
        <w:jc w:val="both"/>
        <w:rPr>
          <w:sz w:val="28"/>
          <w:szCs w:val="28"/>
        </w:rPr>
      </w:pPr>
      <w:r w:rsidRPr="006F40B9">
        <w:rPr>
          <w:b/>
          <w:sz w:val="28"/>
          <w:szCs w:val="28"/>
          <w:u w:val="single"/>
        </w:rPr>
        <w:t>Câu 7</w:t>
      </w:r>
      <w:r w:rsidR="009C7FF5" w:rsidRPr="006F40B9">
        <w:rPr>
          <w:b/>
          <w:sz w:val="28"/>
          <w:szCs w:val="28"/>
        </w:rPr>
        <w:t xml:space="preserve">: </w:t>
      </w:r>
      <w:r w:rsidR="009C7FF5" w:rsidRPr="006F40B9">
        <w:rPr>
          <w:sz w:val="28"/>
          <w:szCs w:val="28"/>
        </w:rPr>
        <w:t>Chiếu một tia sáng lên một gương phẳng ta thu được một tia phản xạ tạo với tia tới một góc 80°. Góc tới có giá trị nào sau đây?</w:t>
      </w:r>
    </w:p>
    <w:p w:rsidR="009C7FF5" w:rsidRPr="006F40B9" w:rsidRDefault="009C7FF5" w:rsidP="009C7FF5">
      <w:pPr>
        <w:jc w:val="both"/>
        <w:rPr>
          <w:sz w:val="28"/>
          <w:szCs w:val="28"/>
          <w:lang w:val="vi-VN" w:eastAsia="vi-VN"/>
        </w:rPr>
      </w:pPr>
      <w:r w:rsidRPr="006F40B9">
        <w:rPr>
          <w:sz w:val="28"/>
          <w:szCs w:val="28"/>
          <w:lang w:val="vi-VN" w:eastAsia="vi-VN"/>
        </w:rPr>
        <w:t xml:space="preserve">A. 20°                           B. 40°                            C. 60° </w:t>
      </w:r>
      <w:r w:rsidR="00B4270A" w:rsidRPr="006F40B9">
        <w:rPr>
          <w:sz w:val="28"/>
          <w:szCs w:val="28"/>
          <w:lang w:val="vi-VN" w:eastAsia="vi-VN"/>
        </w:rPr>
        <w:t xml:space="preserve">                        </w:t>
      </w:r>
      <w:r w:rsidRPr="006F40B9">
        <w:rPr>
          <w:sz w:val="28"/>
          <w:szCs w:val="28"/>
          <w:lang w:val="vi-VN" w:eastAsia="vi-VN"/>
        </w:rPr>
        <w:t>D. 80°</w:t>
      </w:r>
    </w:p>
    <w:p w:rsidR="009C7FF5" w:rsidRPr="006F40B9" w:rsidRDefault="00F00577" w:rsidP="009C7FF5">
      <w:pPr>
        <w:pStyle w:val="NormalWeb"/>
        <w:spacing w:before="0" w:beforeAutospacing="0" w:after="0" w:afterAutospacing="0"/>
        <w:jc w:val="both"/>
        <w:rPr>
          <w:sz w:val="28"/>
          <w:szCs w:val="28"/>
        </w:rPr>
      </w:pPr>
      <w:r w:rsidRPr="006F40B9">
        <w:rPr>
          <w:b/>
          <w:sz w:val="28"/>
          <w:szCs w:val="28"/>
          <w:u w:val="single"/>
        </w:rPr>
        <w:t>Câu 8</w:t>
      </w:r>
      <w:r w:rsidR="009C7FF5" w:rsidRPr="006F40B9">
        <w:rPr>
          <w:b/>
          <w:sz w:val="28"/>
          <w:szCs w:val="28"/>
        </w:rPr>
        <w:t xml:space="preserve">: </w:t>
      </w:r>
      <w:r w:rsidR="009C7FF5" w:rsidRPr="006F40B9">
        <w:rPr>
          <w:sz w:val="28"/>
          <w:szCs w:val="28"/>
        </w:rPr>
        <w:t>Chiếu một tia sáng vuông góc với mặt một gương phẳng. Góc phản xạ r có giá trị nào sau đây?</w:t>
      </w:r>
    </w:p>
    <w:p w:rsidR="009C7FF5" w:rsidRPr="006F40B9" w:rsidRDefault="009C7FF5" w:rsidP="009C7FF5">
      <w:pPr>
        <w:jc w:val="both"/>
        <w:rPr>
          <w:sz w:val="28"/>
          <w:szCs w:val="28"/>
          <w:lang w:val="vi-VN" w:eastAsia="vi-VN"/>
        </w:rPr>
      </w:pPr>
      <w:r w:rsidRPr="006F40B9">
        <w:rPr>
          <w:sz w:val="28"/>
          <w:szCs w:val="28"/>
          <w:lang w:val="vi-VN" w:eastAsia="vi-VN"/>
        </w:rPr>
        <w:t xml:space="preserve">A. r = </w:t>
      </w:r>
      <w:r w:rsidR="00B4270A" w:rsidRPr="006F40B9">
        <w:rPr>
          <w:sz w:val="28"/>
          <w:szCs w:val="28"/>
          <w:lang w:val="vi-VN" w:eastAsia="vi-VN"/>
        </w:rPr>
        <w:t xml:space="preserve">0°                      </w:t>
      </w:r>
      <w:r w:rsidRPr="006F40B9">
        <w:rPr>
          <w:sz w:val="28"/>
          <w:szCs w:val="28"/>
          <w:lang w:val="vi-VN" w:eastAsia="vi-VN"/>
        </w:rPr>
        <w:t>B. r = 45°                       C. r = 9</w:t>
      </w:r>
      <w:r w:rsidR="00B4270A" w:rsidRPr="006F40B9">
        <w:rPr>
          <w:sz w:val="28"/>
          <w:szCs w:val="28"/>
          <w:lang w:val="vi-VN" w:eastAsia="vi-VN"/>
        </w:rPr>
        <w:t xml:space="preserve">0°                    </w:t>
      </w:r>
      <w:r w:rsidRPr="006F40B9">
        <w:rPr>
          <w:sz w:val="28"/>
          <w:szCs w:val="28"/>
          <w:lang w:val="vi-VN" w:eastAsia="vi-VN"/>
        </w:rPr>
        <w:t>D. r = 180°</w:t>
      </w:r>
    </w:p>
    <w:p w:rsidR="009C7FF5" w:rsidRPr="006F40B9" w:rsidRDefault="00F00577" w:rsidP="009C7FF5">
      <w:pPr>
        <w:spacing w:before="60" w:line="264" w:lineRule="auto"/>
        <w:rPr>
          <w:b/>
          <w:sz w:val="28"/>
          <w:szCs w:val="28"/>
          <w:lang w:val="nl-NL"/>
        </w:rPr>
      </w:pPr>
      <w:r w:rsidRPr="006F40B9">
        <w:rPr>
          <w:b/>
          <w:sz w:val="28"/>
          <w:szCs w:val="28"/>
          <w:u w:val="single"/>
          <w:lang w:val="vi-VN"/>
        </w:rPr>
        <w:t>Câu 9</w:t>
      </w:r>
      <w:r w:rsidR="009C7FF5" w:rsidRPr="006F40B9">
        <w:rPr>
          <w:b/>
          <w:sz w:val="28"/>
          <w:szCs w:val="28"/>
          <w:lang w:val="vi-VN"/>
        </w:rPr>
        <w:t xml:space="preserve">: </w:t>
      </w:r>
      <w:r w:rsidR="009C7FF5" w:rsidRPr="006F40B9">
        <w:rPr>
          <w:sz w:val="28"/>
          <w:szCs w:val="28"/>
          <w:lang w:val="nl-NL"/>
        </w:rPr>
        <w:t>Âm thanh được phát ra từ một nguồn âm dao động có tần số 250 Hz. Hỏi trong 2 giây nguồn âm này đã thực hiện được mấy dao động?</w:t>
      </w:r>
    </w:p>
    <w:tbl>
      <w:tblPr>
        <w:tblStyle w:val="TableGrid"/>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410"/>
        <w:gridCol w:w="2268"/>
      </w:tblGrid>
      <w:tr w:rsidR="0011419F" w:rsidRPr="006F40B9" w:rsidTr="00DE69D2">
        <w:tc>
          <w:tcPr>
            <w:tcW w:w="2268" w:type="dxa"/>
          </w:tcPr>
          <w:p w:rsidR="009C7FF5" w:rsidRPr="006F40B9" w:rsidRDefault="009C7FF5" w:rsidP="00837500">
            <w:pPr>
              <w:spacing w:before="60" w:line="264" w:lineRule="auto"/>
              <w:jc w:val="both"/>
              <w:rPr>
                <w:sz w:val="28"/>
                <w:szCs w:val="28"/>
              </w:rPr>
            </w:pPr>
            <w:r w:rsidRPr="006F40B9">
              <w:rPr>
                <w:sz w:val="28"/>
                <w:szCs w:val="28"/>
              </w:rPr>
              <w:t>A. 25 dao động.</w:t>
            </w:r>
          </w:p>
        </w:tc>
        <w:tc>
          <w:tcPr>
            <w:tcW w:w="2410" w:type="dxa"/>
          </w:tcPr>
          <w:p w:rsidR="009C7FF5" w:rsidRPr="006F40B9" w:rsidRDefault="009C7FF5" w:rsidP="00837500">
            <w:pPr>
              <w:spacing w:before="60" w:line="264" w:lineRule="auto"/>
              <w:jc w:val="both"/>
              <w:rPr>
                <w:sz w:val="28"/>
                <w:szCs w:val="28"/>
              </w:rPr>
            </w:pPr>
            <w:r w:rsidRPr="006F40B9">
              <w:rPr>
                <w:sz w:val="28"/>
                <w:szCs w:val="28"/>
              </w:rPr>
              <w:t>B. 50 dao động.</w:t>
            </w:r>
          </w:p>
        </w:tc>
        <w:tc>
          <w:tcPr>
            <w:tcW w:w="2410" w:type="dxa"/>
          </w:tcPr>
          <w:p w:rsidR="009C7FF5" w:rsidRPr="006F40B9" w:rsidRDefault="009C7FF5" w:rsidP="00837500">
            <w:pPr>
              <w:spacing w:before="60" w:line="264" w:lineRule="auto"/>
              <w:jc w:val="both"/>
              <w:rPr>
                <w:sz w:val="28"/>
                <w:szCs w:val="28"/>
              </w:rPr>
            </w:pPr>
            <w:r w:rsidRPr="006F40B9">
              <w:rPr>
                <w:sz w:val="28"/>
                <w:szCs w:val="28"/>
              </w:rPr>
              <w:t>C. 250 dao động.</w:t>
            </w:r>
          </w:p>
        </w:tc>
        <w:tc>
          <w:tcPr>
            <w:tcW w:w="2268" w:type="dxa"/>
          </w:tcPr>
          <w:p w:rsidR="009C7FF5" w:rsidRPr="006F40B9" w:rsidRDefault="009C7FF5" w:rsidP="00837500">
            <w:pPr>
              <w:spacing w:before="60" w:line="264" w:lineRule="auto"/>
              <w:jc w:val="both"/>
              <w:rPr>
                <w:sz w:val="28"/>
                <w:szCs w:val="28"/>
              </w:rPr>
            </w:pPr>
            <w:r w:rsidRPr="006F40B9">
              <w:rPr>
                <w:sz w:val="28"/>
                <w:szCs w:val="28"/>
              </w:rPr>
              <w:t>D</w:t>
            </w:r>
            <w:r w:rsidRPr="006F40B9">
              <w:rPr>
                <w:sz w:val="28"/>
                <w:szCs w:val="28"/>
                <w:lang w:val="nl-NL"/>
              </w:rPr>
              <w:t>. 500 dao động.</w:t>
            </w:r>
          </w:p>
        </w:tc>
      </w:tr>
    </w:tbl>
    <w:p w:rsidR="009C7FF5" w:rsidRPr="006F40B9" w:rsidRDefault="00B4270A" w:rsidP="009C7FF5">
      <w:pPr>
        <w:pStyle w:val="NormalWeb"/>
        <w:spacing w:before="0" w:beforeAutospacing="0" w:after="0" w:afterAutospacing="0"/>
        <w:rPr>
          <w:sz w:val="28"/>
          <w:szCs w:val="28"/>
        </w:rPr>
      </w:pPr>
      <w:r w:rsidRPr="006F40B9">
        <w:rPr>
          <w:b/>
          <w:sz w:val="28"/>
          <w:szCs w:val="28"/>
          <w:u w:val="single"/>
        </w:rPr>
        <w:t>Câu 10</w:t>
      </w:r>
      <w:r w:rsidR="009C7FF5" w:rsidRPr="006F40B9">
        <w:rPr>
          <w:b/>
          <w:sz w:val="28"/>
          <w:szCs w:val="28"/>
        </w:rPr>
        <w:t xml:space="preserve">: </w:t>
      </w:r>
      <w:r w:rsidR="009C7FF5" w:rsidRPr="006F40B9">
        <w:rPr>
          <w:sz w:val="28"/>
          <w:szCs w:val="28"/>
        </w:rPr>
        <w:t>Một người nghe thấy tiếng sét sau tia chớp 5 giây. Hỏi người đó đứng cách nơi xảy ra sét bao xa? Biết vận tốc truyền âm trong không khí là 340m/s.</w:t>
      </w:r>
    </w:p>
    <w:p w:rsidR="00525B72" w:rsidRPr="006F40B9" w:rsidRDefault="009C7FF5" w:rsidP="00F47D39">
      <w:pPr>
        <w:rPr>
          <w:sz w:val="28"/>
          <w:szCs w:val="28"/>
          <w:lang w:val="vi-VN" w:eastAsia="vi-VN"/>
        </w:rPr>
      </w:pPr>
      <w:r w:rsidRPr="006F40B9">
        <w:rPr>
          <w:sz w:val="28"/>
          <w:szCs w:val="28"/>
          <w:lang w:val="vi-VN" w:eastAsia="vi-VN"/>
        </w:rPr>
        <w:t>A. 170m</w:t>
      </w:r>
      <w:r w:rsidR="00CB7FF7" w:rsidRPr="006F40B9">
        <w:rPr>
          <w:sz w:val="28"/>
          <w:szCs w:val="28"/>
          <w:lang w:val="vi-VN" w:eastAsia="vi-VN"/>
        </w:rPr>
        <w:t xml:space="preserve">                  </w:t>
      </w:r>
      <w:r w:rsidRPr="006F40B9">
        <w:rPr>
          <w:sz w:val="28"/>
          <w:szCs w:val="28"/>
          <w:lang w:val="vi-VN" w:eastAsia="vi-VN"/>
        </w:rPr>
        <w:t>B. 340m</w:t>
      </w:r>
      <w:r w:rsidR="00B4270A" w:rsidRPr="006F40B9">
        <w:rPr>
          <w:sz w:val="28"/>
          <w:szCs w:val="28"/>
          <w:lang w:val="vi-VN" w:eastAsia="vi-VN"/>
        </w:rPr>
        <w:t xml:space="preserve">                       </w:t>
      </w:r>
      <w:r w:rsidRPr="006F40B9">
        <w:rPr>
          <w:sz w:val="28"/>
          <w:szCs w:val="28"/>
          <w:lang w:val="vi-VN" w:eastAsia="vi-VN"/>
        </w:rPr>
        <w:t xml:space="preserve">C. 1700m </w:t>
      </w:r>
      <w:r w:rsidR="002E25DB" w:rsidRPr="006F40B9">
        <w:rPr>
          <w:sz w:val="28"/>
          <w:szCs w:val="28"/>
          <w:lang w:val="vi-VN" w:eastAsia="vi-VN"/>
        </w:rPr>
        <w:t xml:space="preserve">                  </w:t>
      </w:r>
      <w:r w:rsidRPr="006F40B9">
        <w:rPr>
          <w:sz w:val="28"/>
          <w:szCs w:val="28"/>
          <w:lang w:val="vi-VN" w:eastAsia="vi-VN"/>
        </w:rPr>
        <w:t>D. 1800m</w:t>
      </w:r>
    </w:p>
    <w:p w:rsidR="00F47D39" w:rsidRPr="006F40B9" w:rsidRDefault="00F47D39" w:rsidP="00F47D39">
      <w:pPr>
        <w:rPr>
          <w:b/>
          <w:sz w:val="28"/>
          <w:szCs w:val="28"/>
          <w:lang w:val="vi-VN"/>
        </w:rPr>
      </w:pPr>
      <w:r w:rsidRPr="006F40B9">
        <w:rPr>
          <w:b/>
          <w:sz w:val="28"/>
          <w:szCs w:val="28"/>
          <w:lang w:val="nl-NL"/>
        </w:rPr>
        <w:t>I</w:t>
      </w:r>
      <w:r w:rsidRPr="006F40B9">
        <w:rPr>
          <w:b/>
          <w:sz w:val="28"/>
          <w:szCs w:val="28"/>
          <w:lang w:val="vi-VN"/>
        </w:rPr>
        <w:t>I</w:t>
      </w:r>
      <w:r w:rsidRPr="006F40B9">
        <w:rPr>
          <w:b/>
          <w:sz w:val="28"/>
          <w:szCs w:val="28"/>
          <w:lang w:val="nl-NL"/>
        </w:rPr>
        <w:t xml:space="preserve">/ </w:t>
      </w:r>
      <w:r w:rsidRPr="006F40B9">
        <w:rPr>
          <w:b/>
          <w:sz w:val="28"/>
          <w:szCs w:val="28"/>
          <w:lang w:val="vi-VN"/>
        </w:rPr>
        <w:t xml:space="preserve">PHẦN </w:t>
      </w:r>
      <w:r w:rsidRPr="006F40B9">
        <w:rPr>
          <w:b/>
          <w:sz w:val="28"/>
          <w:szCs w:val="28"/>
          <w:lang w:val="nl-NL"/>
        </w:rPr>
        <w:t>T</w:t>
      </w:r>
      <w:r w:rsidRPr="006F40B9">
        <w:rPr>
          <w:b/>
          <w:sz w:val="28"/>
          <w:szCs w:val="28"/>
          <w:lang w:val="vi-VN"/>
        </w:rPr>
        <w:t>Ự LUẬN</w:t>
      </w:r>
      <w:r w:rsidRPr="006F40B9">
        <w:rPr>
          <w:b/>
          <w:sz w:val="28"/>
          <w:szCs w:val="28"/>
          <w:lang w:val="nl-NL"/>
        </w:rPr>
        <w:t>: (5</w:t>
      </w:r>
      <w:r w:rsidRPr="006F40B9">
        <w:rPr>
          <w:b/>
          <w:sz w:val="28"/>
          <w:szCs w:val="28"/>
          <w:lang w:val="vi-VN"/>
        </w:rPr>
        <w:t>,0</w:t>
      </w:r>
      <w:r w:rsidRPr="006F40B9">
        <w:rPr>
          <w:b/>
          <w:sz w:val="28"/>
          <w:szCs w:val="28"/>
          <w:lang w:val="nl-NL"/>
        </w:rPr>
        <w:t xml:space="preserve"> điểm) </w:t>
      </w:r>
    </w:p>
    <w:p w:rsidR="00C167E1" w:rsidRPr="006F40B9" w:rsidRDefault="00C167E1" w:rsidP="00C167E1">
      <w:pPr>
        <w:rPr>
          <w:sz w:val="28"/>
          <w:szCs w:val="28"/>
          <w:lang w:val="vi-VN"/>
        </w:rPr>
      </w:pPr>
      <w:r w:rsidRPr="006F40B9">
        <w:rPr>
          <w:b/>
          <w:sz w:val="28"/>
          <w:szCs w:val="28"/>
          <w:u w:val="single"/>
          <w:lang w:val="vi-VN"/>
        </w:rPr>
        <w:t>Câu 1</w:t>
      </w:r>
      <w:r w:rsidRPr="006F40B9">
        <w:rPr>
          <w:sz w:val="28"/>
          <w:szCs w:val="28"/>
          <w:lang w:val="vi-VN"/>
        </w:rPr>
        <w:t>:</w:t>
      </w:r>
      <w:r w:rsidRPr="006F40B9">
        <w:rPr>
          <w:sz w:val="28"/>
          <w:szCs w:val="28"/>
          <w:lang w:val="nl-NL"/>
        </w:rPr>
        <w:t xml:space="preserve"> </w:t>
      </w:r>
      <w:r w:rsidRPr="006F40B9">
        <w:rPr>
          <w:sz w:val="28"/>
          <w:szCs w:val="28"/>
          <w:lang w:val="vi-VN"/>
        </w:rPr>
        <w:t xml:space="preserve">(1,0 đ) </w:t>
      </w:r>
      <w:r w:rsidRPr="006F40B9">
        <w:rPr>
          <w:sz w:val="28"/>
          <w:szCs w:val="28"/>
          <w:lang w:val="nl-NL"/>
        </w:rPr>
        <w:t xml:space="preserve">Phát biểu định luật </w:t>
      </w:r>
      <w:r w:rsidRPr="006F40B9">
        <w:rPr>
          <w:sz w:val="28"/>
          <w:szCs w:val="28"/>
          <w:lang w:val="vi-VN"/>
        </w:rPr>
        <w:t>truyền thẳng</w:t>
      </w:r>
      <w:r w:rsidRPr="006F40B9">
        <w:rPr>
          <w:sz w:val="28"/>
          <w:szCs w:val="28"/>
          <w:lang w:val="nl-NL"/>
        </w:rPr>
        <w:t xml:space="preserve"> ánh sáng.</w:t>
      </w:r>
    </w:p>
    <w:p w:rsidR="008D3F12" w:rsidRPr="006F40B9" w:rsidRDefault="008D3F12" w:rsidP="00915B4C">
      <w:pPr>
        <w:rPr>
          <w:sz w:val="28"/>
          <w:szCs w:val="28"/>
          <w:lang w:val="vi-VN"/>
        </w:rPr>
      </w:pPr>
      <w:r w:rsidRPr="006F40B9">
        <w:rPr>
          <w:b/>
          <w:sz w:val="28"/>
          <w:szCs w:val="28"/>
          <w:u w:val="single"/>
          <w:lang w:val="vi-VN"/>
        </w:rPr>
        <w:t>Câu 2</w:t>
      </w:r>
      <w:r w:rsidRPr="006F40B9">
        <w:rPr>
          <w:sz w:val="28"/>
          <w:szCs w:val="28"/>
          <w:lang w:val="vi-VN"/>
        </w:rPr>
        <w:t>: (</w:t>
      </w:r>
      <w:r w:rsidR="00915B4C" w:rsidRPr="006F40B9">
        <w:rPr>
          <w:sz w:val="28"/>
          <w:szCs w:val="28"/>
          <w:lang w:val="vi-VN"/>
        </w:rPr>
        <w:t>1,0</w:t>
      </w:r>
      <w:r w:rsidRPr="006F40B9">
        <w:rPr>
          <w:sz w:val="28"/>
          <w:szCs w:val="28"/>
          <w:lang w:val="vi-VN"/>
        </w:rPr>
        <w:t xml:space="preserve"> đ) </w:t>
      </w:r>
      <w:r w:rsidR="00915B4C" w:rsidRPr="006F40B9">
        <w:rPr>
          <w:sz w:val="28"/>
          <w:szCs w:val="28"/>
          <w:lang w:val="vi-VN"/>
        </w:rPr>
        <w:t xml:space="preserve">Thế nào là bóng tối? </w:t>
      </w:r>
    </w:p>
    <w:p w:rsidR="00915B4C" w:rsidRPr="006F40B9" w:rsidRDefault="00915B4C" w:rsidP="00915B4C">
      <w:pPr>
        <w:rPr>
          <w:sz w:val="28"/>
          <w:szCs w:val="28"/>
          <w:lang w:val="vi-VN"/>
        </w:rPr>
      </w:pPr>
      <w:r w:rsidRPr="006F40B9">
        <w:rPr>
          <w:b/>
          <w:sz w:val="28"/>
          <w:szCs w:val="28"/>
          <w:u w:val="single"/>
          <w:lang w:val="fr-FR"/>
        </w:rPr>
        <w:t xml:space="preserve">Câu </w:t>
      </w:r>
      <w:r w:rsidRPr="006F40B9">
        <w:rPr>
          <w:b/>
          <w:sz w:val="28"/>
          <w:szCs w:val="28"/>
          <w:u w:val="single"/>
          <w:lang w:val="vi-VN"/>
        </w:rPr>
        <w:t>3</w:t>
      </w:r>
      <w:r w:rsidRPr="006F40B9">
        <w:rPr>
          <w:sz w:val="28"/>
          <w:szCs w:val="28"/>
          <w:lang w:val="fr-FR"/>
        </w:rPr>
        <w:t>:</w:t>
      </w:r>
      <w:r w:rsidRPr="006F40B9">
        <w:rPr>
          <w:b/>
          <w:sz w:val="28"/>
          <w:szCs w:val="28"/>
          <w:lang w:val="fr-FR"/>
        </w:rPr>
        <w:t xml:space="preserve"> </w:t>
      </w:r>
      <w:r w:rsidRPr="006F40B9">
        <w:rPr>
          <w:sz w:val="28"/>
          <w:szCs w:val="28"/>
          <w:lang w:val="vi-VN"/>
        </w:rPr>
        <w:t xml:space="preserve">(1,0 đ) </w:t>
      </w:r>
      <w:r w:rsidRPr="006F40B9">
        <w:rPr>
          <w:sz w:val="28"/>
          <w:szCs w:val="28"/>
          <w:lang w:val="fr-FR"/>
        </w:rPr>
        <w:t>Âm phản xạ là gì? Tiếng vang là gì?</w:t>
      </w:r>
    </w:p>
    <w:p w:rsidR="00552F37" w:rsidRPr="006F40B9" w:rsidRDefault="00552F37" w:rsidP="00915B4C">
      <w:pPr>
        <w:rPr>
          <w:b/>
          <w:sz w:val="28"/>
          <w:szCs w:val="28"/>
          <w:u w:val="single"/>
          <w:lang w:val="vi-VN"/>
        </w:rPr>
      </w:pPr>
      <w:r w:rsidRPr="006F40B9">
        <w:rPr>
          <w:b/>
          <w:sz w:val="28"/>
          <w:szCs w:val="28"/>
          <w:u w:val="single"/>
          <w:lang w:val="vi-VN"/>
        </w:rPr>
        <w:t>Câu 4</w:t>
      </w:r>
      <w:r w:rsidRPr="006F40B9">
        <w:rPr>
          <w:sz w:val="28"/>
          <w:szCs w:val="28"/>
          <w:lang w:val="vi-VN"/>
        </w:rPr>
        <w:t>:</w:t>
      </w:r>
      <w:r w:rsidRPr="006F40B9">
        <w:rPr>
          <w:b/>
          <w:sz w:val="28"/>
          <w:szCs w:val="28"/>
          <w:lang w:val="vi-VN"/>
        </w:rPr>
        <w:t xml:space="preserve"> </w:t>
      </w:r>
      <w:r w:rsidRPr="006F40B9">
        <w:rPr>
          <w:sz w:val="28"/>
          <w:szCs w:val="28"/>
          <w:lang w:val="vi-VN"/>
        </w:rPr>
        <w:t xml:space="preserve">(1,0 đ) Hãy tính độ sâu của đáy biển tại một nơi </w:t>
      </w:r>
      <w:r w:rsidR="00DE6776" w:rsidRPr="006F40B9">
        <w:rPr>
          <w:sz w:val="28"/>
          <w:szCs w:val="28"/>
          <w:lang w:val="vi-VN"/>
        </w:rPr>
        <w:t xml:space="preserve">kể từ lúc tàu phát ra siêu âm đến khi nhận được siêu âm phản xạ ngược trở lại từ đáy biển sau thời gian là 1,6 giây. Biết vận tốc truyền siêu âm trong nước biển là 1500m/s. </w:t>
      </w:r>
    </w:p>
    <w:p w:rsidR="00552F37" w:rsidRPr="006F40B9" w:rsidRDefault="002A1BFD" w:rsidP="00915B4C">
      <w:pPr>
        <w:rPr>
          <w:sz w:val="28"/>
          <w:szCs w:val="28"/>
          <w:lang w:val="vi-VN"/>
        </w:rPr>
      </w:pPr>
      <w:r w:rsidRPr="006F40B9">
        <w:rPr>
          <w:b/>
          <w:sz w:val="28"/>
          <w:szCs w:val="28"/>
          <w:u w:val="single"/>
          <w:lang w:val="vi-VN"/>
        </w:rPr>
        <w:t>Câu 5</w:t>
      </w:r>
      <w:r w:rsidRPr="006F40B9">
        <w:rPr>
          <w:sz w:val="28"/>
          <w:szCs w:val="28"/>
          <w:lang w:val="vi-VN"/>
        </w:rPr>
        <w:t xml:space="preserve">: (1,0 đ) </w:t>
      </w:r>
      <w:r w:rsidR="009A3826" w:rsidRPr="006F40B9">
        <w:rPr>
          <w:sz w:val="28"/>
          <w:szCs w:val="28"/>
          <w:lang w:val="nb-NO"/>
        </w:rPr>
        <w:t>Dựa vào tính chất ảnh của vật tạo bởi gương phẳng, hãy vẽ ảnh của vật sáng AB</w:t>
      </w:r>
      <w:r w:rsidR="00D70119" w:rsidRPr="006F40B9">
        <w:rPr>
          <w:sz w:val="28"/>
          <w:szCs w:val="28"/>
          <w:lang w:val="vi-VN"/>
        </w:rPr>
        <w:t xml:space="preserve"> có dạng mũi tên như hình vẽ.</w:t>
      </w:r>
    </w:p>
    <w:p w:rsidR="00552F37" w:rsidRPr="006F40B9" w:rsidRDefault="00552F37" w:rsidP="00915B4C">
      <w:pPr>
        <w:rPr>
          <w:b/>
          <w:sz w:val="28"/>
          <w:szCs w:val="28"/>
          <w:u w:val="single"/>
          <w:lang w:val="vi-VN"/>
        </w:rPr>
      </w:pPr>
    </w:p>
    <w:p w:rsidR="00552F37" w:rsidRPr="006F40B9" w:rsidRDefault="00D70119" w:rsidP="00915B4C">
      <w:pPr>
        <w:rPr>
          <w:b/>
          <w:sz w:val="28"/>
          <w:szCs w:val="28"/>
          <w:u w:val="single"/>
          <w:lang w:val="vi-VN"/>
        </w:rPr>
      </w:pPr>
      <w:r w:rsidRPr="006F40B9">
        <w:rPr>
          <w:b/>
          <w:noProof/>
          <w:sz w:val="28"/>
          <w:szCs w:val="28"/>
          <w:u w:val="single"/>
        </w:rPr>
        <w:lastRenderedPageBreak/>
        <mc:AlternateContent>
          <mc:Choice Requires="wpg">
            <w:drawing>
              <wp:anchor distT="0" distB="0" distL="114300" distR="114300" simplePos="0" relativeHeight="251667456" behindDoc="0" locked="0" layoutInCell="1" allowOverlap="1" wp14:anchorId="410892AB" wp14:editId="00EF91C0">
                <wp:simplePos x="0" y="0"/>
                <wp:positionH relativeFrom="column">
                  <wp:posOffset>1473676</wp:posOffset>
                </wp:positionH>
                <wp:positionV relativeFrom="paragraph">
                  <wp:posOffset>6350</wp:posOffset>
                </wp:positionV>
                <wp:extent cx="1866900" cy="793167"/>
                <wp:effectExtent l="0" t="0" r="19050" b="6985"/>
                <wp:wrapNone/>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66900" cy="793167"/>
                          <a:chOff x="0" y="166990"/>
                          <a:chExt cx="1137285" cy="596394"/>
                        </a:xfrm>
                      </wpg:grpSpPr>
                      <wps:wsp>
                        <wps:cNvPr id="145" name="Text Box 110"/>
                        <wps:cNvSpPr txBox="1">
                          <a:spLocks noChangeArrowheads="1"/>
                        </wps:cNvSpPr>
                        <wps:spPr bwMode="auto">
                          <a:xfrm>
                            <a:off x="154946" y="166992"/>
                            <a:ext cx="145636" cy="14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7F1B18">
                              <w:r w:rsidRPr="00D30117">
                                <w:t>A</w:t>
                              </w:r>
                            </w:p>
                          </w:txbxContent>
                        </wps:txbx>
                        <wps:bodyPr rot="0" vert="horz" wrap="square" lIns="0" tIns="0" rIns="0" bIns="0" anchor="t" anchorCtr="0" upright="1">
                          <a:noAutofit/>
                        </wps:bodyPr>
                      </wps:wsp>
                      <wpg:grpSp>
                        <wpg:cNvPr id="268" name="Group 268"/>
                        <wpg:cNvGrpSpPr/>
                        <wpg:grpSpPr>
                          <a:xfrm>
                            <a:off x="0" y="166990"/>
                            <a:ext cx="1137285" cy="596394"/>
                            <a:chOff x="0" y="166990"/>
                            <a:chExt cx="1137285" cy="596394"/>
                          </a:xfrm>
                        </wpg:grpSpPr>
                        <wps:wsp>
                          <wps:cNvPr id="144" name="Line 109"/>
                          <wps:cNvCnPr>
                            <a:cxnSpLocks noChangeShapeType="1"/>
                          </wps:cNvCnPr>
                          <wps:spPr bwMode="auto">
                            <a:xfrm>
                              <a:off x="238125" y="352425"/>
                              <a:ext cx="571978"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 name="Text Box 111"/>
                          <wps:cNvSpPr txBox="1">
                            <a:spLocks noChangeArrowheads="1"/>
                          </wps:cNvSpPr>
                          <wps:spPr bwMode="auto">
                            <a:xfrm>
                              <a:off x="771525" y="166990"/>
                              <a:ext cx="167186" cy="173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7F1B18">
                                <w:r w:rsidRPr="00D30117">
                                  <w:t>B</w:t>
                                </w:r>
                              </w:p>
                            </w:txbxContent>
                          </wps:txbx>
                          <wps:bodyPr rot="0" vert="horz" wrap="square" lIns="0" tIns="0" rIns="0" bIns="0" anchor="t" anchorCtr="0" upright="1">
                            <a:noAutofit/>
                          </wps:bodyPr>
                        </wps:wsp>
                        <wpg:grpSp>
                          <wpg:cNvPr id="112" name="Group 77"/>
                          <wpg:cNvGrpSpPr>
                            <a:grpSpLocks/>
                          </wpg:cNvGrpSpPr>
                          <wpg:grpSpPr bwMode="auto">
                            <a:xfrm>
                              <a:off x="0" y="685800"/>
                              <a:ext cx="1137285" cy="77584"/>
                              <a:chOff x="7858" y="10851"/>
                              <a:chExt cx="2016" cy="88"/>
                            </a:xfrm>
                          </wpg:grpSpPr>
                          <wps:wsp>
                            <wps:cNvPr id="113" name="Line 78"/>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79"/>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80"/>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Line 81"/>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 name="Line 82"/>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 name="Line 83"/>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 name="Line 84"/>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85"/>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86"/>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87"/>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88"/>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89"/>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 name="Line 90"/>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91"/>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92"/>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 name="Line 93"/>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 name="Line 94"/>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 name="Line 95"/>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 name="Line 96"/>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7"/>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8"/>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 name="Line 99"/>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100"/>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101"/>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102"/>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3"/>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Line 104"/>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05"/>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106"/>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 name="Line 107"/>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 name="Line 108"/>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69" o:spid="_x0000_s1026" style="position:absolute;margin-left:116.05pt;margin-top:.5pt;width:147pt;height:62.45pt;z-index:251667456" coordorigin=",1669" coordsize="11372,59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sN1jSwcAAIhiAAAOAAAAZHJzL2Uyb0RvYy54bWzsXVtv2zYYfR+w/yDo3bWoO4U6RRvHxYBu K9Bu74wk28JkUaOU2Nmw/76PpCSLjpW26SLNAPOQKNaN/Hh4vssR5ddvDrvcuE9ZldFiYaJXlmmk RUyTrNgszN8+r2ahaVQ1KRKS0yJdmA9pZb65+vGH1/sySm26pXmSMgMuUlTRvlyY27ouo/m8irfp jlSvaJkWsHNN2Y7U8C/bzBNG9nD1XT63Lcuf7ylLSkbjtKrg06XcaV6J66/XaVz/ul5XaW3kCxPa VovfTPy+5b/nV69JtGGk3GZx0wzyjFbsSFbATbtLLUlNjDuWPbrULosZrei6fhXT3Zyu11mcij5A b5B10pv3jN6Voi+baL8pOzOBaU/s9OzLxr/cf2RGlixM28emUZAdDJK4r8E/APPsy00ER71n5afy I5N9hM0PNP6jgt3z0/38/83x4MOa7fhJ0FXjIOz+0Nk9PdRGDB+i0PexBcMTw74AO8gP5MDEWxi9 42kIDsPNmMXbm/Zs5AR26MmzPew72OVnz0kk7y1a2LVoXwLQqqMtq++z5actKVMxRBW3UmNL5EJz pC0/806+owcDIdFyfn84kNvSqA+wA7ovkFNJkxoFvd6SYpO+ZYzutylJoIVIdKh3Kh+WKqr4RW73 P9MEBo3c1VRc6MTiyHOx65sGmFbYz5am7Wzver4Du7npkRuGJ8YjUcmq+n1KdwbfWJgMppS4Dbn/ UNXSzu0hfJwLusryHD4nUV4oH8CAyE/g1nAq38cbIWbJ39jCN+FN6M5c27+ZudZyOXu7unZn/goF 3tJZXl8v0T/8vsiNtlmSpAW/TTtjkft1o9hwh5xr3ZytaJ4l/HK8SRXb3F7nzLgnwBgr8dOgqXfY XG2GABv05aRLyHatdzaerfwwmLkr15vhwApnFsLvsG/BqCxXapc+ZEX6/V0y9gsTe7YnUTXYN0v8 PO4biXZZDZycZ7uFGXYHkYhj8aZIxNDWJMvlds8UvPlHU8BwtwMNM1CCVcK2PtweBOU4Dr8933lL kwfAMqOAMOABcCiwsaXsL9PYAzkvzOrPO8JS08h/KmA+cCZvN1i7cdtukCKGUxdmbRpy87qWjH9X smyzhSvLGVfQtzBn1plA8bEVgtMESUjyE9QhN48z3PbBsalsGcrO9NlS9O7LdNjnNT4lBCeeZzUS XS4nuq3FBM6R1bgXwYfXhfQt8aFofEtHhIJiPz+UwHEKD8pTWmh9kQdtJ0QwKTgPOp7twqZAcmtv L0A4gDHlPCiIuvMfjygwB5x/NQXy2Yiw5VnPno4QBDSz7swMNGphGMKdBcyVhblLE5glKQRjfAu6 +L+l3c5T9ChEsrCkjpZKhK84oRDJF7x3fPzBn0saGcGxg6t85NgFLHlDRnXsQYA4y3eOvQmMWkBD EAVxVePYAwdrx64d+2iOXUTgR5d6QY4dIbud4TINCkQucprl8EzvK7OgL3omiGbA6fihB9GW6pRQ PwgIAi8Udu3FAAGcJBnACj1BQ3znTRNDQErZEEAogpPOpU2REiGntatw/+BrRXQ0kvcPQh/CD57j gKEaK7ZMyTPvF3L8dgBDKtKKZ8ThTzp+7dl7ZaJvKn8MpOxIDU+DEaJTY51n5e9tOtJUSM5N6Rap POngASpUO+T4t7l+m4E3Sfq3R6gaqP26Qht6tn//VyEo6mpLgkjDflnphdKo80DFKBiiVA3U/7ZE dZG5Eg8+ZK4kgdpPk8YFKsRNA75fA1UDFXEe6wNVlMibfH5MoIYWxPAaqKMU/S+TUbuis2TUrn4O hadRgYrQMe08yaY0o2pGRajTkiVQu3rQ6EDlwvD5tF8DVQMV2VD56bt+kVhP4fptD+qOGqhj6P0X 6fptiAz7QPVfvnx6NusPHc7tGqgaqAN1VLvTT6Trb+STl6zzDwCVq58aqBqoQ0BVBSkpkU3h+l0P WqKBqoE6BFRVmQqnUqbC7nGTo9islamXeSb1MmNUVZmSj2pPwaj8QQnNqLqOuhliVFWZwlMpU6Gv C/5jPeV/mYyqKlN4MmUKniXVjDrOcpTLBKqqTOHJlCl4fEoDVQO1GHT9qjIln4qfIkaFbEoDVQN1 EKiOqkzhyZQprAv+Okbli+sHkilHVabwZMoU1gV/DdSngKoqU3gqZQpWg+qC/0hr+y8ymYJ18X2t H4+wVOqshIrF4zFamdLK1JDrV5UpPJUyBSHqMetvlkFqZUorU937eBxVmUJyoe0EaT+2YfWplqa0 NDWYTanSFLKm0qawwx851M5fO/8h569qU8iaSpzCDjy7pZGqOXWQU1VxCllTqVPY9Y5xql439aJv 9bvMzF9Vp5A11cIpeIGglqd0jWq46u+q8hSyptKnsAcPxGrvr73/kPd3VX0KWVMJVNj39IoUzalP cKoqUCFrMoUqsLVCpZH6BFJVhQpeqjfRclQcwCoD7f0v0fsfX0IpXuPbvCa72YavOxAvX2u+moF/ n0L/f3HU8Qskrv4FAAD//wMAUEsDBBQABgAIAAAAIQD+WmUk3QAAAAkBAAAPAAAAZHJzL2Rvd25y ZXYueG1sTI/NSsNAFIX3gu8wXMGdnWRKisZMSinqqgi2gribZm6T0MydkJkm6dt7Xeny4xzOT7Ge XSdGHELrSUO6SEAgVd62VGv4PLw+PIII0ZA1nSfUcMUA6/L2pjC59RN94LiPteAQCrnR0MTY51KG qkFnwsL3SKyd/OBMZBxqaQczcbjrpEqSlXSmJW5oTI/bBqvz/uI0vE1m2izTl3F3Pm2v34fs/WuX otb3d/PmGUTEOf6Z4Xc+T4eSNx39hWwQnQa1VClbWeBLrGdqxXxkVtkTyLKQ/x+UPwAAAP//AwBQ SwECLQAUAAYACAAAACEAtoM4kv4AAADhAQAAEwAAAAAAAAAAAAAAAAAAAAAAW0NvbnRlbnRfVHlw ZXNdLnhtbFBLAQItABQABgAIAAAAIQA4/SH/1gAAAJQBAAALAAAAAAAAAAAAAAAAAC8BAABfcmVs cy8ucmVsc1BLAQItABQABgAIAAAAIQDtsN1jSwcAAIhiAAAOAAAAAAAAAAAAAAAAAC4CAABkcnMv ZTJvRG9jLnhtbFBLAQItABQABgAIAAAAIQD+WmUk3QAAAAkBAAAPAAAAAAAAAAAAAAAAAKUJAABk cnMvZG93bnJldi54bWxQSwUGAAAAAAQABADzAAAArwoAAAAA ">
                <v:shapetype id="_x0000_t202" coordsize="21600,21600" o:spt="202" path="m,l,21600r21600,l21600,xe">
                  <v:stroke joinstyle="miter"/>
                  <v:path gradientshapeok="t" o:connecttype="rect"/>
                </v:shapetype>
                <v:shape id="Text Box 110" o:spid="_x0000_s1027" type="#_x0000_t202" style="position:absolute;left:1549;top:1669;width:1456;height:1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8NLt8MA AADcAAAADwAAAGRycy9kb3ducmV2LnhtbERPTWvCQBC9F/wPywi91Y2lFY2uIqIgFEpjPHgcs2Oy mJ1Ns6vGf+8WCt7m8T5ntuhsLa7UeuNYwXCQgCAunDZcKtjnm7cxCB+QNdaOScGdPCzmvZcZptrd OKPrLpQihrBPUUEVQpNK6YuKLPqBa4gjd3KtxRBhW0rd4i2G21q+J8lIWjQcGypsaFVRcd5drILl gbO1+f0+/mSnzOT5JOGv0Vm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58NLt8MAAADcAAAADwAAAAAAAAAAAAAAAACYAgAAZHJzL2Rv d25yZXYueG1sUEsFBgAAAAAEAAQA9QAAAIgDAAAAAA== " filled="f" stroked="f">
                  <v:textbox inset="0,0,0,0">
                    <w:txbxContent>
                      <w:p w:rsidR="00D70119" w:rsidRPr="00D30117" w:rsidRDefault="00D70119" w:rsidP="007F1B18">
                        <w:r w:rsidRPr="00D30117">
                          <w:t>A</w:t>
                        </w:r>
                      </w:p>
                    </w:txbxContent>
                  </v:textbox>
                </v:shape>
                <v:group id="Group 268" o:spid="_x0000_s1028" style="position:absolute;top:1669;width:11372;height:5964" coordorigin=",1669" coordsize="11372,5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gShsMAAADcAAAADwAAAGRycy9kb3ducmV2LnhtbERPTWvCQBC9F/oflhF6 q5tYDBJdg0gtPQShKpTehuyYhGRnQ3ZN4r93D0KPj/e9ySbTioF6V1tWEM8jEMSF1TWXCi7nw/sK hPPIGlvLpOBODrLt68sGU21H/qHh5EsRQtilqKDyvkuldEVFBt3cdsSBu9reoA+wL6XucQzhppWL KEqkwZpDQ4Ud7SsqmtPNKPgacdx9xJ9D3lz397/z8vibx6TU22zarUF4mvy/+On+1goWSVgb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zSBKGwwAAANwAAAAP AAAAAAAAAAAAAAAAAKoCAABkcnMvZG93bnJldi54bWxQSwUGAAAAAAQABAD6AAAAmgMAAAAA ">
                  <v:line id="Line 109" o:spid="_x0000_s1029" style="position:absolute;visibility:visible;mso-wrap-style:square" from="2381,3524" to="8101,3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FL7MIAAADcAAAADwAAAGRycy9kb3ducmV2LnhtbERP22rCQBB9L/gPywi+6cZbkdRVRBAq LRRNKfg2ZKdJaHY27E41/n23UOjbHM511tvetepKITaeDUwnGSji0tuGKwPvxWG8AhUF2WLrmQzc KcJ2M3hYY279jU90PUulUgjHHA3UIl2udSxrchgnviNO3KcPDiXBUGkb8JbCXatnWfaoHTacGmrs aF9T+XX+dgb6N9G6KGbH1Ws5X35Ie3kJxcWY0bDfPYES6uVf/Od+tmn+YgG/z6QL9OY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2FL7MIAAADcAAAADwAAAAAAAAAAAAAA AAChAgAAZHJzL2Rvd25yZXYueG1sUEsFBgAAAAAEAAQA+QAAAJADAAAAAA== " strokeweight="1.5pt">
                    <v:stroke endarrow="open"/>
                  </v:line>
                  <v:shape id="Text Box 111" o:spid="_x0000_s1030" type="#_x0000_t202" style="position:absolute;left:7715;top:1669;width:1672;height:17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HVwMIA AADcAAAADwAAAGRycy9kb3ducmV2LnhtbERPTWvCQBC9C/0PyxS86aYiQVNXkaJQEKQxPfQ4zY7J YnY2Zrca/71bELzN433OYtXbRlyo88axgrdxAoK4dNpwpeC72I5mIHxA1tg4JgU38rBavgwWmGl3 5Zwuh1CJGMI+QwV1CG0mpS9rsujHriWO3NF1FkOEXSV1h9cYbhs5SZJUWjQcG2ps6aOm8nT4swrW P5xvzHn/+5Ufc1MU84R36Ump4Wu/fgcRqA9P8cP9qeP8aQ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AXEdXAwgAAANwAAAAPAAAAAAAAAAAAAAAAAJgCAABkcnMvZG93 bnJldi54bWxQSwUGAAAAAAQABAD1AAAAhwMAAAAA " filled="f" stroked="f">
                    <v:textbox inset="0,0,0,0">
                      <w:txbxContent>
                        <w:p w:rsidR="00D70119" w:rsidRPr="00D30117" w:rsidRDefault="00D70119" w:rsidP="007F1B18">
                          <w:r w:rsidRPr="00D30117">
                            <w:t>B</w:t>
                          </w:r>
                        </w:p>
                      </w:txbxContent>
                    </v:textbox>
                  </v:shape>
                  <v:group id="Group 77" o:spid="_x0000_s1031" style="position:absolute;top:6858;width:11372;height:775"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3bcQAAADcAAAADwAAAGRycy9kb3ducmV2LnhtbERPS2vCQBC+C/0Pywi9 6SaWikTXEKQtPYSCUSi9DdkxCWZnQ3abx7/vFgq9zcf3nEM6mVYM1LvGsoJ4HYEgLq1uuFJwvbyu diCcR9bYWiYFMzlIjw+LAybajnymofCVCCHsElRQe98lUrqyJoNubTviwN1sb9AH2FdS9ziGcNPK TRRtpcGGQ0ONHZ1qKu/Ft1HwNuKYPcUvQ36/neavy/PHZx6TUo/LKduD8DT5f/Gf+12H+fEG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M3bcQAAADcAAAA DwAAAAAAAAAAAAAAAACqAgAAZHJzL2Rvd25yZXYueG1sUEsFBgAAAAAEAAQA+gAAAJsDAAAAAA== ">
                    <v:line id="Line 78" o:spid="_x0000_s1032"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uuzcIAAADcAAAADwAAAGRycy9kb3ducmV2LnhtbERPzWoCMRC+C32HMIXeanYrFLsapbQK lR7ErQ8wbsbN6mayJFG3Pr0pFLzNx/c703lvW3EmHxrHCvJhBoK4crrhWsH2Z/k8BhEissbWMSn4 pQDz2cNgioV2F97QuYy1SCEcClRgYuwKKUNlyGIYuo44cXvnLcYEfS21x0sKt618ybJXabHh1GCw ow9D1bE8WQUrv/s+5tfayB2v/KJdf74Fe1Dq6bF/n4CI1Me7+N/9pdP8fAR/z6QL5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cuuzcIAAADcAAAADwAAAAAAAAAAAAAA AAChAgAAZHJzL2Rvd25yZXYueG1sUEsFBgAAAAAEAAQA+QAAAJADAAAAAA== " strokeweight="1pt"/>
                    <v:line id="Line 79" o:spid="_x0000_s1033"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hcoccAAADcAAAADwAAAGRycy9kb3ducmV2LnhtbESPT2vCQBDF7wW/wzJCL1I3KUVsmlUk IJSCh6qgvQ3ZMX/MzobsxsRv3y0Ivc3w3rzfm3Q9mkbcqHOVZQXxPAJBnFtdcaHgeNi+LEE4j6yx sUwK7uRgvZo8pZhoO/A33fa+ECGEXYIKSu/bREqXl2TQzW1LHLSL7Qz6sHaF1B0OIdw08jWKFtJg xYFQYktZSfl135sAqbPiZ1dTfno/tV/DIp4N53Ov1PN03HyA8DT6f/Pj+lOH+vEb/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eFyhxwAAANwAAAAPAAAAAAAA AAAAAAAAAKECAABkcnMvZG93bnJldi54bWxQSwUGAAAAAAQABAD5AAAAlQMAAAAA " strokeweight="1pt"/>
                    <v:line id="Line 80" o:spid="_x0000_s1034"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T5OscAAADcAAAADwAAAGRycy9kb3ducmV2LnhtbESPT2vCQBDF7wW/wzJCL1I3KVRsmlUk IJSCh6qgvQ3ZMX/MzobsxsRv3y0Ivc3w3rzfm3Q9mkbcqHOVZQXxPAJBnFtdcaHgeNi+LEE4j6yx sUwK7uRgvZo8pZhoO/A33fa+ECGEXYIKSu/bREqXl2TQzW1LHLSL7Qz6sHaF1B0OIdw08jWKFtJg xYFQYktZSfl135sAqbPiZ1dTfno/tV/DIp4N53Ov1PN03HyA8DT6f/Pj+lOH+vEb/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NPk6xwAAANwAAAAPAAAAAAAA AAAAAAAAAKECAABkcnMvZG93bnJldi54bWxQSwUGAAAAAAQABAD5AAAAlQMAAAAA " strokeweight="1pt"/>
                    <v:line id="Line 81" o:spid="_x0000_s1035"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nTcUAAADcAAAADwAAAGRycy9kb3ducmV2LnhtbESPQYvCMBCF7wv+hzCCl0XTeihrNYoI ggge1hXU29CMbbWZlCba+u/NguBthvfmfW9mi85U4kGNKy0riEcRCOLM6pJzBYe/9fAHhPPIGivL pOBJDhbz3tcMU21b/qXH3ucihLBLUUHhfZ1K6bKCDLqRrYmDdrGNQR/WJpe6wTaEm0qOoyiRBksO hAJrWhWU3fZ3EyDXVX7eXSk7To71tk3i7/Z0uis16HfLKQhPnf+Y39cbHerHCfw/Eya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ZnTcUAAADcAAAADwAAAAAAAAAA AAAAAAChAgAAZHJzL2Rvd25yZXYueG1sUEsFBgAAAAAEAAQA+QAAAJMDAAAAAA== " strokeweight="1pt"/>
                    <v:line id="Line 82" o:spid="_x0000_s1036"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rC1scAAADcAAAADwAAAGRycy9kb3ducmV2LnhtbESPT2vCQBDF7wW/wzJCL6Vu0oO1aVaR gFAKHqqC9jZkx/wxOxuyGxO/fVcQepvhvXm/N+lqNI24UucqywriWQSCOLe64kLBYb95XYBwHllj Y5kU3MjBajl5SjHRduAfuu58IUIIuwQVlN63iZQuL8mgm9mWOGhn2xn0Ye0KqTscQrhp5FsUzaXB igOhxJaykvLLrjcBUmfF77am/PhxbL+HefwynE69Us/Tcf0JwtPo/82P6y8d6sfvcH8mTC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qsLWxwAAANwAAAAPAAAAAAAA AAAAAAAAAKECAABkcnMvZG93bnJldi54bWxQSwUGAAAAAAQABAD5AAAAlQMAAAAA " strokeweight="1pt"/>
                    <v:line id="Line 83" o:spid="_x0000_s1037"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VWpMQAAADcAAAADwAAAGRycy9kb3ducmV2LnhtbESPTWvCQBCG7wX/wzKCl6KbeJAaXUUE oRQ81ArqbciOSTQ7G7Krif++cyj0NsO8H88s172r1ZPaUHk2kE4SUMS5txUXBo4/u/EHqBCRLdae ycCLAqxXg7clZtZ3/E3PQyyUhHDI0EAZY5NpHfKSHIaJb4jldvWtwyhrW2jbYifhrtbTJJlphxVL Q4kNbUvK74eHk5Lbtrjsb5Sf5qfmq5ul7935/DBmNOw3C1CR+vgv/nN/WsFPhVaekQn0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NVakxAAAANwAAAAPAAAAAAAAAAAA AAAAAKECAABkcnMvZG93bnJldi54bWxQSwUGAAAAAAQABAD5AAAAkgMAAAAA " strokeweight="1pt"/>
                    <v:line id="Line 84" o:spid="_x0000_s1038"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nzP8YAAADcAAAADwAAAGRycy9kb3ducmV2LnhtbESPT2vCQBDF74LfYRmhF6mb9BBqdBUJ FEqhh1pBexuyYxLNzobs5o/f3i0I3mZ4b97vzXo7mlr01LrKsoJ4EYEgzq2uuFBw+P14fQfhPLLG 2jIpuJGD7WY6WWOq7cA/1O99IUIIuxQVlN43qZQuL8mgW9iGOGhn2xr0YW0LqVscQrip5VsUJdJg xYFQYkNZSfl135kAuWTF3/eF8uPy2HwNSTwfTqdOqZfZuFuB8DT6p/lx/alD/XgJ/8+ECeTm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58z/GAAAA3AAAAA8AAAAAAAAA AAAAAAAAoQIAAGRycy9kb3ducmV2LnhtbFBLBQYAAAAABAAEAPkAAACUAwAAAAA= " strokeweight="1pt"/>
                    <v:line id="Line 85" o:spid="_x0000_s1039"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QH8QAAADcAAAADwAAAGRycy9kb3ducmV2LnhtbESPTYvCQAyG74L/YYiwF9GpHkSro4iw sCzswQ9Qb6ET22onUzqj7f57c1jYW0LejyerTecq9aImlJ4NTMYJKOLM25JzA6fj52gOKkRki5Vn MvBLATbrfm+FqfUt7+l1iLmSEA4pGihirFOtQ1aQwzD2NbHcbr5xGGVtcm0bbCXcVXqaJDPtsGRp KLCmXUHZ4/B0UnLf5defO2Xnxbn+bmeTYXu5PI35GHTbJahIXfwX/7m/rOBPBV+ekQn0+g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L5AfxAAAANwAAAAPAAAAAAAAAAAA AAAAAKECAABkcnMvZG93bnJldi54bWxQSwUGAAAAAAQABAD5AAAAkgMAAAAA " strokeweight="1pt"/>
                    <v:line id="Line 86" o:spid="_x0000_s1040"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M1hMYAAADcAAAADwAAAGRycy9kb3ducmV2LnhtbESPS4vCQBCE7wv+h6EFL8s6iQfRrBMR QRDBgw9Qb02mN4/N9ITMaOK/d4SFvXVT1fVVL5a9qcWDWldaVhCPIxDEmdUl5wrOp83XDITzyBpr y6TgSQ6W6eBjgYm2HR/ocfS5CCHsElRQeN8kUrqsIINubBvioP3Y1qAPa5tL3WIXwk0tJ1E0lQZL DoQCG1oXlP0e7yZAqnV+21eUXeaXZtdN48/uer0rNRr2q28Qnnr/b/673upQfxLD+5kwgUx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jNYTGAAAA3AAAAA8AAAAAAAAA AAAAAAAAoQIAAGRycy9kb3ducmV2LnhtbFBLBQYAAAAABAAEAPkAAACUAwAAAAA= " strokeweight="1pt"/>
                    <v:line id="Line 87" o:spid="_x0000_s1041"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Gr88YAAADcAAAADwAAAGRycy9kb3ducmV2LnhtbESPS4vCQBCE7wv+h6EFL8s6MQfRrBMR QRDBgw9Qb02mN4/N9ITMaOK/d4SFvXVT1fVVL5a9qcWDWldaVjAZRyCIM6tLzhWcT5uvGQjnkTXW lknBkxws08HHAhNtOz7Q4+hzEULYJaig8L5JpHRZQQbd2DbEQfuxrUEf1jaXusUuhJtaxlE0lQZL DoQCG1oXlP0e7yZAqnV+21eUXeaXZtdNJ5/d9XpXajTsV98gPPX+3/x3vdWhfhzD+5kwgUx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axq/PGAAAA3AAAAA8AAAAAAAAA AAAAAAAAoQIAAGRycy9kb3ducmV2LnhtbFBLBQYAAAAABAAEAPkAAACUAwAAAAA= " strokeweight="1pt"/>
                    <v:line id="Line 88" o:spid="_x0000_s1042"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0OaMYAAADcAAAADwAAAGRycy9kb3ducmV2LnhtbESPQWvCQBCF7wX/wzKCl6IbUwgaXUWE QhE8NC2otyE7JtHsbMiuSfz33UKhtxnem/e9WW8HU4uOWldZVjCfRSCIc6srLhR8f71PFyCcR9ZY WyYFT3Kw3Yxe1phq2/MndZkvRAhhl6KC0vsmldLlJRl0M9sQB+1qW4M+rG0hdYt9CDe1jKMokQYr DoQSG9qXlN+zhwmQ2764HG+Un5an5tAn89f+fH4oNRkPuxUIT4P/N/9df+hQP36D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n9DmjGAAAA3AAAAA8AAAAAAAAA AAAAAAAAoQIAAGRycy9kb3ducmV2LnhtbFBLBQYAAAAABAAEAPkAAACUAwAAAAA= " strokeweight="1pt"/>
                    <v:line id="Line 89" o:spid="_x0000_s1043"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SWHMYAAADcAAAADwAAAGRycy9kb3ducmV2LnhtbESPQWvCQBCF7wX/wzKCl6IbQwkaXUWE QhE8NC2otyE7JtHsbMiuSfz33UKhtxnem/e9WW8HU4uOWldZVjCfRSCIc6srLhR8f71PFyCcR9ZY WyYFT3Kw3Yxe1phq2/MndZkvRAhhl6KC0vsmldLlJRl0M9sQB+1qW4M+rG0hdYt9CDe1jKMokQYr DoQSG9qXlN+zhwmQ2764HG+Un5an5tAn89f+fH4oNRkPuxUIT4P/N/9df+hQP36D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YUlhzGAAAA3AAAAA8AAAAAAAAA AAAAAAAAoQIAAGRycy9kb3ducmV2LnhtbFBLBQYAAAAABAAEAPkAAACUAwAAAAA= " strokeweight="1pt"/>
                    <v:line id="Line 90" o:spid="_x0000_s1044"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gzh8YAAADcAAAADwAAAGRycy9kb3ducmV2LnhtbESPQWvCQBCF7wX/wzKCl6IbAw0aXUWE QhE8NC2otyE7JtHsbMiuSfz33UKhtxnem/e9WW8HU4uOWldZVjCfRSCIc6srLhR8f71PFyCcR9ZY WyYFT3Kw3Yxe1phq2/MndZkvRAhhl6KC0vsmldLlJRl0M9sQB+1qW4M+rG0hdYt9CDe1jKMokQYr DoQSG9qXlN+zhwmQ2764HG+Un5an5tAn89f+fH4oNRkPuxUIT4P/N/9df+hQP36D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lYM4fGAAAA3AAAAA8AAAAAAAAA AAAAAAAAoQIAAGRycy9kb3ducmV2LnhtbFBLBQYAAAAABAAEAPkAAACUAwAAAAA= " strokeweight="1pt"/>
                    <v:line id="Line 91" o:spid="_x0000_s1045"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qt8MUAAADcAAAADwAAAGRycy9kb3ducmV2LnhtbESPzarCMBCF94LvEEZwI9dUF0V7jSKC IIILf0DdDc3ctt5mUppo69sbQXA3wzlzvjOzRWtK8aDaFZYVjIYRCOLU6oIzBafj+mcCwnlkjaVl UvAkB4t5tzPDRNuG9/Q4+EyEEHYJKsi9rxIpXZqTQTe0FXHQ/mxt0Ie1zqSusQnhppTjKIqlwYID IceKVjml/4e7CZDbKrvubpSep+dq28SjQXO53JXq99rlLwhPrf+aP9cbHeqPY3g/Eya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Yqt8MUAAADcAAAADwAAAAAAAAAA AAAAAAChAgAAZHJzL2Rvd25yZXYueG1sUEsFBgAAAAAEAAQA+QAAAJMDAAAAAA== " strokeweight="1pt"/>
                    <v:line id="Line 92" o:spid="_x0000_s1046"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YIa8YAAADcAAAADwAAAGRycy9kb3ducmV2LnhtbESPQWvCQBCF7wX/wzKCl6Ibc0g1uooI hSJ4aFpQb0N2TKLZ2ZBdk/jvu4VCbzO8N+97s94OphYdta6yrGA+i0AQ51ZXXCj4/nqfLkA4j6yx tkwKnuRguxm9rDHVtudP6jJfiBDCLkUFpfdNKqXLSzLoZrYhDtrVtgZ9WNtC6hb7EG5qGUdRIg1W HAglNrQvKb9nDxMgt31xOd4oPy1PzaFP5q/9+fxQajIedisQngb/b/67/tChfvwGv8+ECeTm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bGCGvGAAAA3AAAAA8AAAAAAAAA AAAAAAAAoQIAAGRycy9kb3ducmV2LnhtbFBLBQYAAAAABAAEAPkAAACUAwAAAAA= " strokeweight="1pt"/>
                    <v:line id="Line 93" o:spid="_x0000_s1047"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mcGcQAAADcAAAADwAAAGRycy9kb3ducmV2LnhtbESPTYvCQAyG74L/YYiwF9GpHkSro4iw sCzswQ9Qb6ET22onUzqj7f57c1jYW0LejyerTecq9aImlJ4NTMYJKOLM25JzA6fj52gOKkRki5Vn MvBLATbrfm+FqfUt7+l1iLmSEA4pGihirFOtQ1aQwzD2NbHcbr5xGGVtcm0bbCXcVXqaJDPtsGRp KLCmXUHZ4/B0UnLf5defO2Xnxbn+bmeTYXu5PI35GHTbJahIXfwX/7m/rOBPhVaekQn0+g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WZwZxAAAANwAAAAPAAAAAAAAAAAA AAAAAKECAABkcnMvZG93bnJldi54bWxQSwUGAAAAAAQABAD5AAAAkgMAAAAA " strokeweight="1pt"/>
                    <v:line id="Line 94" o:spid="_x0000_s1048"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U5gsYAAADcAAAADwAAAGRycy9kb3ducmV2LnhtbESPQWvCQBCF70L/wzKCF6mbeAhN6ioi FErBQ1NBvQ3ZMYlmZ0N2Y9J/3y0I3mZ4b973ZrUZTSPu1LnasoJ4EYEgLqyuuVRw+Pl4fQPhPLLG xjIp+CUHm/XLZIWZtgN/0z33pQgh7DJUUHnfZlK6oiKDbmFb4qBdbGfQh7Urpe5wCOGmkcsoSqTB mgOhwpZ2FRW3vDcBct2V5/2VimN6bL+GJJ4Pp1Ov1Gw6bt9BeBr90/y4/tSh/jKF/2fCBHL9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VOYLGAAAA3AAAAA8AAAAAAAAA AAAAAAAAoQIAAGRycy9kb3ducmV2LnhtbFBLBQYAAAAABAAEAPkAAACUAwAAAAA= " strokeweight="1pt"/>
                    <v:line id="Line 95" o:spid="_x0000_s1049"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YGwsUAAADcAAAADwAAAGRycy9kb3ducmV2LnhtbESPTWvCQBCG7wX/wzKCl1I3WhBNXUWE QhF68AO0tyE7TaLZ2ZBdTfz3zkHwNsO8H8/Ml52r1I2aUHo2MBomoIgzb0vODRz23x9TUCEiW6w8 k4E7BVguem9zTK1veUu3XcyVhHBI0UARY51qHbKCHIahr4nl9u8bh1HWJte2wVbCXaXHSTLRDkuW hgJrWheUXXZXJyXndf73e6bsODvWm3Yyem9Pp6sxg363+gIVqYsv8dP9YwX/U/D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PYGwsUAAADcAAAADwAAAAAAAAAA AAAAAAChAgAAZHJzL2Rvd25yZXYueG1sUEsFBgAAAAAEAAQA+QAAAJMDAAAAAA== " strokeweight="1pt"/>
                    <v:line id="Line 96" o:spid="_x0000_s1050"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qjWccAAADcAAAADwAAAGRycy9kb3ducmV2LnhtbESPT2vCQBDF7wW/wzJCL1I3aUFsmlUk IJSCh6qgvQ3ZMX/MzobsxsRv3y0Ivc3w3rzfm3Q9mkbcqHOVZQXxPAJBnFtdcaHgeNi+LEE4j6yx sUwK7uRgvZo8pZhoO/A33fa+ECGEXYIKSu/bREqXl2TQzW1LHLSL7Qz6sHaF1B0OIdw08jWKFtJg xYFQYktZSfl135sAqbPiZ1dTfno/tV/DIp4N53Ov1PN03HyA8DT6f/Pj+lOH+m8x/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uqNZxwAAANwAAAAPAAAAAAAA AAAAAAAAAKECAABkcnMvZG93bnJldi54bWxQSwUGAAAAAAQABAD5AAAAlQMAAAAA " strokeweight="1pt"/>
                    <v:line id="Line 97" o:spid="_x0000_s1051"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g9LsYAAADcAAAADwAAAGRycy9kb3ducmV2LnhtbESPQWvCQBCF7wX/wzKCl6IbUwgaXUWE QhE8NC2otyE7JtHsbMiuSfz33UKhtxnem/e9WW8HU4uOWldZVjCfRSCIc6srLhR8f71PFyCcR9ZY WyYFT3Kw3Yxe1phq2/MndZkvRAhhl6KC0vsmldLlJRl0M9sQB+1qW4M+rG0hdYt9CDe1jKMokQYr DoQSG9qXlN+zhwmQ2764HG+Un5an5tAn89f+fH4oNRkPuxUIT4P/N/9df+hQ/y2G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oPS7GAAAA3AAAAA8AAAAAAAAA AAAAAAAAoQIAAGRycy9kb3ducmV2LnhtbFBLBQYAAAAABAAEAPkAAACUAwAAAAA= " strokeweight="1pt"/>
                    <v:line id="Line 98" o:spid="_x0000_s1052"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YtcYAAADcAAAADwAAAGRycy9kb3ducmV2LnhtbESPT2vCQBDF7wW/wzKCl6IbDYhGV5FA oRR60BbU25Adk2h2NmQ3f/rtu0Khtxnem/d7s90PphIdNa60rGA+i0AQZ1aXnCv4/nqbrkA4j6yx skwKfsjBfjd62WKibc9H6k4+FyGEXYIKCu/rREqXFWTQzWxNHLSbbQz6sDa51A32IdxUchFFS2mw 5EAosKa0oOxxak2A3NP8+nmn7Lw+1x/9cv7aXy6tUpPxcNiA8DT4f/Pf9bsO9eMYns+ECeTu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wkmLXGAAAA3AAAAA8AAAAAAAAA AAAAAAAAoQIAAGRycy9kb3ducmV2LnhtbFBLBQYAAAAABAAEAPkAAACUAwAAAAA= " strokeweight="1pt"/>
                    <v:line id="Line 99" o:spid="_x0000_s1053"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0AwcUAAADcAAAADwAAAGRycy9kb3ducmV2LnhtbESPQYvCMBCF74L/IYzgRTTVFdFqFBEE EfagK6i3oRnbajMpTbTdf78RhL3N8N68781i1ZhCvKhyuWUFw0EEgjixOudUweln25+CcB5ZY2GZ FPySg9Wy3VpgrG3NB3odfSpCCLsYFWTel7GULsnIoBvYkjhoN1sZ9GGtUqkrrEO4KeQoiibSYM6B kGFJm4ySx/FpAuS+Sa/fd0rOs3O5ryfDXn25PJXqdpr1HISnxv+bP9c7Hep/jeH9TJh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80AwcUAAADcAAAADwAAAAAAAAAA AAAAAAChAgAAZHJzL2Rvd25yZXYueG1sUEsFBgAAAAAEAAQA+QAAAJMDAAAAAA== " strokeweight="1pt"/>
                    <v:line id="Line 100" o:spid="_x0000_s1054"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GlWsUAAADcAAAADwAAAGRycy9kb3ducmV2LnhtbESPQYvCMBCF74L/IYzgRTTVRdFqFBEE EfagK6i3oRnbajMpTbTdf78RhL3N8N68781i1ZhCvKhyuWUFw0EEgjixOudUweln25+CcB5ZY2GZ FPySg9Wy3VpgrG3NB3odfSpCCLsYFWTel7GULsnIoBvYkjhoN1sZ9GGtUqkrrEO4KeQoiibSYM6B kGFJm4ySx/FpAuS+Sa/fd0rOs3O5ryfDXn25PJXqdpr1HISnxv+bP9c7Hep/jeH9TJh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IGlWsUAAADcAAAADwAAAAAAAAAA AAAAAAChAgAAZHJzL2Rvd25yZXYueG1sUEsFBgAAAAAEAAQA+QAAAJMDAAAAAA== " strokeweight="1pt"/>
                    <v:line id="Line 101" o:spid="_x0000_s1055"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M7LcYAAADcAAAADwAAAGRycy9kb3ducmV2LnhtbESPT4vCMBDF74LfIYywF9FUhaLVKIuw IAt78A9Ub0Mz29ZtJqWJtvvtjSB4m+G9eb83q01nKnGnxpWWFUzGEQjizOqScwWn49doDsJ5ZI2V ZVLwTw42635vhYm2Le/pfvC5CCHsElRQeF8nUrqsIINubGvioP3axqAPa5NL3WAbwk0lp1EUS4Ml B0KBNW0Lyv4ONxMg121++blSli7S+ruNJ8P2fL4p9THoPpcgPHX+bX5d73SoP4vh+UyYQK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TOy3GAAAA3AAAAA8AAAAAAAAA AAAAAAAAoQIAAGRycy9kb3ducmV2LnhtbFBLBQYAAAAABAAEAPkAAACUAwAAAAA= " strokeweight="1pt"/>
                    <v:line id="Line 102" o:spid="_x0000_s1056"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etsUAAADcAAAADwAAAGRycy9kb3ducmV2LnhtbESPT4vCMBDF74LfIYzgRTR1F/xTjSLC gix40BXU29CMbbWZlCba+u2NIOxthvfm/d7Ml40pxIMql1tWMBxEIIgTq3NOFRz+fvoTEM4jayws k4InOVgu2q05xtrWvKPH3qcihLCLUUHmfRlL6ZKMDLqBLYmDdrGVQR/WKpW6wjqEm0J+RdFIGsw5 EDIsaZ1RctvfTYBc1+l5e6XkOD2Wv/Vo2KtPp7tS3U6zmoHw1Ph/8+d6o0P97zG8nwkTyM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x+etsUAAADcAAAADwAAAAAAAAAA AAAAAAChAgAAZHJzL2Rvd25yZXYueG1sUEsFBgAAAAAEAAQA+QAAAJMDAAAAAA== " strokeweight="1pt"/>
                    <v:line id="Line 103" o:spid="_x0000_s1057"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AKxMUAAADcAAAADwAAAGRycy9kb3ducmV2LnhtbESPTWvCQBCG7wX/wzKCl1I3WhBNXUWE QhF68AO0tyE7TaLZ2ZBdTfz3zkHwNsO8H8/Ml52r1I2aUHo2MBomoIgzb0vODRz23x9TUCEiW6w8 k4E7BVguem9zTK1veUu3XcyVhHBI0UARY51qHbKCHIahr4nl9u8bh1HWJte2wVbCXaXHSTLRDkuW hgJrWheUXXZXJyXndf73e6bsODvWm3Yyem9Pp6sxg363+gIVqYsv8dP9YwX/U2j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oAKxMUAAADcAAAADwAAAAAAAAAA AAAAAAChAgAAZHJzL2Rvd25yZXYueG1sUEsFBgAAAAAEAAQA+QAAAJMDAAAAAA== " strokeweight="1pt"/>
                    <v:line id="Line 104" o:spid="_x0000_s1058"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yvX8YAAADcAAAADwAAAGRycy9kb3ducmV2LnhtbESPT4vCMBDF74LfIYzgZdG0CqJdoyyF BRH24B/QvQ3N2FabSWmi7X57Iyx4m+G9eb83y3VnKvGgxpWWFcTjCARxZnXJuYLj4Xs0B+E8ssbK Min4IwfrVb+3xETblnf02PtchBB2CSoovK8TKV1WkEE3tjVx0C62MejD2uRSN9iGcFPJSRTNpMGS A6HAmtKCstv+bgLkmua/P1fKTotTvW1n8Ud7Pt+VGg66r08Qnjr/Nv9fb3SoP13A65kwgV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3Mr1/GAAAA3AAAAA8AAAAAAAAA AAAAAAAAoQIAAGRycy9kb3ducmV2LnhtbFBLBQYAAAAABAAEAPkAAACUAwAAAAA= " strokeweight="1pt"/>
                    <v:line id="Line 105" o:spid="_x0000_s1059"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B1v8UAAADcAAAADwAAAGRycy9kb3ducmV2LnhtbESPTWvCQBCG7wX/wzKCl1I3ShFNXUWE QhF68AO0tyE7TaLZ2ZBdTfz3zkHwNsO8H8/Ml52r1I2aUHo2MBomoIgzb0vODRz23x9TUCEiW6w8 k4E7BVguem9zTK1veUu3XcyVhHBI0UARY51qHbKCHIahr4nl9u8bh1HWJte2wVbCXaXHSTLRDkuW hgJrWheUXXZXJyXndf73e6bsODvWm3Yyem9Pp6sxg363+gIVqYsv8dP9YwX/U/DlGZlALx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PB1v8UAAADcAAAADwAAAAAAAAAA AAAAAAChAgAAZHJzL2Rvd25yZXYueG1sUEsFBgAAAAAEAAQA+QAAAJMDAAAAAA== " strokeweight="1pt"/>
                    <v:line id="Line 106" o:spid="_x0000_s1060"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zQJMcAAADcAAAADwAAAGRycy9kb3ducmV2LnhtbESPT2vCQBDF7wW/wzJCL1I3KUVsmlUk IJSCh6qgvQ3ZMX/MzobsxsRv3y0Ivc3w3rzfm3Q9mkbcqHOVZQXxPAJBnFtdcaHgeNi+LEE4j6yx sUwK7uRgvZo8pZhoO/A33fa+ECGEXYIKSu/bREqXl2TQzW1LHLSL7Qz6sHaF1B0OIdw08jWKFtJg xYFQYktZSfl135sAqbPiZ1dTfno/tV/DIp4N53Ov1PN03HyA8DT6f/Pj+lOH+m8x/D0TJp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vNAkxwAAANwAAAAPAAAAAAAA AAAAAAAAAKECAABkcnMvZG93bnJldi54bWxQSwUGAAAAAAQABAD5AAAAlQMAAAAA " strokeweight="1pt"/>
                    <v:line id="Line 107" o:spid="_x0000_s1061"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5OU8YAAADcAAAADwAAAGRycy9kb3ducmV2LnhtbESPQWvCQBCF7wX/wzKCl6IbQwkaXUWE QhE8NC2otyE7JtHsbMiuSfz33UKhtxnem/e9WW8HU4uOWldZVjCfRSCIc6srLhR8f71PFyCcR9ZY WyYFT3Kw3Yxe1phq2/MndZkvRAhhl6KC0vsmldLlJRl0M9sQB+1qW4M+rG0hdYt9CDe1jKMokQYr DoQSG9qXlN+zhwmQ2764HG+Un5an5tAn89f+fH4oNRkPuxUIT4P/N/9df+hQ/y2G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uTlPGAAAA3AAAAA8AAAAAAAAA AAAAAAAAoQIAAGRycy9kb3ducmV2LnhtbFBLBQYAAAAABAAEAPkAAACUAwAAAAA= " strokeweight="1pt"/>
                    <v:line id="Line 108" o:spid="_x0000_s1062"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LryMUAAADcAAAADwAAAGRycy9kb3ducmV2LnhtbESPQYvCMBCF74L/IYzgRTTVFdFqFBEE EfagK6i3oRnbajMpTbTdf78RhL3N8N68781i1ZhCvKhyuWUFw0EEgjixOudUweln25+CcB5ZY2GZ FPySg9Wy3VpgrG3NB3odfSpCCLsYFWTel7GULsnIoBvYkjhoN1sZ9GGtUqkrrEO4KeQoiibSYM6B kGFJm4ySx/FpAuS+Sa/fd0rOs3O5ryfDXn25PJXqdpr1HISnxv+bP9c7HeqPv+D9TJhA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CLryMUAAADcAAAADwAAAAAAAAAA AAAAAAChAgAAZHJzL2Rvd25yZXYueG1sUEsFBgAAAAAEAAQA+QAAAJMDAAAAAA== " strokeweight="1pt"/>
                  </v:group>
                </v:group>
              </v:group>
            </w:pict>
          </mc:Fallback>
        </mc:AlternateContent>
      </w:r>
    </w:p>
    <w:p w:rsidR="00552F37" w:rsidRPr="006F40B9" w:rsidRDefault="00552F37" w:rsidP="00915B4C">
      <w:pPr>
        <w:rPr>
          <w:b/>
          <w:sz w:val="28"/>
          <w:szCs w:val="28"/>
          <w:u w:val="single"/>
          <w:lang w:val="vi-VN"/>
        </w:rPr>
      </w:pPr>
    </w:p>
    <w:p w:rsidR="00915B4C" w:rsidRPr="006F40B9" w:rsidRDefault="00A9389E" w:rsidP="00915B4C">
      <w:pPr>
        <w:rPr>
          <w:sz w:val="28"/>
          <w:szCs w:val="28"/>
          <w:lang w:val="vi-VN"/>
        </w:rPr>
      </w:pPr>
      <w:r w:rsidRPr="006F40B9">
        <w:rPr>
          <w:sz w:val="28"/>
          <w:szCs w:val="28"/>
          <w:lang w:val="vi-VN"/>
        </w:rPr>
        <w:t xml:space="preserve"> </w:t>
      </w:r>
    </w:p>
    <w:p w:rsidR="00915B4C" w:rsidRPr="006F40B9" w:rsidRDefault="00B9493E" w:rsidP="00B9493E">
      <w:pPr>
        <w:tabs>
          <w:tab w:val="left" w:pos="6620"/>
        </w:tabs>
        <w:rPr>
          <w:sz w:val="28"/>
          <w:szCs w:val="28"/>
          <w:lang w:val="vi-VN"/>
        </w:rPr>
      </w:pPr>
      <w:r w:rsidRPr="006F40B9">
        <w:rPr>
          <w:sz w:val="28"/>
          <w:szCs w:val="28"/>
          <w:lang w:val="vi-VN"/>
        </w:rPr>
        <w:tab/>
      </w:r>
    </w:p>
    <w:p w:rsidR="00915B4C" w:rsidRPr="006F40B9" w:rsidRDefault="00915B4C" w:rsidP="00915B4C">
      <w:pPr>
        <w:rPr>
          <w:sz w:val="28"/>
          <w:szCs w:val="28"/>
          <w:lang w:val="vi-VN"/>
        </w:rPr>
      </w:pPr>
    </w:p>
    <w:p w:rsidR="00915B4C" w:rsidRPr="006F40B9" w:rsidRDefault="00915B4C" w:rsidP="00915B4C">
      <w:pPr>
        <w:rPr>
          <w:sz w:val="28"/>
          <w:szCs w:val="28"/>
          <w:lang w:val="vi-VN"/>
        </w:rPr>
      </w:pPr>
    </w:p>
    <w:p w:rsidR="00F47D39" w:rsidRPr="006F40B9" w:rsidRDefault="006F40B9" w:rsidP="006F40B9">
      <w:pPr>
        <w:jc w:val="center"/>
        <w:rPr>
          <w:b/>
          <w:sz w:val="28"/>
          <w:szCs w:val="28"/>
        </w:rPr>
      </w:pPr>
      <w:r w:rsidRPr="006F40B9">
        <w:rPr>
          <w:b/>
          <w:sz w:val="28"/>
          <w:szCs w:val="28"/>
        </w:rPr>
        <w:t>ĐÁP ÁN</w:t>
      </w:r>
    </w:p>
    <w:p w:rsidR="00F47D39" w:rsidRPr="006F40B9" w:rsidRDefault="00F47D39" w:rsidP="00F47D39">
      <w:pPr>
        <w:rPr>
          <w:sz w:val="28"/>
          <w:szCs w:val="28"/>
          <w:lang w:val="vi-VN"/>
        </w:rPr>
      </w:pPr>
    </w:p>
    <w:tbl>
      <w:tblPr>
        <w:tblStyle w:val="TableGrid"/>
        <w:tblW w:w="9356" w:type="dxa"/>
        <w:tblInd w:w="108" w:type="dxa"/>
        <w:tblLook w:val="04A0" w:firstRow="1" w:lastRow="0" w:firstColumn="1" w:lastColumn="0" w:noHBand="0" w:noVBand="1"/>
      </w:tblPr>
      <w:tblGrid>
        <w:gridCol w:w="1134"/>
        <w:gridCol w:w="6946"/>
        <w:gridCol w:w="1276"/>
      </w:tblGrid>
      <w:tr w:rsidR="00F47D39" w:rsidRPr="006F40B9" w:rsidTr="009023FF">
        <w:tc>
          <w:tcPr>
            <w:tcW w:w="1134" w:type="dxa"/>
          </w:tcPr>
          <w:p w:rsidR="00F47D39" w:rsidRPr="006F40B9" w:rsidRDefault="00F47D39" w:rsidP="009023FF">
            <w:pPr>
              <w:jc w:val="center"/>
              <w:rPr>
                <w:b/>
                <w:sz w:val="28"/>
                <w:szCs w:val="28"/>
                <w:lang w:val="vi-VN"/>
              </w:rPr>
            </w:pPr>
            <w:r w:rsidRPr="006F40B9">
              <w:rPr>
                <w:b/>
                <w:sz w:val="28"/>
                <w:szCs w:val="28"/>
                <w:lang w:val="vi-VN"/>
              </w:rPr>
              <w:t>PHẦN</w:t>
            </w:r>
          </w:p>
        </w:tc>
        <w:tc>
          <w:tcPr>
            <w:tcW w:w="6946" w:type="dxa"/>
          </w:tcPr>
          <w:p w:rsidR="00F47D39" w:rsidRPr="006F40B9" w:rsidRDefault="00F47D39" w:rsidP="009023FF">
            <w:pPr>
              <w:jc w:val="center"/>
              <w:rPr>
                <w:b/>
                <w:sz w:val="28"/>
                <w:szCs w:val="28"/>
                <w:lang w:val="vi-VN"/>
              </w:rPr>
            </w:pPr>
            <w:r w:rsidRPr="006F40B9">
              <w:rPr>
                <w:b/>
                <w:sz w:val="28"/>
                <w:szCs w:val="28"/>
                <w:lang w:val="vi-VN"/>
              </w:rPr>
              <w:t>Nội dung đáp án</w:t>
            </w:r>
          </w:p>
        </w:tc>
        <w:tc>
          <w:tcPr>
            <w:tcW w:w="1276" w:type="dxa"/>
          </w:tcPr>
          <w:p w:rsidR="00F47D39" w:rsidRPr="006F40B9" w:rsidRDefault="00F47D39" w:rsidP="009023FF">
            <w:pPr>
              <w:jc w:val="center"/>
              <w:rPr>
                <w:b/>
                <w:sz w:val="28"/>
                <w:szCs w:val="28"/>
                <w:lang w:val="vi-VN"/>
              </w:rPr>
            </w:pPr>
            <w:r w:rsidRPr="006F40B9">
              <w:rPr>
                <w:b/>
                <w:sz w:val="28"/>
                <w:szCs w:val="28"/>
                <w:lang w:val="vi-VN"/>
              </w:rPr>
              <w:t>Điểm</w:t>
            </w:r>
          </w:p>
        </w:tc>
      </w:tr>
      <w:tr w:rsidR="00F47D39" w:rsidRPr="006F40B9" w:rsidTr="009023FF">
        <w:tc>
          <w:tcPr>
            <w:tcW w:w="1134" w:type="dxa"/>
          </w:tcPr>
          <w:p w:rsidR="00F47D39" w:rsidRPr="006F40B9" w:rsidRDefault="00F47D39" w:rsidP="009023FF">
            <w:pPr>
              <w:rPr>
                <w:b/>
                <w:sz w:val="28"/>
                <w:szCs w:val="28"/>
                <w:lang w:val="vi-VN"/>
              </w:rPr>
            </w:pPr>
            <w:r w:rsidRPr="006F40B9">
              <w:rPr>
                <w:b/>
                <w:sz w:val="28"/>
                <w:szCs w:val="28"/>
                <w:lang w:val="vi-VN"/>
              </w:rPr>
              <w:t>I/ Trắc nghiệm</w:t>
            </w:r>
          </w:p>
        </w:tc>
        <w:tc>
          <w:tcPr>
            <w:tcW w:w="6946" w:type="dxa"/>
          </w:tcPr>
          <w:p w:rsidR="00F47D39" w:rsidRPr="006F40B9" w:rsidRDefault="00F47D39" w:rsidP="009023FF">
            <w:pPr>
              <w:rPr>
                <w:sz w:val="28"/>
                <w:szCs w:val="28"/>
                <w:lang w:val="vi-VN"/>
              </w:rPr>
            </w:pPr>
          </w:p>
        </w:tc>
        <w:tc>
          <w:tcPr>
            <w:tcW w:w="1276" w:type="dxa"/>
          </w:tcPr>
          <w:p w:rsidR="00F47D39" w:rsidRPr="006F40B9" w:rsidRDefault="00F47D39" w:rsidP="009023FF">
            <w:pPr>
              <w:jc w:val="center"/>
              <w:rPr>
                <w:sz w:val="28"/>
                <w:szCs w:val="28"/>
                <w:lang w:val="vi-VN"/>
              </w:rPr>
            </w:pPr>
          </w:p>
          <w:p w:rsidR="00F47D39" w:rsidRPr="006F40B9" w:rsidRDefault="00F47D39" w:rsidP="009023FF">
            <w:pPr>
              <w:jc w:val="center"/>
              <w:rPr>
                <w:b/>
                <w:sz w:val="28"/>
                <w:szCs w:val="28"/>
                <w:lang w:val="vi-VN"/>
              </w:rPr>
            </w:pPr>
            <w:r w:rsidRPr="006F40B9">
              <w:rPr>
                <w:b/>
                <w:sz w:val="28"/>
                <w:szCs w:val="28"/>
                <w:lang w:val="vi-VN"/>
              </w:rPr>
              <w:t>5,0đ</w:t>
            </w:r>
          </w:p>
        </w:tc>
      </w:tr>
      <w:tr w:rsidR="00F47D39" w:rsidRPr="006F40B9" w:rsidTr="009023FF">
        <w:tc>
          <w:tcPr>
            <w:tcW w:w="1134" w:type="dxa"/>
          </w:tcPr>
          <w:p w:rsidR="00F47D39" w:rsidRPr="006F40B9" w:rsidRDefault="00F47D39" w:rsidP="009023FF">
            <w:pPr>
              <w:jc w:val="center"/>
              <w:rPr>
                <w:b/>
                <w:sz w:val="28"/>
                <w:szCs w:val="28"/>
                <w:lang w:val="vi-VN"/>
              </w:rPr>
            </w:pPr>
            <w:r w:rsidRPr="006F40B9">
              <w:rPr>
                <w:b/>
                <w:sz w:val="28"/>
                <w:szCs w:val="28"/>
                <w:lang w:val="vi-VN"/>
              </w:rPr>
              <w:t>Câu</w:t>
            </w:r>
          </w:p>
        </w:tc>
        <w:tc>
          <w:tcPr>
            <w:tcW w:w="6946" w:type="dxa"/>
          </w:tcPr>
          <w:p w:rsidR="00F47D39" w:rsidRPr="006F40B9" w:rsidRDefault="002F0B21" w:rsidP="009023FF">
            <w:pPr>
              <w:rPr>
                <w:sz w:val="28"/>
                <w:szCs w:val="28"/>
                <w:lang w:val="vi-VN"/>
              </w:rPr>
            </w:pPr>
            <w:r w:rsidRPr="006F40B9">
              <w:rPr>
                <w:sz w:val="28"/>
                <w:szCs w:val="28"/>
                <w:lang w:val="vi-VN"/>
              </w:rPr>
              <w:t>1.D ; 2.C ; 3.B ; 4.A ; 5.C ; 6.A ; 7. B ; 8.</w:t>
            </w:r>
            <w:r w:rsidR="00AB36EE" w:rsidRPr="006F40B9">
              <w:rPr>
                <w:sz w:val="28"/>
                <w:szCs w:val="28"/>
                <w:lang w:val="vi-VN"/>
              </w:rPr>
              <w:t xml:space="preserve">A ; </w:t>
            </w:r>
            <w:r w:rsidRPr="006F40B9">
              <w:rPr>
                <w:sz w:val="28"/>
                <w:szCs w:val="28"/>
                <w:lang w:val="vi-VN"/>
              </w:rPr>
              <w:t>9.</w:t>
            </w:r>
            <w:r w:rsidR="00AB36EE" w:rsidRPr="006F40B9">
              <w:rPr>
                <w:sz w:val="28"/>
                <w:szCs w:val="28"/>
                <w:lang w:val="vi-VN"/>
              </w:rPr>
              <w:t>D</w:t>
            </w:r>
            <w:r w:rsidR="00F47D39" w:rsidRPr="006F40B9">
              <w:rPr>
                <w:sz w:val="28"/>
                <w:szCs w:val="28"/>
                <w:lang w:val="vi-VN"/>
              </w:rPr>
              <w:t xml:space="preserve"> ;</w:t>
            </w:r>
            <w:r w:rsidRPr="006F40B9">
              <w:rPr>
                <w:sz w:val="28"/>
                <w:szCs w:val="28"/>
                <w:lang w:val="vi-VN"/>
              </w:rPr>
              <w:t xml:space="preserve"> </w:t>
            </w:r>
            <w:r w:rsidR="00F47D39" w:rsidRPr="006F40B9">
              <w:rPr>
                <w:sz w:val="28"/>
                <w:szCs w:val="28"/>
                <w:lang w:val="vi-VN"/>
              </w:rPr>
              <w:t xml:space="preserve">10.C </w:t>
            </w:r>
          </w:p>
        </w:tc>
        <w:tc>
          <w:tcPr>
            <w:tcW w:w="1276" w:type="dxa"/>
          </w:tcPr>
          <w:p w:rsidR="00F47D39" w:rsidRPr="006F40B9" w:rsidRDefault="00F47D39" w:rsidP="009023FF">
            <w:pPr>
              <w:rPr>
                <w:sz w:val="28"/>
                <w:szCs w:val="28"/>
                <w:lang w:val="vi-VN"/>
              </w:rPr>
            </w:pPr>
            <w:r w:rsidRPr="006F40B9">
              <w:rPr>
                <w:sz w:val="28"/>
                <w:szCs w:val="28"/>
                <w:lang w:val="vi-VN"/>
              </w:rPr>
              <w:t>Mỗi câu đúng 0,5</w:t>
            </w:r>
          </w:p>
        </w:tc>
      </w:tr>
      <w:tr w:rsidR="00F47D39" w:rsidRPr="006F40B9" w:rsidTr="009023FF">
        <w:tc>
          <w:tcPr>
            <w:tcW w:w="1134" w:type="dxa"/>
          </w:tcPr>
          <w:p w:rsidR="00F47D39" w:rsidRPr="006F40B9" w:rsidRDefault="00F47D39" w:rsidP="009023FF">
            <w:pPr>
              <w:rPr>
                <w:b/>
                <w:sz w:val="28"/>
                <w:szCs w:val="28"/>
                <w:lang w:val="vi-VN"/>
              </w:rPr>
            </w:pPr>
            <w:r w:rsidRPr="006F40B9">
              <w:rPr>
                <w:b/>
                <w:sz w:val="28"/>
                <w:szCs w:val="28"/>
                <w:lang w:val="vi-VN"/>
              </w:rPr>
              <w:t>II/ Tự luận</w:t>
            </w:r>
          </w:p>
        </w:tc>
        <w:tc>
          <w:tcPr>
            <w:tcW w:w="6946" w:type="dxa"/>
          </w:tcPr>
          <w:p w:rsidR="00F47D39" w:rsidRPr="006F40B9" w:rsidRDefault="00F47D39" w:rsidP="009023FF">
            <w:pPr>
              <w:rPr>
                <w:sz w:val="28"/>
                <w:szCs w:val="28"/>
                <w:lang w:val="vi-VN"/>
              </w:rPr>
            </w:pPr>
          </w:p>
        </w:tc>
        <w:tc>
          <w:tcPr>
            <w:tcW w:w="1276" w:type="dxa"/>
          </w:tcPr>
          <w:p w:rsidR="00F47D39" w:rsidRPr="006F40B9" w:rsidRDefault="00F47D39" w:rsidP="009023FF">
            <w:pPr>
              <w:jc w:val="center"/>
              <w:rPr>
                <w:sz w:val="28"/>
                <w:szCs w:val="28"/>
                <w:lang w:val="vi-VN"/>
              </w:rPr>
            </w:pPr>
          </w:p>
          <w:p w:rsidR="00F47D39" w:rsidRPr="006F40B9" w:rsidRDefault="00F47D39" w:rsidP="009023FF">
            <w:pPr>
              <w:jc w:val="center"/>
              <w:rPr>
                <w:sz w:val="28"/>
                <w:szCs w:val="28"/>
                <w:lang w:val="vi-VN"/>
              </w:rPr>
            </w:pPr>
            <w:r w:rsidRPr="006F40B9">
              <w:rPr>
                <w:b/>
                <w:sz w:val="28"/>
                <w:szCs w:val="28"/>
                <w:lang w:val="vi-VN"/>
              </w:rPr>
              <w:t xml:space="preserve">5,0đ </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1</w:t>
            </w:r>
          </w:p>
        </w:tc>
        <w:tc>
          <w:tcPr>
            <w:tcW w:w="6946" w:type="dxa"/>
          </w:tcPr>
          <w:p w:rsidR="00F47D39" w:rsidRPr="006F40B9" w:rsidRDefault="00194B2D" w:rsidP="009023FF">
            <w:pPr>
              <w:rPr>
                <w:iCs/>
                <w:sz w:val="28"/>
                <w:szCs w:val="28"/>
                <w:lang w:val="vi-VN"/>
              </w:rPr>
            </w:pPr>
            <w:r w:rsidRPr="006F40B9">
              <w:rPr>
                <w:b/>
                <w:i/>
                <w:iCs/>
                <w:sz w:val="28"/>
                <w:szCs w:val="28"/>
                <w:lang w:val="vi-VN"/>
              </w:rPr>
              <w:t xml:space="preserve">  </w:t>
            </w:r>
            <w:r w:rsidRPr="006F40B9">
              <w:rPr>
                <w:b/>
                <w:iCs/>
                <w:sz w:val="28"/>
                <w:szCs w:val="28"/>
                <w:lang w:val="vi-VN"/>
              </w:rPr>
              <w:t>ĐL:</w:t>
            </w:r>
            <w:r w:rsidRPr="006F40B9">
              <w:rPr>
                <w:iCs/>
                <w:sz w:val="28"/>
                <w:szCs w:val="28"/>
                <w:lang w:val="vi-VN"/>
              </w:rPr>
              <w:t xml:space="preserve"> Trong môi trường trong suốt và đồng tính, ánh sáng truyền đi theo đường thẳng.</w:t>
            </w:r>
          </w:p>
        </w:tc>
        <w:tc>
          <w:tcPr>
            <w:tcW w:w="1276" w:type="dxa"/>
          </w:tcPr>
          <w:p w:rsidR="00F47D39" w:rsidRPr="006F40B9" w:rsidRDefault="00F47D39" w:rsidP="009023FF">
            <w:pPr>
              <w:jc w:val="center"/>
              <w:rPr>
                <w:sz w:val="28"/>
                <w:szCs w:val="28"/>
                <w:lang w:val="vi-VN"/>
              </w:rPr>
            </w:pPr>
          </w:p>
          <w:p w:rsidR="00F47D39" w:rsidRPr="006F40B9" w:rsidRDefault="00194B2D" w:rsidP="00194B2D">
            <w:pPr>
              <w:jc w:val="center"/>
              <w:rPr>
                <w:sz w:val="28"/>
                <w:szCs w:val="28"/>
                <w:lang w:val="vi-VN"/>
              </w:rPr>
            </w:pPr>
            <w:r w:rsidRPr="006F40B9">
              <w:rPr>
                <w:sz w:val="28"/>
                <w:szCs w:val="28"/>
                <w:lang w:val="vi-VN"/>
              </w:rPr>
              <w:t>1,0</w:t>
            </w:r>
          </w:p>
        </w:tc>
      </w:tr>
      <w:tr w:rsidR="00F47D39" w:rsidRPr="006F40B9" w:rsidTr="00194B2D">
        <w:tc>
          <w:tcPr>
            <w:tcW w:w="1134" w:type="dxa"/>
            <w:vAlign w:val="center"/>
          </w:tcPr>
          <w:p w:rsidR="00F47D39" w:rsidRPr="006F40B9" w:rsidRDefault="00194B2D" w:rsidP="00194B2D">
            <w:pPr>
              <w:jc w:val="center"/>
              <w:rPr>
                <w:b/>
                <w:sz w:val="28"/>
                <w:szCs w:val="28"/>
                <w:lang w:val="vi-VN"/>
              </w:rPr>
            </w:pPr>
            <w:r w:rsidRPr="006F40B9">
              <w:rPr>
                <w:b/>
                <w:sz w:val="28"/>
                <w:szCs w:val="28"/>
                <w:lang w:val="vi-VN"/>
              </w:rPr>
              <w:t>Câu 2</w:t>
            </w:r>
          </w:p>
        </w:tc>
        <w:tc>
          <w:tcPr>
            <w:tcW w:w="6946" w:type="dxa"/>
          </w:tcPr>
          <w:p w:rsidR="00F47D39" w:rsidRPr="006F40B9" w:rsidRDefault="00194B2D" w:rsidP="009023FF">
            <w:pPr>
              <w:rPr>
                <w:sz w:val="28"/>
                <w:szCs w:val="28"/>
                <w:lang w:val="vi-VN"/>
              </w:rPr>
            </w:pPr>
            <w:r w:rsidRPr="006F40B9">
              <w:rPr>
                <w:iCs/>
                <w:sz w:val="28"/>
                <w:szCs w:val="28"/>
                <w:lang w:val="vi-VN"/>
              </w:rPr>
              <w:t xml:space="preserve">  Bóng tối nằm ở phía sau vật cản, không nhận được ánh sáng từ nguồn sáng truyền tới.</w:t>
            </w:r>
          </w:p>
        </w:tc>
        <w:tc>
          <w:tcPr>
            <w:tcW w:w="1276" w:type="dxa"/>
          </w:tcPr>
          <w:p w:rsidR="00F47D39" w:rsidRPr="006F40B9" w:rsidRDefault="00F47D39" w:rsidP="009023FF">
            <w:pPr>
              <w:jc w:val="center"/>
              <w:rPr>
                <w:sz w:val="28"/>
                <w:szCs w:val="28"/>
                <w:lang w:val="vi-VN"/>
              </w:rPr>
            </w:pPr>
          </w:p>
          <w:p w:rsidR="00F47D39" w:rsidRPr="006F40B9" w:rsidRDefault="00194B2D" w:rsidP="009023FF">
            <w:pPr>
              <w:jc w:val="center"/>
              <w:rPr>
                <w:sz w:val="28"/>
                <w:szCs w:val="28"/>
                <w:lang w:val="vi-VN"/>
              </w:rPr>
            </w:pPr>
            <w:r w:rsidRPr="006F40B9">
              <w:rPr>
                <w:sz w:val="28"/>
                <w:szCs w:val="28"/>
                <w:lang w:val="vi-VN"/>
              </w:rPr>
              <w:t>1,0</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3</w:t>
            </w:r>
          </w:p>
        </w:tc>
        <w:tc>
          <w:tcPr>
            <w:tcW w:w="6946" w:type="dxa"/>
          </w:tcPr>
          <w:p w:rsidR="00194B2D" w:rsidRPr="006F40B9" w:rsidRDefault="00194B2D" w:rsidP="00194B2D">
            <w:pPr>
              <w:rPr>
                <w:sz w:val="28"/>
                <w:szCs w:val="28"/>
                <w:lang w:val="vi-VN"/>
              </w:rPr>
            </w:pPr>
            <w:r w:rsidRPr="006F40B9">
              <w:rPr>
                <w:iCs/>
                <w:sz w:val="28"/>
                <w:szCs w:val="28"/>
                <w:lang w:val="vi-VN"/>
              </w:rPr>
              <w:t xml:space="preserve"> - Âm phản xạ là âm dội lại khi gặp mặt chắn.</w:t>
            </w:r>
          </w:p>
          <w:p w:rsidR="00F47D39" w:rsidRPr="006F40B9" w:rsidRDefault="00194B2D" w:rsidP="009023FF">
            <w:pPr>
              <w:rPr>
                <w:iCs/>
                <w:sz w:val="28"/>
                <w:szCs w:val="28"/>
                <w:lang w:val="vi-VN"/>
              </w:rPr>
            </w:pPr>
            <w:r w:rsidRPr="006F40B9">
              <w:rPr>
                <w:iCs/>
                <w:sz w:val="28"/>
                <w:szCs w:val="28"/>
                <w:lang w:val="vi-VN"/>
              </w:rPr>
              <w:t xml:space="preserve"> - Tiếng vang là âm phản xạ nghe được cách âm trực tiếp ít nhất là 1/15 giây.     </w:t>
            </w:r>
          </w:p>
        </w:tc>
        <w:tc>
          <w:tcPr>
            <w:tcW w:w="1276" w:type="dxa"/>
          </w:tcPr>
          <w:p w:rsidR="00F47D39" w:rsidRPr="006F40B9" w:rsidRDefault="00194B2D" w:rsidP="009023FF">
            <w:pPr>
              <w:jc w:val="center"/>
              <w:rPr>
                <w:sz w:val="28"/>
                <w:szCs w:val="28"/>
                <w:lang w:val="vi-VN"/>
              </w:rPr>
            </w:pPr>
            <w:r w:rsidRPr="006F40B9">
              <w:rPr>
                <w:sz w:val="28"/>
                <w:szCs w:val="28"/>
                <w:lang w:val="vi-VN"/>
              </w:rPr>
              <w:t>0,5</w:t>
            </w:r>
          </w:p>
          <w:p w:rsidR="00194B2D" w:rsidRPr="006F40B9" w:rsidRDefault="00194B2D" w:rsidP="009023FF">
            <w:pPr>
              <w:jc w:val="center"/>
              <w:rPr>
                <w:sz w:val="28"/>
                <w:szCs w:val="28"/>
                <w:lang w:val="vi-VN"/>
              </w:rPr>
            </w:pPr>
            <w:r w:rsidRPr="006F40B9">
              <w:rPr>
                <w:sz w:val="28"/>
                <w:szCs w:val="28"/>
                <w:lang w:val="vi-VN"/>
              </w:rPr>
              <w:t>0,5</w:t>
            </w:r>
          </w:p>
          <w:p w:rsidR="00F47D39" w:rsidRPr="006F40B9" w:rsidRDefault="00F47D39" w:rsidP="009023FF">
            <w:pPr>
              <w:jc w:val="center"/>
              <w:rPr>
                <w:sz w:val="28"/>
                <w:szCs w:val="28"/>
                <w:lang w:val="vi-VN"/>
              </w:rPr>
            </w:pPr>
            <w:r w:rsidRPr="006F40B9">
              <w:rPr>
                <w:sz w:val="28"/>
                <w:szCs w:val="28"/>
                <w:lang w:val="vi-VN"/>
              </w:rPr>
              <w:t xml:space="preserve"> </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4</w:t>
            </w:r>
          </w:p>
        </w:tc>
        <w:tc>
          <w:tcPr>
            <w:tcW w:w="6946" w:type="dxa"/>
          </w:tcPr>
          <w:p w:rsidR="00100B98" w:rsidRPr="006F40B9" w:rsidRDefault="00F47D39" w:rsidP="00100B98">
            <w:pPr>
              <w:rPr>
                <w:sz w:val="28"/>
                <w:szCs w:val="28"/>
                <w:lang w:val="vi-VN"/>
              </w:rPr>
            </w:pPr>
            <w:r w:rsidRPr="006F40B9">
              <w:rPr>
                <w:sz w:val="28"/>
                <w:szCs w:val="28"/>
                <w:lang w:val="vi-VN"/>
              </w:rPr>
              <w:t xml:space="preserve"> </w:t>
            </w:r>
            <w:r w:rsidR="008544F1" w:rsidRPr="006F40B9">
              <w:rPr>
                <w:sz w:val="28"/>
                <w:szCs w:val="28"/>
                <w:lang w:val="vi-VN"/>
              </w:rPr>
              <w:t xml:space="preserve">- </w:t>
            </w:r>
            <w:r w:rsidRPr="006F40B9">
              <w:rPr>
                <w:sz w:val="28"/>
                <w:szCs w:val="28"/>
                <w:lang w:val="vi-VN"/>
              </w:rPr>
              <w:t xml:space="preserve"> </w:t>
            </w:r>
            <w:r w:rsidR="008544F1" w:rsidRPr="006F40B9">
              <w:rPr>
                <w:sz w:val="28"/>
                <w:szCs w:val="28"/>
                <w:lang w:val="vi-VN"/>
              </w:rPr>
              <w:t>Quãng đường của siêu âm trong nước truyền đi và về:</w:t>
            </w:r>
          </w:p>
          <w:p w:rsidR="008544F1" w:rsidRPr="006F40B9" w:rsidRDefault="008544F1" w:rsidP="00100B98">
            <w:pPr>
              <w:rPr>
                <w:sz w:val="28"/>
                <w:szCs w:val="28"/>
                <w:lang w:val="vi-VN"/>
              </w:rPr>
            </w:pPr>
            <w:r w:rsidRPr="006F40B9">
              <w:rPr>
                <w:sz w:val="28"/>
                <w:szCs w:val="28"/>
                <w:lang w:val="vi-VN"/>
              </w:rPr>
              <w:t xml:space="preserve">    s = v.t = 1500 . 1,6 = 2400 (m)</w:t>
            </w:r>
          </w:p>
          <w:p w:rsidR="008544F1" w:rsidRPr="006F40B9" w:rsidRDefault="008544F1" w:rsidP="00100B98">
            <w:pPr>
              <w:rPr>
                <w:sz w:val="28"/>
                <w:szCs w:val="28"/>
                <w:lang w:val="vi-VN"/>
              </w:rPr>
            </w:pPr>
            <w:r w:rsidRPr="006F40B9">
              <w:rPr>
                <w:sz w:val="28"/>
                <w:szCs w:val="28"/>
                <w:lang w:val="vi-VN"/>
              </w:rPr>
              <w:t xml:space="preserve">- Độ sâu của đáy biển là: </w:t>
            </w:r>
          </w:p>
          <w:p w:rsidR="00F47D39" w:rsidRPr="006F40B9" w:rsidRDefault="008544F1" w:rsidP="009023FF">
            <w:pPr>
              <w:rPr>
                <w:sz w:val="28"/>
                <w:szCs w:val="28"/>
                <w:lang w:val="vi-VN"/>
              </w:rPr>
            </w:pPr>
            <w:r w:rsidRPr="006F40B9">
              <w:rPr>
                <w:sz w:val="28"/>
                <w:szCs w:val="28"/>
                <w:lang w:val="vi-VN"/>
              </w:rPr>
              <w:t xml:space="preserve">    s</w:t>
            </w:r>
            <w:r w:rsidRPr="006F40B9">
              <w:rPr>
                <w:sz w:val="28"/>
                <w:szCs w:val="28"/>
                <w:vertAlign w:val="superscript"/>
                <w:lang w:val="vi-VN"/>
              </w:rPr>
              <w:t>’</w:t>
            </w:r>
            <w:r w:rsidRPr="006F40B9">
              <w:rPr>
                <w:sz w:val="28"/>
                <w:szCs w:val="28"/>
                <w:lang w:val="vi-VN"/>
              </w:rPr>
              <w:t xml:space="preserve"> = </w:t>
            </w:r>
            <w:r w:rsidR="00644561" w:rsidRPr="006F40B9">
              <w:rPr>
                <w:position w:val="-24"/>
                <w:sz w:val="28"/>
                <w:szCs w:val="28"/>
                <w:lang w:val="vi-VN"/>
              </w:rPr>
              <w:object w:dxaOrig="1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25pt;height:30.55pt" o:ole="">
                  <v:imagedata r:id="rId9" o:title=""/>
                </v:shape>
                <o:OLEObject Type="Embed" ProgID="Equation.DSMT4" ShapeID="_x0000_i1026" DrawAspect="Content" ObjectID="_1669098211" r:id="rId10"/>
              </w:object>
            </w:r>
            <w:r w:rsidR="00644561" w:rsidRPr="006F40B9">
              <w:rPr>
                <w:sz w:val="28"/>
                <w:szCs w:val="28"/>
                <w:lang w:val="vi-VN"/>
              </w:rPr>
              <w:t>(m)</w:t>
            </w:r>
          </w:p>
        </w:tc>
        <w:tc>
          <w:tcPr>
            <w:tcW w:w="1276" w:type="dxa"/>
          </w:tcPr>
          <w:p w:rsidR="00F47D39" w:rsidRPr="006F40B9" w:rsidRDefault="00F47D39" w:rsidP="009023FF">
            <w:pPr>
              <w:jc w:val="center"/>
              <w:rPr>
                <w:sz w:val="28"/>
                <w:szCs w:val="28"/>
                <w:lang w:val="vi-VN"/>
              </w:rPr>
            </w:pPr>
          </w:p>
          <w:p w:rsidR="00F47D39" w:rsidRPr="006F40B9" w:rsidRDefault="00F47D39" w:rsidP="009023FF">
            <w:pPr>
              <w:jc w:val="center"/>
              <w:rPr>
                <w:sz w:val="28"/>
                <w:szCs w:val="28"/>
                <w:lang w:val="vi-VN"/>
              </w:rPr>
            </w:pPr>
            <w:r w:rsidRPr="006F40B9">
              <w:rPr>
                <w:sz w:val="28"/>
                <w:szCs w:val="28"/>
                <w:lang w:val="vi-VN"/>
              </w:rPr>
              <w:t>0</w:t>
            </w:r>
            <w:r w:rsidR="00644561" w:rsidRPr="006F40B9">
              <w:rPr>
                <w:sz w:val="28"/>
                <w:szCs w:val="28"/>
                <w:lang w:val="vi-VN"/>
              </w:rPr>
              <w:t>,5</w:t>
            </w:r>
          </w:p>
          <w:p w:rsidR="00644561" w:rsidRPr="006F40B9" w:rsidRDefault="00644561" w:rsidP="009023FF">
            <w:pPr>
              <w:jc w:val="center"/>
              <w:rPr>
                <w:sz w:val="28"/>
                <w:szCs w:val="28"/>
                <w:lang w:val="vi-VN"/>
              </w:rPr>
            </w:pPr>
          </w:p>
          <w:p w:rsidR="00644561" w:rsidRPr="006F40B9" w:rsidRDefault="00644561" w:rsidP="009023FF">
            <w:pPr>
              <w:jc w:val="center"/>
              <w:rPr>
                <w:sz w:val="28"/>
                <w:szCs w:val="28"/>
                <w:lang w:val="vi-VN"/>
              </w:rPr>
            </w:pPr>
            <w:r w:rsidRPr="006F40B9">
              <w:rPr>
                <w:sz w:val="28"/>
                <w:szCs w:val="28"/>
                <w:lang w:val="vi-VN"/>
              </w:rPr>
              <w:t>0,5</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5</w:t>
            </w:r>
          </w:p>
        </w:tc>
        <w:tc>
          <w:tcPr>
            <w:tcW w:w="6946" w:type="dxa"/>
          </w:tcPr>
          <w:p w:rsidR="00D70119" w:rsidRPr="006F40B9" w:rsidRDefault="00D70119" w:rsidP="00100B98">
            <w:pPr>
              <w:rPr>
                <w:sz w:val="28"/>
                <w:szCs w:val="28"/>
                <w:lang w:val="vi-VN"/>
              </w:rPr>
            </w:pPr>
            <w:r w:rsidRPr="006F40B9">
              <w:rPr>
                <w:b/>
                <w:noProof/>
                <w:sz w:val="28"/>
                <w:szCs w:val="28"/>
                <w:u w:val="single"/>
              </w:rPr>
              <mc:AlternateContent>
                <mc:Choice Requires="wpg">
                  <w:drawing>
                    <wp:anchor distT="0" distB="0" distL="114300" distR="114300" simplePos="0" relativeHeight="251670528" behindDoc="0" locked="0" layoutInCell="1" allowOverlap="1" wp14:anchorId="01B72E3F" wp14:editId="6B75E2E7">
                      <wp:simplePos x="0" y="0"/>
                      <wp:positionH relativeFrom="column">
                        <wp:posOffset>781050</wp:posOffset>
                      </wp:positionH>
                      <wp:positionV relativeFrom="paragraph">
                        <wp:posOffset>116205</wp:posOffset>
                      </wp:positionV>
                      <wp:extent cx="1767840" cy="1066800"/>
                      <wp:effectExtent l="0" t="0" r="22860" b="114300"/>
                      <wp:wrapNone/>
                      <wp:docPr id="677" name="Group 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7840" cy="1066800"/>
                                <a:chOff x="3605" y="7550"/>
                                <a:chExt cx="1791" cy="1450"/>
                              </a:xfrm>
                            </wpg:grpSpPr>
                            <wpg:grpSp>
                              <wpg:cNvPr id="678" name="Group 151"/>
                              <wpg:cNvGrpSpPr>
                                <a:grpSpLocks/>
                              </wpg:cNvGrpSpPr>
                              <wpg:grpSpPr bwMode="auto">
                                <a:xfrm>
                                  <a:off x="3605" y="8457"/>
                                  <a:ext cx="1791" cy="122"/>
                                  <a:chOff x="7858" y="10851"/>
                                  <a:chExt cx="2016" cy="88"/>
                                </a:xfrm>
                              </wpg:grpSpPr>
                              <wps:wsp>
                                <wps:cNvPr id="679"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0"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1"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2"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4"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6"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7"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2"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3"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6"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8"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4"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5"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6"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77" name="Line 183"/>
                              <wps:cNvCnPr>
                                <a:cxnSpLocks noChangeShapeType="1"/>
                              </wps:cNvCnPr>
                              <wps:spPr bwMode="auto">
                                <a:xfrm>
                                  <a:off x="3945"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8" name="Text Box 184"/>
                              <wps:cNvSpPr txBox="1">
                                <a:spLocks noChangeArrowheads="1"/>
                              </wps:cNvSpPr>
                              <wps:spPr bwMode="auto">
                                <a:xfrm>
                                  <a:off x="3786" y="7550"/>
                                  <a:ext cx="28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A</w:t>
                                    </w:r>
                                  </w:p>
                                </w:txbxContent>
                              </wps:txbx>
                              <wps:bodyPr rot="0" vert="horz" wrap="square" lIns="0" tIns="0" rIns="0" bIns="0" anchor="t" anchorCtr="0" upright="1">
                                <a:noAutofit/>
                              </wps:bodyPr>
                            </wps:wsp>
                            <wps:wsp>
                              <wps:cNvPr id="279" name="Text Box 185"/>
                              <wps:cNvSpPr txBox="1">
                                <a:spLocks noChangeArrowheads="1"/>
                              </wps:cNvSpPr>
                              <wps:spPr bwMode="auto">
                                <a:xfrm>
                                  <a:off x="4850" y="7610"/>
                                  <a:ext cx="29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B</w:t>
                                    </w:r>
                                  </w:p>
                                </w:txbxContent>
                              </wps:txbx>
                              <wps:bodyPr rot="0" vert="horz" wrap="square" lIns="0" tIns="0" rIns="0" bIns="0" anchor="t" anchorCtr="0" upright="1">
                                <a:noAutofit/>
                              </wps:bodyPr>
                            </wps:wsp>
                            <wps:wsp>
                              <wps:cNvPr id="280" name="Line 186"/>
                              <wps:cNvCnPr>
                                <a:cxnSpLocks noChangeShapeType="1"/>
                              </wps:cNvCnPr>
                              <wps:spPr bwMode="auto">
                                <a:xfrm>
                                  <a:off x="3960" y="9000"/>
                                  <a:ext cx="901" cy="0"/>
                                </a:xfrm>
                                <a:prstGeom prst="line">
                                  <a:avLst/>
                                </a:prstGeom>
                                <a:noFill/>
                                <a:ln w="19050">
                                  <a:solidFill>
                                    <a:srgbClr val="000000"/>
                                  </a:solidFill>
                                  <a:prstDash val="lgDash"/>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7" o:spid="_x0000_s1063" style="position:absolute;margin-left:61.5pt;margin-top:9.15pt;width:139.2pt;height:84pt;z-index:251670528" coordorigin="3605,7550" coordsize="1791,14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dDJsQwcAAHFkAAAOAAAAZHJzL2Uyb0RvYy54bWzsXd+TmzYQfu9M/weGd5/5KRATXyY5nzOd SdvMJO27DrDNFCMquLMvmf7vXUmADTVuJs0dabv34BMIZGn1aaXdlT6/eHnY5cZDKqqMFwvTvrJM Iy1inmTFZmH+8mE1C02jqlmRsJwX6cJ8TCvz5fX3373Yl1Hq8C3Pk1QYUEhRRftyYW7ruozm8yre pjtWXfEyLSBzzcWO1XApNvNEsD2UvsvnjmWR+Z6LpBQ8TqsK7i51pnmtyl+v07j+eb2u0trIFybU rVafQn3eyc/59QsWbQQrt1ncVIN9QS12LCvgS7uilqxmxr3I/lLULosFr/i6vor5bs7X6yxOVRug NbY1aM0bwe9L1ZZNtN+UnZhAtAM5fXGx8U8P74SRJQuTBIFpFGwHnaS+15A3QDz7chPBU29E+b58 J3QbIfmWx79VkD0f5svrjX7YuNv/yBMokN3XXInnsBY7WQQ03DioXnjseiE91EYMN+2ABKEHnRVD nm0RElpNP8Vb6Ez5nkss3zQgO/D9Lu+2e5/azcuezp2zSH+xqmxTOd0yddE1shMFoPZUFLZvP7Uo uiaFnq/kzqKjQLoGOY5GbCeJIPShrkpQoa4ki+JtKwrAFNGiCEP54qggYPBVR3xV/wxf77esTBVs K4mcTqi0FerbrEgN21dt2ZfqoZtCYys+FA22jILfbFmxSVVxHx5LwJHqBejEk1fkRQXA/FusBSHx Okl5WoythOXY03JSaOrExKJSVPWblO8MmViYOdRcAZk9vK1qLdH2EYnrgq+yPIf7LMoLYw81dgJA r7yueJ4lMlddiM3dTS6MByb1kvpr+qf3GIz/IlGlbVOW3DbpmmW5TkNF80KWBw2B+jQprXg+UYve hrehN/MccjvzrOVy9mp1483Iyg78pbu8uVnaf8iq2V60zZIkLWTtWiVoe58HgkYda/XVqcFODvN+ 6QqCUNn2v6q06lDZh3IcVtEdTx7fCSlbeQW41LefHqAhYECP+gagruyTHtpgcH1dgBrrPCt/lciW ndeoxXODuoUqgeEuFWPoN4BpVWoLQ0RqdXV2OvwvIRUmuB5SlT6bAqnUhlVDM/0MlCoiFXUqCZ0B UpXamgSp4ej0j0hFpJLQHSCVTDT7hxYs5FGn4jp1M2JISUXWm/0bO/3EKnqedWpo20fjE2d/tKha Y6k1+cFI6SNVeSEmmP1DW1YF16lo+4/pVPCT9XQqnWr2d8AvhkjF2X909u/c9NpLRZTLcgqd6trg 0UWdijp1RKfSgT+VNEGU51+nuiGod0QqInUMqQN/KnmG0NRZzz8E/8ANgUhFpI4hdeBPJVPFqELf OVpUSrEfA9boT0V/KqEDfypE36eJpsIOCfT8Y9wfdoeN6dSBP5VMFaMKCXr+cYeK3Mc4htSBP5VM FqMK0POPSL2E1IE/lUwWo4LNVGhR4a6/cZ069KdOFqMCkwqRikgdR2q3K73x/E8Wo6Lo+cfZ/9Ls P9jqH0wWo6Lo+UekjiNVHs7oxf2DqWJU1ELPPyL1ElIHMapgqhgVtR0YNBijwhjVeS9VYA1iVMFU MSpYph5tf4xR4f7Uwf7UwBrEqIKpYlTU8TFGhTGqUc+/A/7T/jp1qhgVdR08nYJIHUcq2Pp9pE4V o6IukB7gOhV3Uo9EUx2w9ftInSpGRT3/uE7Fc1S4Th2sUx2w9ftInSpGRX1goEGdijp1VKcOLaqp YlTUD/F0Cq5TL6xTB7v+gP1nmv2plPh4OgWRegGpg11/4WQxqsDB0ymI1AtIHez6A/afiXRqIA8f YozqXxijOnJ0PhPvn3MkPtX7qoAJ6MlRe8L254L5r7AaUHfA/EktcFFItr+vTksJ2w2eiJbSqBVV JxOC701JgblLE9PIU6AHlimQLLJWtvTGZ3kKJaPxOTbg89FWJ+h2BX6QHJGv+cGw4cDTEcGStteo D5DR0kxWmr23Y1h9JftKMowC8ataW7QUq5rxV3ILfBbFqgscqxrJHS1vS1vpSGtMItm1FMbHKVYF cDYrMszPoViVw+iEa/QbZUPtcbpWp9SvK/XXDIqTx0ZpU/UhS8Us/Qk2YnjWa4fOViQMZt7K82c0 sMKZZdPXlFge9ZarPsGr0m+abBt4Wb+U4FUOanAE+aqXTioNHLenbRuntd1lNZB+59kOaEw77lsW jXHcdvy0svotc2z7/xyDbH24OyhOa7eLkmlSWUNwIPGFlQEwlkNiy8VHUFHA/r0wq9/vmUhBUf1Q wCiAR+o2IdrEXZtgRQyvLszaNHTyptaU4velyDZbKFnTuRb8FRBfrzNFFCxHka7FszPbOkG3H/NE R3SyAY7m59MRXggTj1yZBQQ4l0FLHY8NOxRMctQRIJHeOEId8bQ6ootP/r91xJD9Gqby4xri6enZ XZixlF6g0Nt9vfCNroIl4faSVVtN4p5vZFpX/CJtO66PW1Z3ZenB71qoqbz5DQ75wxmn12quPP5S yPWfAAAA//8DAFBLAwQUAAYACAAAACEAlMMC5d8AAAAKAQAADwAAAGRycy9kb3ducmV2LnhtbEyP QUvDQBCF74L/YRnBm92kqaXEbEop6qkItoJ4mybTJDQ7G7LbJP33Tk96mzfzePO9bD3ZVg3U+8ax gXgWgSIuXNlwZeDr8Pa0AuUDcomtYzJwJQ/r/P4uw7R0I3/SsA+VkhD2KRqoQ+hSrX1Rk0U/cx2x 3E6utxhE9pUuexwl3LZ6HkVLbbFh+VBjR9uaivP+Yg28jzhukvh12J1P2+vP4fnjexeTMY8P0+YF VKAp/Jnhhi/okAvT0V249KoVPU+kS5BhlYASwyKKF6COt8UyAZ1n+n+F/BcAAP//AwBQSwECLQAU AAYACAAAACEAtoM4kv4AAADhAQAAEwAAAAAAAAAAAAAAAAAAAAAAW0NvbnRlbnRfVHlwZXNdLnht bFBLAQItABQABgAIAAAAIQA4/SH/1gAAAJQBAAALAAAAAAAAAAAAAAAAAC8BAABfcmVscy8ucmVs c1BLAQItABQABgAIAAAAIQAidDJsQwcAAHFkAAAOAAAAAAAAAAAAAAAAAC4CAABkcnMvZTJvRG9j LnhtbFBLAQItABQABgAIAAAAIQCUwwLl3wAAAAoBAAAPAAAAAAAAAAAAAAAAAJ0JAABkcnMvZG93 bnJldi54bWxQSwUGAAAAAAQABADzAAAAqQoAAAAA ">
                      <v:group id="Group 151" o:spid="_x0000_s1064" style="position:absolute;left:3605;top:8457;width:1791;height:122"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4oQsMAAADcAAAADwAAAGRycy9kb3ducmV2LnhtbERPTWvCQBC9F/wPywi9 1U2UWoluQpBaepBCVRBvQ3ZMQrKzIbtN4r/vHgo9Pt73LptMKwbqXW1ZQbyIQBAXVtdcKricDy8b EM4ja2wtk4IHOcjS2dMOE21H/qbh5EsRQtglqKDyvkukdEVFBt3CdsSBu9veoA+wL6XucQzhppXL KFpLgzWHhgo72ldUNKcfo+BjxDFfxe/DsbnvH7fz69f1GJNSz/Mp34LwNPl/8Z/7UytYv4W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tHihCwwAAANwAAAAP AAAAAAAAAAAAAAAAAKoCAABkcnMvZG93bnJldi54bWxQSwUGAAAAAAQABAD6AAAAmgMAAAAA ">
                        <v:line id="Line 152" o:spid="_x0000_s1065"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ax4sUAAADcAAAADwAAAGRycy9kb3ducmV2LnhtbESPwW7CMBBE70j9B2srcQOHHmgJOFHV glTEoSrlA5Z4iQPxOrINpP16XKkSx9HMvNEsyt624kI+NI4VTMYZCOLK6YZrBbvv1egFRIjIGlvH pOCHApTFw2CBuXZX/qLLNtYiQTjkqMDE2OVShsqQxTB2HXHyDs5bjEn6WmqP1wS3rXzKsqm02HBa MNjRm6HqtD1bBWu/35wmv7WRe177Zfv5Pgv2qNTwsX+dg4jUx3v4v/2hFUyfZ/B3Jh0BW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Vax4sUAAADcAAAADwAAAAAAAAAA AAAAAAChAgAAZHJzL2Rvd25yZXYueG1sUEsFBgAAAAAEAAQA+QAAAJMDAAAAAA== " strokeweight="1pt"/>
                        <v:line id="Line 153" o:spid="_x0000_s1066"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CQMIAAADcAAAADwAAAGRycy9kb3ducmV2LnhtbERPTWvCQBC9F/wPywheim7sIdjoKiII UvBQW1BvQ3ZMotnZkF1N/PfOodDj430vVr2r1YPaUHk2MJ0koIhzbysuDPz+bMczUCEiW6w9k4En BVgtB28LzKzv+Jseh1goCeGQoYEyxibTOuQlOQwT3xALd/GtwyiwLbRtsZNwV+uPJEm1w4qlocSG NiXlt8PdScl1U5z3V8qPn8fmq0un793pdDdmNOzXc1CR+vgv/nPvrIF0JvPljBwBvX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MCQMIAAADcAAAADwAAAAAAAAAAAAAA AAChAgAAZHJzL2Rvd25yZXYueG1sUEsFBgAAAAAEAAQA+QAAAJADAAAAAA== " strokeweight="1pt"/>
                        <v:line id="Line 154" o:spid="_x0000_s1067"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n28UAAADcAAAADwAAAGRycy9kb3ducmV2LnhtbESPS4vCMBSF98L8h3AH3MiY1kVxOkYZ hAERXPiAOrtLc22rzU1poq3/3giCy8N5fJzZoje1uFHrKssK4nEEgji3uuJCwWH/9zUF4Tyyxtoy KbiTg8X8YzDDVNuOt3Tb+UKEEXYpKii9b1IpXV6SQTe2DXHwTrY16INsC6lb7MK4qeUkihJpsOJA KLGhZUn5ZXc1AXJeFv+bM+XZd9asuyQedcfjVanhZ//7A8JT79/hV3ulFSTTGJ5nwhGQ8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K+n28UAAADcAAAADwAAAAAAAAAA AAAAAAChAgAAZHJzL2Rvd25yZXYueG1sUEsFBgAAAAAEAAQA+QAAAJMDAAAAAA== " strokeweight="1pt"/>
                        <v:line id="Line 155" o:spid="_x0000_s1068"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05rMMAAADcAAAADwAAAGRycy9kb3ducmV2LnhtbESPzYrCMBSF9wO+Q7iCm0FTXRStRhFB EMGFjqDuLs21rTY3pYm2vr0RhFkezs/HmS1aU4on1a6wrGA4iEAQp1YXnCk4/q37YxDOI2ssLZOC FzlYzDs/M0y0bXhPz4PPRBhhl6CC3PsqkdKlORl0A1sRB+9qa4M+yDqTusYmjJtSjqIolgYLDoQc K1rllN4PDxMgt1V22d0oPU1O1baJh7/N+fxQqtdtl1MQnlr/H/62N1pBPB7B50w4AnL+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B9OazDAAAA3AAAAA8AAAAAAAAAAAAA AAAAoQIAAGRycy9kb3ducmV2LnhtbFBLBQYAAAAABAAEAPkAAACRAwAAAAA= " strokeweight="1pt"/>
                        <v:line id="Line 156" o:spid="_x0000_s1069"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GcN8UAAADcAAAADwAAAGRycy9kb3ducmV2LnhtbESPS4vCMBSF94L/IVxhNjKmjlA61Sgi CMPALHyAurs017ba3JQm2s6/N4Lg8nAeH2e26Ewl7tS40rKC8SgCQZxZXXKuYL9bfyYgnEfWWFkm Bf/kYDHv92aYatvyhu5bn4swwi5FBYX3dSqlywoy6Ea2Jg7e2TYGfZBNLnWDbRg3lfyKolgaLDkQ CqxpVVB23d5MgFxW+envQtnh+1D/tvF42B6PN6U+Bt1yCsJT59/hV/tHK4iTCTzPhCMg5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GcN8UAAADcAAAADwAAAAAAAAAA AAAAAAChAgAAZHJzL2Rvd25yZXYueG1sUEsFBgAAAAAEAAQA+QAAAJMDAAAAAA== " strokeweight="1pt"/>
                        <v:line id="Line 157" o:spid="_x0000_s1070"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gEQ8UAAADcAAAADwAAAGRycy9kb3ducmV2LnhtbESPS4vCMBSF94L/IVxhNjKmDlI61Sgi CMPALHyAurs017ba3JQm2s6/N4Lg8nAeH2e26Ewl7tS40rKC8SgCQZxZXXKuYL9bfyYgnEfWWFkm Bf/kYDHv92aYatvyhu5bn4swwi5FBYX3dSqlywoy6Ea2Jg7e2TYGfZBNLnWDbRg3lfyKolgaLDkQ CqxpVVB23d5MgFxW+envQtnh+1D/tvF42B6PN6U+Bt1yCsJT59/hV/tHK4iTCTzPhCMg5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NgEQ8UAAADcAAAADwAAAAAAAAAA AAAAAAChAgAAZHJzL2Rvd25yZXYueG1sUEsFBgAAAAAEAAQA+QAAAJMDAAAAAA== " strokeweight="1pt"/>
                        <v:line id="Line 158" o:spid="_x0000_s1071"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Sh2MUAAADcAAAADwAAAGRycy9kb3ducmV2LnhtbESPS4vCMBSF94L/IVxhNjKmDlg61Sgi CMPALHyAurs017ba3JQm2s6/N4Lg8nAeH2e26Ewl7tS40rKC8SgCQZxZXXKuYL9bfyYgnEfWWFkm Bf/kYDHv92aYatvyhu5bn4swwi5FBYX3dSqlywoy6Ea2Jg7e2TYGfZBNLnWDbRg3lfyKolgaLDkQ CqxpVVB23d5MgFxW+envQtnh+1D/tvF42B6PN6U+Bt1yCsJT59/hV/tHK4iTCTzPhCMg5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5Sh2MUAAADcAAAADwAAAAAAAAAA AAAAAAChAgAAZHJzL2Rvd25yZXYueG1sUEsFBgAAAAAEAAQA+QAAAJMDAAAAAA== " strokeweight="1pt"/>
                        <v:line id="Line 159" o:spid="_x0000_s1072"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Y/r8QAAADcAAAADwAAAGRycy9kb3ducmV2LnhtbESPS4vCMBSF94L/IVzBjYypLop2TEUE QYRZ+AB1d2nu9DHNTWmi7fx7MzDg8nAeH2e17k0tntS60rKC2TQCQZxZXXKu4HLefSxAOI+ssbZM Cn7JwTodDlaYaNvxkZ4nn4swwi5BBYX3TSKlywoy6Ka2IQ7et20N+iDbXOoWuzBuajmPolgaLDkQ CmxoW1D2c3qYAKm2+f2rouy6vDaHLp5NutvtodR41G8+QXjq/Tv8395rBfEihr8z4QjI9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Rj+vxAAAANwAAAAPAAAAAAAAAAAA AAAAAKECAABkcnMvZG93bnJldi54bWxQSwUGAAAAAAQABAD5AAAAkgMAAAAA " strokeweight="1pt"/>
                        <v:line id="Line 160" o:spid="_x0000_s1073"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qaNMUAAADcAAAADwAAAGRycy9kb3ducmV2LnhtbESPS4vCMBSF94L/IVxhNjKmzqJ2qlFE EIaBWfgAdXdprm21uSlNtJ1/bwTB5eE8Ps5s0ZlK3KlxpWUF41EEgjizuuRcwX63/kxAOI+ssbJM Cv7JwWLe780w1bblDd23PhdhhF2KCgrv61RKlxVk0I1sTRy8s20M+iCbXOoG2zBuKvkVRbE0WHIg FFjTqqDsur2ZALms8tPfhbLD96H+bePxsD0eb0p9DLrlFISnzr/Dr/aPVhAnE3ieCUdAz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AqaNMUAAADcAAAADwAAAAAAAAAA AAAAAAChAgAAZHJzL2Rvd25yZXYueG1sUEsFBgAAAAAEAAQA+QAAAJMDAAAAAA== " strokeweight="1pt"/>
                        <v:line id="Line 161" o:spid="_x0000_s1074"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qUncIAAADcAAAADwAAAGRycy9kb3ducmV2LnhtbERPTWvCQBC9F/wPywheim70EDS6ighC KfRQLWhvQ3ZMotnZkF1N+u87B8Hj432vNr2r1YPaUHk2MJ0koIhzbysuDPwc9+M5qBCRLdaeycAf BdisB28rzKzv+Jseh1goCeGQoYEyxibTOuQlOQwT3xALd/GtwyiwLbRtsZNwV+tZkqTaYcXSUGJD u5Ly2+HupOS6K36/rpSfFqfms0un7935fDdmNOy3S1CR+vgSP90f1kC6kPlyRo6AXv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jqUncIAAADcAAAADwAAAAAAAAAAAAAA AAChAgAAZHJzL2Rvd25yZXYueG1sUEsFBgAAAAAEAAQA+QAAAJADAAAAAA== " strokeweight="1pt"/>
                        <v:line id="Line 162" o:spid="_x0000_s1075"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YxBsYAAADcAAAADwAAAGRycy9kb3ducmV2LnhtbESPzWrCQBSF9wXfYbhCN6VO0kWo0TFI QJBCF7VC0t0lc02imTshM5r49k6h0OXh/HycdTaZTtxocK1lBfEiAkFcWd1yreD4vXt9B+E8ssbO Mim4k4NsM3taY6rtyF90O/hahBF2KSpovO9TKV3VkEG3sD1x8E52MOiDHGqpBxzDuOnkWxQl0mDL gdBgT3lD1eVwNQFyzuufzzNVxbLoP8YkfhnL8qrU83zarkB4mvx/+K+91wqSZQy/Z8IRkJ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2MQbGAAAA3AAAAA8AAAAAAAAA AAAAAAAAoQIAAGRycy9kb3ducmV2LnhtbFBLBQYAAAAABAAEAPkAAACUAwAAAAA= " strokeweight="1pt"/>
                        <v:line id="Line 163" o:spid="_x0000_s1076"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SvccUAAADcAAAADwAAAGRycy9kb3ducmV2LnhtbESPzWrCQBSF94LvMFyhG6mTZBE0dRQJ CCJ0YSxod5fMbRKbuRMyo0nfviMUujycn4+z3o6mFQ/qXWNZQbyIQBCXVjdcKfg471+XIJxH1tha JgU/5GC7mU7WmGk78Ikeha9EGGGXoYLa+y6T0pU1GXQL2xEH78v2Bn2QfSV1j0MYN61MoiiVBhsO hBo7ymsqv4u7CZBbXn2+36i8rC7dcUjj+XC93pV6mY27NxCeRv8f/msftIJ0lcDzTDgC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aSvccUAAADcAAAADwAAAAAAAAAA AAAAAAChAgAAZHJzL2Rvd25yZXYueG1sUEsFBgAAAAAEAAQA+QAAAJMDAAAAAA== " strokeweight="1pt"/>
                        <v:line id="Line 164" o:spid="_x0000_s1077"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gK6sUAAADcAAAADwAAAGRycy9kb3ducmV2LnhtbESPS4vCMBSF94L/IVxhNjKmjlDGahQR hGFgFj6gurs017ba3JQm2s6/N4Lg8nAeH2e+7Ewl7tS40rKC8SgCQZxZXXKu4LDffH6DcB5ZY2WZ FPyTg+Wi35tjom3LW7rvfC7CCLsEFRTe14mULivIoBvZmjh4Z9sY9EE2udQNtmHcVPIrimJpsORA KLCmdUHZdXczAXJZ56e/C2XpNK1/23g8bI/Hm1Ifg241A+Gp8+/wq/2jFcTTCTzPhCMgF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ugK6sUAAADcAAAADwAAAAAAAAAA AAAAAAChAgAAZHJzL2Rvd25yZXYueG1sUEsFBgAAAAAEAAQA+QAAAJMDAAAAAA== " strokeweight="1pt"/>
                        <v:line id="Line 165" o:spid="_x0000_s1078"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GSnsUAAADcAAAADwAAAGRycy9kb3ducmV2LnhtbESPS4vCMBSF94L/IVxhNjKmDlLGahQR hGFgFj6gurs017ba3JQm2s6/N4Lg8nAeH2e+7Ewl7tS40rKC8SgCQZxZXXKu4LDffH6DcB5ZY2WZ FPyTg+Wi35tjom3LW7rvfC7CCLsEFRTe14mULivIoBvZmjh4Z9sY9EE2udQNtmHcVPIrimJpsORA KLCmdUHZdXczAXJZ56e/C2XpNK1/23g8bI/Hm1Ifg241A+Gp8+/wq/2jFcTTCTzPhCMgF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QGSnsUAAADcAAAADwAAAAAAAAAA AAAAAAChAgAAZHJzL2Rvd25yZXYueG1sUEsFBgAAAAAEAAQA+QAAAJMDAAAAAA== " strokeweight="1pt"/>
                        <v:line id="Line 166" o:spid="_x0000_s1079"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3BcUAAADcAAAADwAAAGRycy9kb3ducmV2LnhtbESPS4vCMBSF94L/IVxhNjKmDljGahQR hGFgFj6gurs017ba3JQm2s6/N4Lg8nAeH2e+7Ewl7tS40rKC8SgCQZxZXXKu4LDffH6DcB5ZY2WZ FPyTg+Wi35tjom3LW7rvfC7CCLsEFRTe14mULivIoBvZmjh4Z9sY9EE2udQNtmHcVPIrimJpsORA KLCmdUHZdXczAXJZ56e/C2XpNK1/23g8bI/Hm1Ifg241A+Gp8+/wq/2jFcTTCTzPhCMgF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03BcUAAADcAAAADwAAAAAAAAAA AAAAAAChAgAAZHJzL2Rvd25yZXYueG1sUEsFBgAAAAAEAAQA+QAAAJMDAAAAAA== " strokeweight="1pt"/>
                        <v:line id="Line 167" o:spid="_x0000_s1080"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pcsUAAADcAAAADwAAAGRycy9kb3ducmV2LnhtbESPS2vCQBSF94L/YbhCN1In6SJodBQJ FEqhi6qg3V0y1ySauRMyk4f/3ikUujycx8fZ7EZTi55aV1lWEC8iEMS51RUXCk7H99clCOeRNdaW ScGDHOy208kGU20H/qb+4AsRRtilqKD0vkmldHlJBt3CNsTBu9rWoA+yLaRucQjjppZvUZRIgxUH QokNZSXl90NnAuSWFT9fN8rPq3PzOSTxfLhcOqVeZuN+DcLT6P/Df+0PrSBZJfB7JhwBuX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p+pcsUAAADcAAAADwAAAAAAAAAA AAAAAAChAgAAZHJzL2Rvd25yZXYueG1sUEsFBgAAAAAEAAQA+QAAAJMDAAAAAA== " strokeweight="1pt"/>
                        <v:line id="Line 168" o:spid="_x0000_s1081"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MM6cUAAADcAAAADwAAAGRycy9kb3ducmV2LnhtbESPS4vCMBSF94L/IVxhNjKmzqKO1Sgi CMPALHxAdXdprm21uSlNtJ1/bwTB5eE8Ps582ZlK3KlxpWUF41EEgjizuuRcwWG/+fwG4Tyyxsoy KfgnB8tFvzfHRNuWt3Tf+VyEEXYJKii8rxMpXVaQQTeyNXHwzrYx6INscqkbbMO4qeRXFMXSYMmB UGBN64Ky6+5mAuSyzk9/F8rSaVr/tvF42B6PN6U+Bt1qBsJT59/hV/tHK4inE3ieCUdAL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dMM6cUAAADcAAAADwAAAAAAAAAA AAAAAAChAgAAZHJzL2Rvd25yZXYueG1sUEsFBgAAAAAEAAQA+QAAAJMDAAAAAA== " strokeweight="1pt"/>
                        <v:line id="Line 169" o:spid="_x0000_s1082"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yYm8IAAADcAAAADwAAAGRycy9kb3ducmV2LnhtbERPTWvCQBC9F/wPywheim70EDS6ighC KfRQLWhvQ3ZMotnZkF1N+u87B8Hj432vNr2r1YPaUHk2MJ0koIhzbysuDPwc9+M5qBCRLdaeycAf BdisB28rzKzv+Jseh1goCeGQoYEyxibTOuQlOQwT3xALd/GtwyiwLbRtsZNwV+tZkqTaYcXSUGJD u5Ly2+HupOS6K36/rpSfFqfms0un7935fDdmNOy3S1CR+vgSP90f1kC6kLVyRo6AXv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EyYm8IAAADcAAAADwAAAAAAAAAAAAAA AAChAgAAZHJzL2Rvd25yZXYueG1sUEsFBgAAAAAEAAQA+QAAAJADAAAAAA== " strokeweight="1pt"/>
                        <v:line id="Line 170" o:spid="_x0000_s1083"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A9AMYAAADcAAAADwAAAGRycy9kb3ducmV2LnhtbESPy2rDMBBF94H+g5hCN6GR3YWJ3Sgh GAql0EUe4HQ3WFPbiTUylvzo31eBQpeX+zjczW42rRipd41lBfEqAkFcWt1wpeB8enteg3AeWWNr mRT8kIPd9mGxwUzbiQ80Hn0lwgi7DBXU3neZlK6syaBb2Y44eN+2N+iD7Cupe5zCuGnlSxQl0mDD gVBjR3lN5e04mAC55tXX55XKIi26jymJl9PlMij19DjvX0F4mv1/+K/9rhUkaQr3M+EIyO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sAPQDGAAAA3AAAAA8AAAAAAAAA AAAAAAAAoQIAAGRycy9kb3ducmV2LnhtbFBLBQYAAAAABAAEAPkAAACUAwAAAAA= " strokeweight="1pt"/>
                        <v:line id="Line 171" o:spid="_x0000_s1084"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EOh8MAAADcAAAADwAAAGRycy9kb3ducmV2LnhtbERPS2vCQBC+F/wPywi9FN3Yg9WYVUQo lEIP2oJ6G7JjHmZnQ3Y16b/vHIQeP753thlco+7Uhcqzgdk0AUWce1txYeDn+32yABUissXGMxn4 pQCb9egpw9T6nvd0P8RCSQiHFA2UMbap1iEvyWGY+pZYuIvvHEaBXaFth72Eu0a/JslcO6xYGkps aVdSfj3cnJTUu+L8VVN+XB7bz34+e+lPp5sxz+NhuwIVaYj/4of7wxp4S2S+nJEjo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TRDofDAAAA3AAAAA8AAAAAAAAAAAAA AAAAoQIAAGRycy9kb3ducmV2LnhtbFBLBQYAAAAABAAEAPkAAACRAwAAAAA= " strokeweight="1pt"/>
                        <v:line id="Line 172" o:spid="_x0000_s1085"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2rHMQAAADcAAAADwAAAGRycy9kb3ducmV2LnhtbESPS4vCMBSF9wP+h3AFN6JpXfioRhFB EGEWPkDdXZo7bZ3mpjTRdv69EYRZHs7j4yxWrSnFk2pXWFYQDyMQxKnVBWcKzqftYArCeWSNpWVS 8EcOVsvO1wITbRs+0PPoMxFG2CWoIPe+SqR0aU4G3dBWxMH7sbVBH2SdSV1jE8ZNKUdRNJYGCw6E HCva5JT+Hh8mQO6b7PZ9p/Qyu1T7Zhz3m+v1oVSv267nIDy1/j/8ae+0gkkUw/tMOAJy+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nascxAAAANwAAAAPAAAAAAAAAAAA AAAAAKECAABkcnMvZG93bnJldi54bWxQSwUGAAAAAAQABAD5AAAAkgMAAAAA " strokeweight="1pt"/>
                        <v:line id="Line 173" o:spid="_x0000_s1086"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081a8QAAADcAAAADwAAAGRycy9kb3ducmV2LnhtbESPS4vCMBSF9wP+h3AFN4OmunC0GkUE QQQXPkDdXZprW21uShNt/fdGEGZ5OI+PM503phBPqlxuWUG/F4EgTqzOOVVwPKy6IxDOI2ssLJOC FzmYz1o/U4y1rXlHz71PRRhhF6OCzPsyltIlGRl0PVsSB+9qK4M+yCqVusI6jJtCDqJoKA3mHAgZ lrTMKLnvHyZAbsv0sr1Rchqfyk097P/W5/NDqU67WUxAeGr8f/jbXmsFf9EAPmfCEZCz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TzVrxAAAANwAAAAPAAAAAAAAAAAA AAAAAKECAABkcnMvZG93bnJldi54bWxQSwUGAAAAAAQABAD5AAAAkgMAAAAA " strokeweight="1pt"/>
                        <v:line id="Line 174" o:spid="_x0000_s1087"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OQ8MQAAADcAAAADwAAAGRycy9kb3ducmV2LnhtbESPS4vCMBSF94L/IVzBjWjqDPioRhFh QAZc6Ajq7tJc22pzU5po6783gjDLw3l8nPmyMYV4UOVyywqGgwgEcWJ1zqmCw99PfwLCeWSNhWVS 8CQHy0W7NcdY25p39Nj7VIQRdjEqyLwvYyldkpFBN7AlcfAutjLog6xSqSusw7gp5FcUjaTBnAMh w5LWGSW3/d0EyHWdnrdXSo7TY/lbj4a9+nS6K9XtNKsZCE+N/w9/2hutYBx9w/tMOAJy8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A5DwxAAAANwAAAAPAAAAAAAAAAAA AAAAAKECAABkcnMvZG93bnJldi54bWxQSwUGAAAAAAQABAD5AAAAkgMAAAAA " strokeweight="1pt"/>
                        <v:line id="Line 175" o:spid="_x0000_s1088"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nQ18UAAADcAAAADwAAAGRycy9kb3ducmV2LnhtbESPzYrCMBSF9wO+Q7iCm0FTXXS0GkUE QYRZjArV3aW5ttXmpjTRdt5+IgizPJyfj7NYdaYST2pcaVnBeBSBIM6sLjlXcDpuh1MQziNrrCyT gl9ysFr2PhaYaNvyDz0PPhdhhF2CCgrv60RKlxVk0I1sTRy8q20M+iCbXOoG2zBuKjmJolgaLDkQ CqxpU1B2PzxMgNw2+eX7Rlk6S+t9G48/2/P5odSg363nIDx1/j/8bu+0gkn8Ba8z4Qj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nQ18UAAADcAAAADwAAAAAAAAAA AAAAAAChAgAAZHJzL2Rvd25yZXYueG1sUEsFBgAAAAAEAAQA+QAAAJMDAAAAAA== " strokeweight="1pt"/>
                        <v:line id="Line 176" o:spid="_x0000_s1089"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nefsMAAADcAAAADwAAAGRycy9kb3ducmV2LnhtbERPS2vCQBC+F/wPywheSt3owdroKiII IvTgA9TbkJ0msdnZkF1N/Pedg9Djx/eeLztXqQc1ofRsYDRMQBFn3pacGzgdNx9TUCEiW6w8k4En BVguem9zTK1veU+PQ8yVhHBI0UARY51qHbKCHIahr4mF+/GNwyiwybVtsJVwV+lxkky0w5KlocCa 1gVlv4e7k5LbOr9+3yg7f53rXTsZvbeXy92YQb9bzUBF6uK/+OXeWgPjT5kvZ+QI6M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53n7DAAAA3AAAAA8AAAAAAAAAAAAA AAAAoQIAAGRycy9kb3ducmV2LnhtbFBLBQYAAAAABAAEAPkAAACRAwAAAAA= " strokeweight="1pt"/>
                        <v:line id="Line 177" o:spid="_x0000_s1090"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V75cUAAADcAAAADwAAAGRycy9kb3ducmV2LnhtbESPzYrCMBSF94LvEK7gZhjTunC0YxQR BBFc6AzU2V2aO221uSlNtPXtjSC4PJyfjzNfdqYSN2pcaVlBPIpAEGdWl5wr+P3ZfE5BOI+ssbJM Cu7kYLno9+aYaNvygW5Hn4swwi5BBYX3dSKlywoy6Ea2Jg7ev20M+iCbXOoG2zBuKjmOook0WHIg FFjTuqDscryaADmv87/9mbJ0lta7dhJ/tKfTVanhoFt9g/DU+Xf41d5qBeOvG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vV75cUAAADcAAAADwAAAAAAAAAA AAAAAAChAgAAZHJzL2Rvd25yZXYueG1sUEsFBgAAAAAEAAQA+QAAAJMDAAAAAA== " strokeweight="1pt"/>
                        <v:line id="Line 178" o:spid="_x0000_s1091"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flksUAAADcAAAADwAAAGRycy9kb3ducmV2LnhtbESPzYrCMBSF94LvEK7gZhhTu3C0YxQR BBFc6AzU2V2aO221uSlNtPXtjSC4PJyfjzNfdqYSN2pcaVnBeBSBIM6sLjlX8Puz+ZyCcB5ZY2WZ FNzJwXLR780x0bblA92OPhdhhF2CCgrv60RKlxVk0I1sTRy8f9sY9EE2udQNtmHcVDKOook0WHIg FFjTuqDscryaADmv87/9mbJ0lta7djL+aE+nq1LDQbf6BuGp8+/wq73VCuKvG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iflksUAAADcAAAADwAAAAAAAAAA AAAAAAChAgAAZHJzL2Rvd25yZXYueG1sUEsFBgAAAAAEAAQA+QAAAJMDAAAAAA== " strokeweight="1pt"/>
                        <v:line id="Line 179" o:spid="_x0000_s1092"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tACcYAAADcAAAADwAAAGRycy9kb3ducmV2LnhtbESPzWrCQBSF9wXfYbhCN8VMTMG2qaMU oVAKXWgLibtL5ppEM3dCZmLi2zsFweXh/Hyc5Xo0jThT52rLCuZRDIK4sLrmUsHf7+fsFYTzyBob y6TgQg7Wq8nDElNtB97SeedLEUbYpaig8r5NpXRFRQZdZFvi4B1sZ9AH2ZVSdziEcdPIJI4X0mDN gVBhS5uKitOuNwFy3JT7nyMV2VvWfg+L+dOQ571Sj9Px4x2Ep9Hfw7f2l1aQvDzD/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rQAnGAAAA3AAAAA8AAAAAAAAA AAAAAAAAoQIAAGRycy9kb3ducmV2LnhtbFBLBQYAAAAABAAEAPkAAACUAwAAAAA= " strokeweight="1pt"/>
                        <v:line id="Line 180" o:spid="_x0000_s1093"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LYfcYAAADcAAAADwAAAGRycy9kb3ducmV2LnhtbESPzWrCQBSF9wXfYbhCN8VMDMW2qaMU oVAKXWgLibtL5ppEM3dCZmLi2zsFweXh/Hyc5Xo0jThT52rLCuZRDIK4sLrmUsHf7+fsFYTzyBob y6TgQg7Wq8nDElNtB97SeedLEUbYpaig8r5NpXRFRQZdZFvi4B1sZ9AH2ZVSdziEcdPIJI4X0mDN gVBhS5uKitOuNwFy3JT7nyMV2VvWfg+L+dOQ571Sj9Px4x2Ep9Hfw7f2l1aQvDzD/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6C2H3GAAAA3AAAAA8AAAAAAAAA AAAAAAAAoQIAAGRycy9kb3ducmV2LnhtbFBLBQYAAAAABAAEAPkAAACUAwAAAAA= " strokeweight="1pt"/>
                        <v:line id="Line 181" o:spid="_x0000_s1094"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595sYAAADcAAAADwAAAGRycy9kb3ducmV2LnhtbESPzWrCQBSF9wXfYbhCN8VMDNS2qaMU oVAKXWgLibtL5ppEM3dCZmLi2zsFweXh/Hyc5Xo0jThT52rLCuZRDIK4sLrmUsHf7+fsFYTzyBob y6TgQg7Wq8nDElNtB97SeedLEUbYpaig8r5NpXRFRQZdZFvi4B1sZ9AH2ZVSdziEcdPIJI4X0mDN gVBhS5uKitOuNwFy3JT7nyMV2VvWfg+L+dOQ571Sj9Px4x2Ep9Hfw7f2l1aQvDzD/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OfebGAAAA3AAAAA8AAAAAAAAA AAAAAAAAoQIAAGRycy9kb3ducmV2LnhtbFBLBQYAAAAABAAEAPkAAACUAwAAAAA= " strokeweight="1pt"/>
                        <v:line id="Line 182" o:spid="_x0000_s1095"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zjkcUAAADcAAAADwAAAGRycy9kb3ducmV2LnhtbESPzYrCMBSF9wO+Q7iCm0FTXXS0GkUE QYRZjArV3aW5ttXmpjTRdt5+IgizPJyfj7NYdaYST2pcaVnBeBSBIM6sLjlXcDpuh1MQziNrrCyT gl9ysFr2PhaYaNvyDz0PPhdhhF2CCgrv60RKlxVk0I1sTRy8q20M+iCbXOoG2zBuKjmJolgaLDkQ CqxpU1B2PzxMgNw2+eX7Rlk6S+t9G48/2/P5odSg363nIDx1/j/8bu+0gslXDK8z4Qj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RzjkcUAAADcAAAADwAAAAAAAAAA AAAAAAChAgAAZHJzL2Rvd25yZXYueG1sUEsFBgAAAAAEAAQA+QAAAJMDAAAAAA== " strokeweight="1pt"/>
                      </v:group>
                      <v:line id="Line 183" o:spid="_x0000_s1096" style="position:absolute;visibility:visible;mso-wrap-style:square" from="3945,7937" to="4846,7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p+WsUAAADcAAAADwAAAGRycy9kb3ducmV2LnhtbESPUWvCQBCE3wv9D8cWfKuXRlol9ZQi CJUWSk0p+Lbk1iSY2wt3W43/vicIPg4z8w0zXw6uU0cKsfVs4GmcgSKuvG25NvBTrh9noKIgW+w8 k4EzRVgu7u/mWFh/4m86bqVWCcKxQAONSF9oHauGHMax74mTt/fBoSQZam0DnhLcdTrPshftsOW0 0GBPq4aqw/bPGRi+ROuyzDezz2ry/Cvd7iOUO2NGD8PbKyihQW7ha/vdGsinU7icSUdAL/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vp+WsUAAADcAAAADwAAAAAAAAAA AAAAAAChAgAAZHJzL2Rvd25yZXYueG1sUEsFBgAAAAAEAAQA+QAAAJMDAAAAAA== " strokeweight="1.5pt">
                        <v:stroke endarrow="open"/>
                      </v:line>
                      <v:shape id="_x0000_s1097" type="#_x0000_t202" style="position:absolute;left:3786;top:7550;width:289;height:3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tP6MEA AADcAAAADwAAAGRycy9kb3ducmV2LnhtbERPTYvCMBC9L/gfwgje1lQPuluNIqIgCIu1e/A4NmMb bCa1idr99+Yg7PHxvufLztbiQa03jhWMhgkI4sJpw6WC33z7+QXCB2SNtWNS8EcelovexxxT7Z6c 0eMYShFD2KeooAqhSaX0RUUW/dA1xJG7uNZiiLAtpW7xGcNtLcdJMpEWDceGChtaV1Rcj3erYHXi bGNuP+dDdslMnn8nvJ9clRr0u9UMRKAu/Ivf7p1WMJ7GtfFMPAJy8QIAAP//AwBQSwECLQAUAAYA CAAAACEA8PeKu/0AAADiAQAAEwAAAAAAAAAAAAAAAAAAAAAAW0NvbnRlbnRfVHlwZXNdLnhtbFBL AQItABQABgAIAAAAIQAx3V9h0gAAAI8BAAALAAAAAAAAAAAAAAAAAC4BAABfcmVscy8ucmVsc1BL AQItABQABgAIAAAAIQAzLwWeQQAAADkAAAAQAAAAAAAAAAAAAAAAACkCAABkcnMvc2hhcGV4bWwu eG1sUEsBAi0AFAAGAAgAAAAhAByLT+jBAAAA3AAAAA8AAAAAAAAAAAAAAAAAmAIAAGRycy9kb3du cmV2LnhtbFBLBQYAAAAABAAEAPUAAACGAwAAAAA= " filled="f" stroked="f">
                        <v:textbox inset="0,0,0,0">
                          <w:txbxContent>
                            <w:p w:rsidR="00D70119" w:rsidRPr="00D30117" w:rsidRDefault="00D70119" w:rsidP="00AC1A18">
                              <w:r w:rsidRPr="00D30117">
                                <w:t>A</w:t>
                              </w:r>
                            </w:p>
                          </w:txbxContent>
                        </v:textbox>
                      </v:shape>
                      <v:shape id="_x0000_s1098" type="#_x0000_t202" style="position:absolute;left:4850;top:7610;width:294;height:3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fqc8UA AADcAAAADwAAAGRycy9kb3ducmV2LnhtbESPQWvCQBSE7wX/w/KE3upGD9ZEVxFpQShIY3rw+Mw+ k8Xs25hdNf77bkHocZiZb5jFqreNuFHnjWMF41ECgrh02nCl4Kf4fJuB8AFZY+OYFDzIw2o5eFlg pt2dc7rtQyUihH2GCuoQ2kxKX9Zk0Y9cSxy9k+sshii7SuoO7xFuGzlJkqm0aDgu1NjSpqbyvL9a BesD5x/msjt+56fcFEWa8Nf0rNTrsF/PQQTqw3/42d5qBZP3FP7OxCM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x+pzxQAAANwAAAAPAAAAAAAAAAAAAAAAAJgCAABkcnMv ZG93bnJldi54bWxQSwUGAAAAAAQABAD1AAAAigMAAAAA " filled="f" stroked="f">
                        <v:textbox inset="0,0,0,0">
                          <w:txbxContent>
                            <w:p w:rsidR="00D70119" w:rsidRPr="00D30117" w:rsidRDefault="00D70119" w:rsidP="00AC1A18">
                              <w:r w:rsidRPr="00D30117">
                                <w:t>B</w:t>
                              </w:r>
                            </w:p>
                          </w:txbxContent>
                        </v:textbox>
                      </v:shape>
                      <v:line id="Line 186" o:spid="_x0000_s1099" style="position:absolute;visibility:visible;mso-wrap-style:square" from="3960,9000" to="4861,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dDQsAAAADcAAAADwAAAGRycy9kb3ducmV2LnhtbERPTWvCQBC9F/oflin0UpqNUkRSNyKC IPQgVfE8ZKfJ0uxs2B1j/PfuodDj432v1pPv1UgxucAGZkUJirgJ1nFr4HzavS9BJUG22AcmA3dK sK6fn1ZY2XDjbxqP0qocwqlCA53IUGmdmo48piIMxJn7CdGjZBhbbSPecrjv9bwsF9qj49zQ4UDb jprf49Ub8OPHrNmcRS7TgSl+RXI792bM68u0+QQlNMm/+M+9twbmyzw/n8lHQN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GXQ0LAAAAA3AAAAA8AAAAAAAAAAAAAAAAA oQIAAGRycy9kb3ducmV2LnhtbFBLBQYAAAAABAAEAPkAAACOAwAAAAA= " strokeweight="1.5pt">
                        <v:stroke dashstyle="longDash" endarrow="open"/>
                      </v:line>
                    </v:group>
                  </w:pict>
                </mc:Fallback>
              </mc:AlternateContent>
            </w:r>
            <w:r w:rsidRPr="006F40B9">
              <w:rPr>
                <w:noProof/>
                <w:sz w:val="28"/>
                <w:szCs w:val="28"/>
              </w:rPr>
              <mc:AlternateContent>
                <mc:Choice Requires="wpg">
                  <w:drawing>
                    <wp:anchor distT="0" distB="0" distL="114300" distR="114300" simplePos="0" relativeHeight="251669504" behindDoc="0" locked="0" layoutInCell="1" allowOverlap="1" wp14:anchorId="248EB037" wp14:editId="110AF58A">
                      <wp:simplePos x="0" y="0"/>
                      <wp:positionH relativeFrom="column">
                        <wp:posOffset>1957705</wp:posOffset>
                      </wp:positionH>
                      <wp:positionV relativeFrom="paragraph">
                        <wp:posOffset>6132195</wp:posOffset>
                      </wp:positionV>
                      <wp:extent cx="1139825" cy="1028700"/>
                      <wp:effectExtent l="0" t="0" r="22225" b="11430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9825" cy="1028700"/>
                                <a:chOff x="3605" y="7380"/>
                                <a:chExt cx="1791" cy="1620"/>
                              </a:xfrm>
                            </wpg:grpSpPr>
                            <wpg:grpSp>
                              <wpg:cNvPr id="7" name="Group 151"/>
                              <wpg:cNvGrpSpPr>
                                <a:grpSpLocks/>
                              </wpg:cNvGrpSpPr>
                              <wpg:grpSpPr bwMode="auto">
                                <a:xfrm>
                                  <a:off x="3605" y="8457"/>
                                  <a:ext cx="1791" cy="122"/>
                                  <a:chOff x="7858" y="10851"/>
                                  <a:chExt cx="2016" cy="88"/>
                                </a:xfrm>
                              </wpg:grpSpPr>
                              <wps:wsp>
                                <wps:cNvPr id="8"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73" name="Line 183"/>
                              <wps:cNvCnPr>
                                <a:cxnSpLocks noChangeShapeType="1"/>
                              </wps:cNvCnPr>
                              <wps:spPr bwMode="auto">
                                <a:xfrm>
                                  <a:off x="4011"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4" name="Text Box 184"/>
                              <wps:cNvSpPr txBox="1">
                                <a:spLocks noChangeArrowheads="1"/>
                              </wps:cNvSpPr>
                              <wps:spPr bwMode="auto">
                                <a:xfrm>
                                  <a:off x="3781" y="7380"/>
                                  <a:ext cx="28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A</w:t>
                                    </w:r>
                                  </w:p>
                                </w:txbxContent>
                              </wps:txbx>
                              <wps:bodyPr rot="0" vert="horz" wrap="square" lIns="0" tIns="0" rIns="0" bIns="0" anchor="t" anchorCtr="0" upright="1">
                                <a:noAutofit/>
                              </wps:bodyPr>
                            </wps:wsp>
                            <wps:wsp>
                              <wps:cNvPr id="675" name="Text Box 185"/>
                              <wps:cNvSpPr txBox="1">
                                <a:spLocks noChangeArrowheads="1"/>
                              </wps:cNvSpPr>
                              <wps:spPr bwMode="auto">
                                <a:xfrm>
                                  <a:off x="4850" y="7380"/>
                                  <a:ext cx="54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B</w:t>
                                    </w:r>
                                  </w:p>
                                </w:txbxContent>
                              </wps:txbx>
                              <wps:bodyPr rot="0" vert="horz" wrap="square" lIns="0" tIns="0" rIns="0" bIns="0" anchor="t" anchorCtr="0" upright="1">
                                <a:noAutofit/>
                              </wps:bodyPr>
                            </wps:wsp>
                            <wps:wsp>
                              <wps:cNvPr id="676" name="Line 186"/>
                              <wps:cNvCnPr>
                                <a:cxnSpLocks noChangeShapeType="1"/>
                              </wps:cNvCnPr>
                              <wps:spPr bwMode="auto">
                                <a:xfrm>
                                  <a:off x="3960" y="9000"/>
                                  <a:ext cx="901"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100" style="position:absolute;margin-left:154.15pt;margin-top:482.85pt;width:89.75pt;height:81pt;z-index:251669504" coordorigin="3605,7380" coordsize="1791,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8OqNMgcAAFFkAAAOAAAAZHJzL2Uyb0RvYy54bWzsXV1v2zYUfR+w/yDo3bW+JQp1ijaOiwHd VqDd3hlJtoXJokYpsbNi/32XpCRbrJUWbWN1282DQ5kyTV4eXpL3UMfPXxx2hXGf8Tpn5cK0n1mm kZUJS/NyszB/e7+aRaZRN7RMacHKbGE+ZLX54urHH57vqzhz2JYVacYNKKSs4321MLdNU8XzeZ1s sx2tn7EqKyFzzfiONnDJN/OU0z2UvivmjmUF8z3jacVZktU1vLtUmeaVLH+9zpLm1/W6zhqjWJhQ t0a+cvl6K17nV89pvOG02uZJWw36BbXY0byEL+2LWtKGGnc8/6ioXZ5wVrN18yxhuzlbr/Mkk22A 1tiW1prXnN1Vsi2beL+pejOBaTU7fXGxyS/3b7mRpwvTM42S7qCL5LcanjDNvtrEcMdrXr2r3nLV Pki+YckfNWTP9XxxvVE3G7f7n1kKxdG7hknTHNZ8J4qARhsH2QMPfQ9kh8ZI4E3bdknk+KaRQJ5t OVFotX2UbKEjxefcwIJ8yA7dqM+76T4fErv9cODI3DmN1RfLyraVUy2TF30jWzOEQzPYvv3Uhugb FHl+qADZm+PYHMdRWb0dwsiHsSXNFKlK0jjZdoYANAXKEFEkPjhqBhh29RFZ9dch692WVpkEbC1w 05oUqqmQ9SYvM8P2ZUv2lbzlulS4Sg5liyujZNdbWm4yWdj7hwowJPsAOvDkI+KiBlB+EmdhFAC0 WztJVNO4s68Yc8pKQ6zQuOJ18zpjO0MkFmYBNZcgpvdv6kbZs7tFYLpkq7wo4H0aF6Wxhxo7Arni umZFnopcecE3t9cFN+6p8Efyr+2dwW0w7stUlrbNaHrTphuaFyoNvVmUojxoCNSnTSmH84FY5Ca6 ibyZ5wQ3M89aLmcvV9feLFjZob90l9fXS/tvUTXbi7d5mmalqF3n/Gzv8yDQumHltnr319thPixd AhAq2/2XlZYdKvpQjME6vmXpw1subCuuAJXq7SeHJ9Hg6YoeGWANBta3haexLvLqd4Fr0XWtQzw3 oDugBjCGhEuM/MFgRpyeLhbOToL/HZwKVzXwo+0UfeIULwRUYsMsed6jIlDRodqwBBsAVTqtKTwq iUanfgQqAtV2NKAGE039kQUrePSouETdnN9B2a4GVLlPnMCjRrZ93HRqmyn0qOhR7T6K1O71ZfBh EqDCVgk9KnrUMY8K6BisUclUU78D8TAEKgJ1DKgQxj0FaiAjlVN4VNeGSBnu+jGMOrJG7ZkTNfUH LXFy8fBU5EYwZhCoCNQRoGp8VHABPupswB/4PtjXIVARqCNA1ZipYCpmKvIFJd8CVbr1I4WKu37c 9cNJi+EadSpmCo5EYMAfqX44CHbeozoaMxVMxUxFAQb88UyKOLE4AlSNmQomY6ZCDPgjUB8BqsZM BZMxU3B8ql+jIjOFp/y6I3ztIVRHY6Zg3zLNMb8IdlMIVDyOOjr1a8xUMBkzRTDgj1P/I1O/xkyF kzFTBAP+CNRHgKoxU+FUzBSxMOCPQH0EqBozFU7FTBFbhHSRmUJmaiQ8pTFT4VTMFCxRj7t+ZKZw 16/t+l2NmQqnYqaI4yMzhczUaMDf1ZipcCpmiriCJMOpH6f+kalfD6SGU1FTxAVpA0Qqnpwe5VC1 SGo4FTdFPP+4SkVuClep2irVcfRQ6lTkFPFBZwZ9KvrUUZ+qx1KnYqeIH+HjKLihGt1QOY4WTFVi YRM8OEUCH59HQaQ+glQtmhpNxk+FDj6QgkgdRWoAhNTgoH80GUEVEiSo/p1IPepwXkjfLwB2aoja C7BVJ7p+niUEsSCiGhJX0/ckFuQIXb9vLj8JRw2eSH7SaKQkJ+Wc7U0hdbnLUtMoMpD/FSmh34jq lK188VlFQqFYfE7t93y8NQDKqkXve6EG+YodDBuecjoeXhXSvEZzgIxOULJWCr29kupL0VdCSRTk XeXaopNSVaq+Yk38WVKqbghLE4nkXnq3E6h0xG5MINmzPyFRyUGTWcpefo6UqhhGJ5qi36nq6UC7 tT6VeF3Jv3ZQnNw2Ko+qHqyUytEf4BSGZ71yyGwVROHMW3n+jIRWNLNs8ooElke85Woo5CqfvFdi 2qC/+qVCrmJQQyDIl710UmnQsj1t27h87S5vQNS7yHcgWNpr3NJ4TMu216EV1e8UYrv/55Rim8Pt QWpWK38q8KvEYw3OQKwXVgagSA6JLeN/gYsCde+FWf95R3kGjuqnEkYB3NJ0Cd4lbrsELRP46MJs TEMlrxslGX5X8XyzhZKVcGvJXoK49TqXgsDHWlxcwTYAtvBjH3HKIF7OR3gRTDznfYTvtbOdr/qt 16T+SMYWfQSoRaOPONG7/gof0cfS/+c+QuMY4Mz0cQ3x9DLsLsxY0i8QmBHENx8lBL7TVbDQd1/S eqvE2uuHeskaVfFH5dlxfdypt8udHvxuhZzK29/YED+McXot58rjL4Fc/QMAAP//AwBQSwMEFAAG AAgAAAAhAA3ZJjjiAAAADAEAAA8AAABkcnMvZG93bnJldi54bWxMj0FPg0AQhe8m/ofNmHizC8UW RJamadRTY2Jr0vS2hSmQsrOE3QL9944nPU7my3vfy1aTacWAvWssKQhnAQikwpYNVQq+9+9PCQjn NZW6tYQKbuhgld/fZTot7UhfOOx8JTiEXKoV1N53qZSuqNFoN7MdEv/Otjfa89lXsuz1yOGmlfMg WEqjG+KGWne4qbG47K5Gwceox3UUvg3by3lzO+4Xn4dtiEo9PkzrVxAeJ/8Hw68+q0POTid7pdKJ VkEUJBGjCl6WixgEE89JzGNOjIbzOAaZZ/L/iPwHAAD//wMAUEsBAi0AFAAGAAgAAAAhALaDOJL+ AAAA4QEAABMAAAAAAAAAAAAAAAAAAAAAAFtDb250ZW50X1R5cGVzXS54bWxQSwECLQAUAAYACAAA ACEAOP0h/9YAAACUAQAACwAAAAAAAAAAAAAAAAAvAQAAX3JlbHMvLnJlbHNQSwECLQAUAAYACAAA ACEAG/DqjTIHAABRZAAADgAAAAAAAAAAAAAAAAAuAgAAZHJzL2Uyb0RvYy54bWxQSwECLQAUAAYA CAAAACEADdkmOOIAAAAMAQAADwAAAAAAAAAAAAAAAACMCQAAZHJzL2Rvd25yZXYueG1sUEsFBgAA AAAEAAQA8wAAAJsKAAAAAA== ">
                      <v:group id="Group 151" o:spid="_x0000_s1101" style="position:absolute;left:3605;top:8457;width:1791;height:122"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line id="Line 152" o:spid="_x0000_s1102"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6t+r8AAADaAAAADwAAAGRycy9kb3ducmV2LnhtbERPy4rCMBTdC/5DuII7TXUhYzXKMCoo sxh8fMC1udN0bG5KErX69ZOF4PJw3vNla2txIx8qxwpGwwwEceF0xaWC03Ez+AARIrLG2jEpeFCA 5aLbmWOu3Z33dDvEUqQQDjkqMDE2uZShMGQxDF1DnLhf5y3GBH0ptcd7Cre1HGfZRFqsODUYbOjL UHE5XK2CnT9/X0bP0sgz7/y6/llNg/1Tqt9rP2cgIrXxLX65t1pB2pqupBsgF/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M6t+r8AAADaAAAADwAAAAAAAAAAAAAAAACh AgAAZHJzL2Rvd25yZXYueG1sUEsFBgAAAAAEAAQA+QAAAI0DAAAAAA== " strokeweight="1pt"/>
                        <v:line id="Line 153" o:spid="_x0000_s1103"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whccIAAADaAAAADwAAAGRycy9kb3ducmV2LnhtbESPS4vCMBSF94L/IVzBjWiqC7HVKCIM DIILH6DuLs21rTY3pYm28+8nguDycB4fZ7FqTSleVLvCsoLxKAJBnFpdcKbgdPwZzkA4j6yxtEwK /sjBatntLDDRtuE9vQ4+E2GEXYIKcu+rREqX5mTQjWxFHLybrQ36IOtM6hqbMG5KOYmiqTRYcCDk WNEmp/RxeJoAuW+y6+5O6Tk+V9tmOh40l8tTqX6vXc9BeGr9N/xp/2oFMbyvhBsg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JwhccIAAADaAAAADwAAAAAAAAAAAAAA AAChAgAAZHJzL2Rvd25yZXYueG1sUEsFBgAAAAAEAAQA+QAAAJADAAAAAA== " strokeweight="1pt"/>
                        <v:line id="Line 154" o:spid="_x0000_s1104"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v7lcUAAADbAAAADwAAAGRycy9kb3ducmV2LnhtbESPTWvCQBCG7wX/wzKCl1I3egg1dQ0S EEqhh1pBvQ3ZaRKbnQ3ZNUn/fedQ6G2GeT+e2eaTa9VAfWg8G1gtE1DEpbcNVwZOn4enZ1AhIlts PZOBHwqQ72YPW8ysH/mDhmOslIRwyNBAHWOXaR3KmhyGpe+I5fble4dR1r7StsdRwl2r10mSaocN S0ONHRU1ld/Hu5OSW1Fd329Unjfn7m1MV4/j5XI3ZjGf9i+gIk3xX/znfrWCL/Tyiwygd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gv7lcUAAADbAAAADwAAAAAAAAAA AAAAAAChAgAAZHJzL2Rvd25yZXYueG1sUEsFBgAAAAAEAAQA+QAAAJMDAAAAAA== " strokeweight="1pt"/>
                        <v:line id="Line 155" o:spid="_x0000_s1105"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deDsMAAADbAAAADwAAAGRycy9kb3ducmV2LnhtbESPQYvCMBCF74L/IYzgRTStB3GrUUQQ RPCgLqi3oRnbajMpTbT13xthYW8zvDfvezNftqYUL6pdYVlBPIpAEKdWF5wp+D1thlMQziNrLC2T gjc5WC66nTkm2jZ8oNfRZyKEsEtQQe59lUjp0pwMupGtiIN2s7VBH9Y6k7rGJoSbUo6jaCINFhwI OVa0zil9HJ8mQO7r7Lq/U3r+OVe7ZhIPmsvlqVS/165mIDy1/t/8d73VoX4M31/CAHL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VHXg7DAAAA2wAAAA8AAAAAAAAAAAAA AAAAoQIAAGRycy9kb3ducmV2LnhtbFBLBQYAAAAABAAEAPkAAACRAwAAAAA= " strokeweight="1pt"/>
                        <v:line id="Line 156" o:spid="_x0000_s1106"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XAecQAAADbAAAADwAAAGRycy9kb3ducmV2LnhtbESPT4vCMBDF74LfIcyCF9FUD+LWprII ggge/AO6t6EZ22ozKU209dsbYWFvM7w37/cmWXamEk9qXGlZwWQcgSDOrC45V3A6rkdzEM4ja6ws k4IXOVim/V6CsbYt7+l58LkIIexiVFB4X8dSuqwgg25sa+KgXW1j0Ie1yaVusA3hppLTKJpJgyUH QoE1rQrK7oeHCZDbKv/d3Sg7f5/rbTubDNvL5aHU4Kv7WYDw1Pl/89/1Rof6U/j8EgaQ6R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lcB5xAAAANsAAAAPAAAAAAAAAAAA AAAAAKECAABkcnMvZG93bnJldi54bWxQSwUGAAAAAAQABAD5AAAAkgMAAAAA " strokeweight="1pt"/>
                        <v:line id="Line 157" o:spid="_x0000_s1107"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ll4sYAAADbAAAADwAAAGRycy9kb3ducmV2LnhtbESPT2vCQBDF74LfYRmhl9JsbCG0MRsp QqEUPKgF9TZkp/nT7GzIrkn89l2h4G2G9+b93mTrybRioN7VlhUsoxgEcWF1zaWC78PH0ysI55E1 tpZJwZUcrPP5LMNU25F3NOx9KUIIuxQVVN53qZSuqMigi2xHHLQf2xv0Ye1LqXscQ7hp5XMcJ9Jg zYFQYUebiorf/cUESLMpz9uGiuPbsfsak+XjeDpdlHpYTO8rEJ4mfzf/X3/qUP8Fbr+EAWT+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ZZeLGAAAA2wAAAA8AAAAAAAAA AAAAAAAAoQIAAGRycy9kb3ducmV2LnhtbFBLBQYAAAAABAAEAPkAAACUAwAAAAA= " strokeweight="1pt"/>
                        <v:line id="Line 158" o:spid="_x0000_s1108"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D9lsYAAADbAAAADwAAAGRycy9kb3ducmV2LnhtbESPT2vCQBDF74LfYRmhl9JsLCW0MRsp QqEUPKgF9TZkp/nT7GzIrkn89l2h4G2G9+b93mTrybRioN7VlhUsoxgEcWF1zaWC78PH0ysI55E1 tpZJwZUcrPP5LMNU25F3NOx9KUIIuxQVVN53qZSuqMigi2xHHLQf2xv0Ye1LqXscQ7hp5XMcJ9Jg zYFQYUebiorf/cUESLMpz9uGiuPbsfsak+XjeDpdlHpYTO8rEJ4mfzf/X3/qUP8Fbr+EAWT+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w/ZbGAAAA2wAAAA8AAAAAAAAA AAAAAAAAoQIAAGRycy9kb3ducmV2LnhtbFBLBQYAAAAABAAEAPkAAACUAwAAAAA= " strokeweight="1pt"/>
                        <v:line id="Line 159" o:spid="_x0000_s1109"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xYDcYAAADbAAAADwAAAGRycy9kb3ducmV2LnhtbESPT2vCQBDF74LfYRmhl9JsLDS0MRsp QqEUPKgF9TZkp/nT7GzIrkn89l2h4G2G9+b93mTrybRioN7VlhUsoxgEcWF1zaWC78PH0ysI55E1 tpZJwZUcrPP5LMNU25F3NOx9KUIIuxQVVN53qZSuqMigi2xHHLQf2xv0Ye1LqXscQ7hp5XMcJ9Jg zYFQYUebiorf/cUESLMpz9uGiuPbsfsak+XjeDpdlHpYTO8rEJ4mfzf/X3/qUP8Fbr+EAWT+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8WA3GAAAA2wAAAA8AAAAAAAAA AAAAAAAAoQIAAGRycy9kb3ducmV2LnhtbFBLBQYAAAAABAAEAPkAAACUAwAAAAA= " strokeweight="1pt"/>
                        <v:line id="Line 160" o:spid="_x0000_s1110"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GesUAAADbAAAADwAAAGRycy9kb3ducmV2LnhtbESPQWvCQBCF7wX/wzJCL6Vu9BBqdJUi FIrQg6mQ9DZkxyQ2OxuyaxL/vSsI3mZ4b973Zr0dTSN66lxtWcF8FoEgLqyuuVRw/P16/wDhPLLG xjIpuJKD7WbyssZE24EP1Ke+FCGEXYIKKu/bREpXVGTQzWxLHLST7Qz6sHal1B0OIdw0chFFsTRY cyBU2NKuouI/vZgAOe/Kv58zFdkya/dDPH8b8vyi1Ot0/FyB8DT6p/lx/a1D/Rjuv4QB5OY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7GesUAAADbAAAADwAAAAAAAAAA AAAAAAChAgAAZHJzL2Rvd25yZXYueG1sUEsFBgAAAAAEAAQA+QAAAJMDAAAAAA== " strokeweight="1pt"/>
                        <v:line id="Line 161" o:spid="_x0000_s1111"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j4cYAAADbAAAADwAAAGRycy9kb3ducmV2LnhtbESPT2vCQBDF74LfYRmhF2k29hDbmI0U oVAKHqoF9TZkp/nT7GzIrkn89t1CwdsM7837vcm2k2nFQL2rLStYRTEI4sLqmksFX8e3x2cQziNr bC2Tghs52ObzWYaptiN/0nDwpQgh7FJUUHnfpVK6oiKDLrIdcdC+bW/Qh7Uvpe5xDOGmlU9xnEiD NQdChR3tKip+DlcTIM2uvOwbKk4vp+5jTFbL8Xy+KvWwmF43IDxN/m7+v37Xof4a/n4JA8j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XiY+HGAAAA2wAAAA8AAAAAAAAA AAAAAAAAoQIAAGRycy9kb3ducmV2LnhtbFBLBQYAAAAABAAEAPkAAACUAwAAAAA= " strokeweight="1pt"/>
                        <v:line id="Line 162" o:spid="_x0000_s1112"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33k8UAAADbAAAADwAAAGRycy9kb3ducmV2LnhtbESPTWvCQBCG7wX/wzKCl1I3egg1dQ0S EEqhh1pBvQ3ZaRKbnQ3ZNUn/fedQ6G2GeT+e2eaTa9VAfWg8G1gtE1DEpbcNVwZOn4enZ1AhIlts PZOBHwqQ72YPW8ysH/mDhmOslIRwyNBAHWOXaR3KmhyGpe+I5fble4dR1r7StsdRwl2r10mSaocN S0ONHRU1ld/Hu5OSW1Fd329Unjfn7m1MV4/j5XI3ZjGf9i+gIk3xX/znfrWCL7Dyiwygd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H33k8UAAADbAAAADwAAAAAAAAAA AAAAAAChAgAAZHJzL2Rvd25yZXYueG1sUEsFBgAAAAAEAAQA+QAAAJMDAAAAAA== " strokeweight="1pt"/>
                        <v:line id="Line 163" o:spid="_x0000_s1113"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FSCMYAAADbAAAADwAAAGRycy9kb3ducmV2LnhtbESPzWvCQBDF7wX/h2WEXkrdpIdQoxsR QZBCD7WC9jZkx3yYnQ3ZzYf/vVso9DbDe/N+b9abyTRioM5VlhXEiwgEcW51xYWC0/f+9R2E88ga G8uk4E4ONtnsaY2ptiN/0XD0hQgh7FJUUHrfplK6vCSDbmFb4qBdbWfQh7UrpO5wDOGmkW9RlEiD FQdCiS3tSspvx94ESL0rfj5rys/Lc/sxJvHLeLn0Sj3Pp+0KhKfJ/5v/rg861F/C7y9hAJk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sxUgjGAAAA2wAAAA8AAAAAAAAA AAAAAAAAoQIAAGRycy9kb3ducmV2LnhtbFBLBQYAAAAABAAEAPkAAACUAwAAAAA= " strokeweight="1pt"/>
                        <v:line id="Line 164" o:spid="_x0000_s1114"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cxKMEAAADbAAAADwAAAGRycy9kb3ducmV2LnhtbERPS4vCMBC+C/6HMMJeRFM9iFajiLCw LOzBB6i3oRnbajMpTbTdf+8cFvb48b1Xm85V6kVNKD0bmIwTUMSZtyXnBk7Hz9EcVIjIFivPZOCX AmzW/d4KU+tb3tPrEHMlIRxSNFDEWKdah6wgh2Hsa2Lhbr5xGAU2ubYNthLuKj1Nkpl2WLI0FFjT rqDscXg6Kbnv8uvPnbLz4lx/t7PJsL1cnsZ8DLrtElSkLv6L/9xf1sBU1ssX+QF6/Q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ZzEowQAAANsAAAAPAAAAAAAAAAAAAAAA AKECAABkcnMvZG93bnJldi54bWxQSwUGAAAAAAQABAD5AAAAjwMAAAAA " strokeweight="1pt"/>
                        <v:line id="Line 165" o:spid="_x0000_s1115"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uUs8QAAADbAAAADwAAAGRycy9kb3ducmV2LnhtbESPS4vCMBSF9wP+h3AFN8OY1oVox1RE EERw4QPU3aW508c0N6WJtv57IwzM8nAeH2ex7E0tHtS60rKCeByBIM6sLjlXcD5tvmYgnEfWWFsm BU9ysEwHHwtMtO34QI+jz0UYYZeggsL7JpHSZQUZdGPbEAfvx7YGfZBtLnWLXRg3tZxE0VQaLDkQ CmxoXVD2e7ybAKnW+W1fUXaZX5pdN40/u+v1rtRo2K++QXjq/X/4r73VCiYxvL+EHyDT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K5SzxAAAANsAAAAPAAAAAAAAAAAA AAAAAKECAABkcnMvZG93bnJldi54bWxQSwUGAAAAAAQABAD5AAAAkgMAAAAA " strokeweight="1pt"/>
                        <v:line id="Line 166" o:spid="_x0000_s1116"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KxMQAAADbAAAADwAAAGRycy9kb3ducmV2LnhtbESPzWrCQBSF9wXfYbiCm1InZiGaOooI ggguqkLi7jJzm8Rm7oTMaNK37xQKXR7Oz8dZbQbbiCd1vnasYDZNQBBrZ2ouFVwv+7cFCB+QDTaO ScE3edisRy8rzIzr+YOe51CKOMI+QwVVCG0mpdcVWfRT1xJH79N1FkOUXSlNh30ct41Mk2QuLdYc CRW2tKtIf50fNkLuu/J2upPOl3l77Oez174oHkpNxsP2HUSgIfyH/9oHoyBN4fdL/A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QrExAAAANsAAAAPAAAAAAAAAAAA AAAAAKECAABkcnMvZG93bnJldi54bWxQSwUGAAAAAAQABAD5AAAAkgMAAAAA " strokeweight="1pt"/>
                        <v:line id="Line 167" o:spid="_x0000_s1117"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WvX8QAAADbAAAADwAAAGRycy9kb3ducmV2LnhtbESPS4vCMBSF94L/IdyB2ciYqiBaTUUE QQZm4QN0dpfm2sc0N6WJtvPvjSC4PJzHx1muOlOJOzWusKxgNIxAEKdWF5wpOB23XzMQziNrrCyT gn9ysEr6vSXG2ra8p/vBZyKMsItRQe59HUvp0pwMuqGtiYN3tY1BH2STSd1gG8ZNJcdRNJUGCw6E HGva5JT+HW4mQMpN9vtTUnqen+vvdjoatJfLTanPj269AOGp8+/wq73TCsYTeH4JP0Am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ta9fxAAAANsAAAAPAAAAAAAAAAAA AAAAAKECAABkcnMvZG93bnJldi54bWxQSwUGAAAAAAQABAD5AAAAkgMAAAAA " strokeweight="1pt"/>
                        <v:line id="Line 168" o:spid="_x0000_s1118"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w3K8QAAADbAAAADwAAAGRycy9kb3ducmV2LnhtbESPS4vCMBSF94L/IdyB2ciYKiJaTUUE QQZm4QN0dpfm2sc0N6WJtvPvjSC4PJzHx1muOlOJOzWusKxgNIxAEKdWF5wpOB23XzMQziNrrCyT gn9ysEr6vSXG2ra8p/vBZyKMsItRQe59HUvp0pwMuqGtiYN3tY1BH2STSd1gG8ZNJcdRNJUGCw6E HGva5JT+HW4mQMpN9vtTUnqen+vvdjoatJfLTanPj269AOGp8+/wq73TCsYTeH4JP0Am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XDcrxAAAANsAAAAPAAAAAAAAAAAA AAAAAKECAABkcnMvZG93bnJldi54bWxQSwUGAAAAAAQABAD5AAAAkgMAAAAA " strokeweight="1pt"/>
                        <v:line id="Line 169" o:spid="_x0000_s1119"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CSsMQAAADbAAAADwAAAGRycy9kb3ducmV2LnhtbESPS4vCMBSF94L/IdyB2ciYKihaTUUE QQZm4QN0dpfm2sc0N6WJtvPvjSC4PJzHx1muOlOJOzWusKxgNIxAEKdWF5wpOB23XzMQziNrrCyT gn9ysEr6vSXG2ra8p/vBZyKMsItRQe59HUvp0pwMuqGtiYN3tY1BH2STSd1gG8ZNJcdRNJUGCw6E HGva5JT+HW4mQMpN9vtTUnqen+vvdjoatJfLTanPj269AOGp8+/wq73TCsYTeH4JP0Am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EJKwxAAAANsAAAAPAAAAAAAAAAAA AAAAAKECAABkcnMvZG93bnJldi54bWxQSwUGAAAAAAQABAD5AAAAkgMAAAAA " strokeweight="1pt"/>
                        <v:line id="Line 170" o:spid="_x0000_s1120"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Mx8MAAADbAAAADwAAAGRycy9kb3ducmV2LnhtbESPS4vCMBSF94L/IVzBjYypLop2jCKC IIILH6DuLs2dtk5zU5po6783guDycB4fZ7ZoTSkeVLvCsoLRMAJBnFpdcKbgdFz/TEA4j6yxtEwK nuRgMe92Zpho2/CeHgefiTDCLkEFufdVIqVLczLohrYiDt6frQ36IOtM6hqbMG5KOY6iWBosOBBy rGiVU/p/uJsAua2y6+5G6Xl6rrZNPBo0l8tdqX6vXf6C8NT6b/jT3mgF4xjeX8IPkPM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TCDMfDAAAA2wAAAA8AAAAAAAAAAAAA AAAAoQIAAGRycy9kb3ducmV2LnhtbFBLBQYAAAAABAAEAPkAAACRAwAAAAA= " strokeweight="1pt"/>
                        <v:line id="Line 171" o:spid="_x0000_s1121"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6pXMQAAADbAAAADwAAAGRycy9kb3ducmV2LnhtbESPS4vCMBSF94L/IdyB2ciY6sJHNRUR BBmYhQ/Q2V2aax/T3JQm2s6/N4Lg8nAeH2e56kwl7tS4wrKC0TACQZxaXXCm4HTcfs1AOI+ssbJM Cv7JwSrp95YYa9vynu4Hn4kwwi5GBbn3dSylS3My6Ia2Jg7e1TYGfZBNJnWDbRg3lRxH0UQaLDgQ cqxpk1P6d7iZACk32e9PSel5fq6/28lo0F4uN6U+P7r1AoSnzr/Dr/ZOKxhP4fkl/ACZP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jqlcxAAAANsAAAAPAAAAAAAAAAAA AAAAAKECAABkcnMvZG93bnJldi54bWxQSwUGAAAAAAQABAD5AAAAkgMAAAAA " strokeweight="1pt"/>
                        <v:line id="Line 172" o:spid="_x0000_s1122"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E9LsEAAADbAAAADwAAAGRycy9kb3ducmV2LnhtbERPS4vCMBC+C/6HMMJeRFM9iFajiLCw LOzBB6i3oRnbajMpTbTdf+8cFvb48b1Xm85V6kVNKD0bmIwTUMSZtyXnBk7Hz9EcVIjIFivPZOCX AmzW/d4KU+tb3tPrEHMlIRxSNFDEWKdah6wgh2Hsa2Lhbr5xGAU2ubYNthLuKj1Nkpl2WLI0FFjT rqDscXg6Kbnv8uvPnbLz4lx/t7PJsL1cnsZ8DLrtElSkLv6L/9xf1sBUxsoX+QF6/Q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ET0uwQAAANsAAAAPAAAAAAAAAAAAAAAA AKECAABkcnMvZG93bnJldi54bWxQSwUGAAAAAAQABAD5AAAAjwMAAAAA " strokeweight="1pt"/>
                        <v:line id="Line 173" o:spid="_x0000_s1123"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YtcUAAADbAAAADwAAAGRycy9kb3ducmV2LnhtbESPzWrCQBSF90LfYbiCG6mTuAhN6igi FErBRVNB3V0y1ySauRMyE5O+facguDycn4+z2oymEXfqXG1ZQbyIQBAXVtdcKjj8fLy+gXAeWWNj mRT8koPN+mWywkzbgb/pnvtShBF2GSqovG8zKV1RkUG3sC1x8C62M+iD7EqpOxzCuGnkMooSabDm QKiwpV1FxS3vTYBcd+V5f6XimB7bryGJ58Pp1Cs1m47bdxCeRv8MP9qfWsEyhf8v4Qf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V2YtcUAAADbAAAADwAAAAAAAAAA AAAAAAChAgAAZHJzL2Rvd25yZXYueG1sUEsFBgAAAAAEAAQA+QAAAJMDAAAAAA== " strokeweight="1pt"/>
                        <v:line id="Line 174" o:spid="_x0000_s1124"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6n9cIAAADbAAAADwAAAGRycy9kb3ducmV2LnhtbERPS2vCQBC+F/wPywheSt1oQTR1FREK RejBB2hvQ3aaRLOzIbua+O+dg+Dx43vPl52r1I2aUHo2MBomoIgzb0vODRz23x9TUCEiW6w8k4E7 BVguem9zTK1veUu3XcyVhHBI0UARY51qHbKCHIahr4mF+/eNwyiwybVtsJVwV+lxkky0w5KlocCa 1gVll93VScl5nf/9nik7zo71pp2M3tvT6WrMoN+tvkBF6uJL/HT/WAOfsl6+yA/Qi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b6n9cIAAADbAAAADwAAAAAAAAAAAAAA AAChAgAAZHJzL2Rvd25yZXYueG1sUEsFBgAAAAAEAAQA+QAAAJADAAAAAA== " strokeweight="1pt"/>
                        <v:line id="Line 175" o:spid="_x0000_s1125"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ICbsUAAADbAAAADwAAAGRycy9kb3ducmV2LnhtbESPS2vCQBSF9wX/w3CFbqRO0oLYNKNI QCgFF1VBu7tkrnmYuRMyExP/facgdHk4j4+TrkfTiBt1rrKsIJ5HIIhzqysuFBwP25clCOeRNTaW ScGdHKxXk6cUE20H/qbb3hcijLBLUEHpfZtI6fKSDLq5bYmDd7GdQR9kV0jd4RDGTSNfo2ghDVYc CCW2lJWUX/e9CZA6K352NeWn91P7NSzi2XA+90o9T8fNBwhPo/8PP9qfWsFbDH9fw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vICbsUAAADbAAAADwAAAAAAAAAA AAAAAAChAgAAZHJzL2Rvd25yZXYueG1sUEsFBgAAAAAEAAQA+QAAAJMDAAAAAA== " strokeweight="1pt"/>
                        <v:line id="Line 176" o:spid="_x0000_s1126"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H3YMQAAADcAAAADwAAAGRycy9kb3ducmV2LnhtbESPzYrCMBSF9wO+Q7iCGxlTi4h2jCKC IIILnYE6u0tzp602N6WJtr69EYRZHs7Px1msOlOJOzWutKxgPIpAEGdWl5wr+Pnefs5AOI+ssbJM Ch7kYLXsfSww0bblI91PPhdhhF2CCgrv60RKlxVk0I1sTRy8P9sY9EE2udQNtmHcVDKOoqk0WHIg FFjTpqDserqZALls8t/DhbJ0ntb7djoetufzTalBv1t/gfDU+f/wu73TCuJ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MfdgxAAAANwAAAAPAAAAAAAAAAAA AAAAAKECAABkcnMvZG93bnJldi54bWxQSwUGAAAAAAQABAD5AAAAkgMAAAAA " strokeweight="1pt"/>
                        <v:line id="Line 177" o:spid="_x0000_s1127"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1S+8QAAADcAAAADwAAAGRycy9kb3ducmV2LnhtbESPzYrCMBSF9wO+Q7iCGxlTC4p2jCKC IIILnYE6u0tzp602N6WJtr69EYRZHs7Px1msOlOJOzWutKxgPIpAEGdWl5wr+Pnefs5AOI+ssbJM Ch7kYLXsfSww0bblI91PPhdhhF2CCgrv60RKlxVk0I1sTRy8P9sY9EE2udQNtmHcVDKOoqk0WHIg FFjTpqDserqZALls8t/DhbJ0ntb7djoetufzTalBv1t/gfDU+f/wu73TCuJ4Aq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fVL7xAAAANwAAAAPAAAAAAAAAAAA AAAAAKECAABkcnMvZG93bnJldi54bWxQSwUGAAAAAAQABAD5AAAAkgMAAAAA " strokeweight="1pt"/>
                        <v:line id="Line 178" o:spid="_x0000_s1128"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MjMQAAADcAAAADwAAAGRycy9kb3ducmV2LnhtbESPzYrCMBSF9wO+Q7iCm0FTuyhjNYoI wjDgQkdQd5fm2labm9JEW9/eCILLw/n5OLNFZypxp8aVlhWMRxEI4szqknMF+//18AeE88gaK8uk 4EEOFvPe1wxTbVve0n3ncxFG2KWooPC+TqV0WUEG3cjWxME728agD7LJpW6wDeOmknEUJdJgyYFQ YE2rgrLr7mYC5LLKT5sLZYfJof5rk/F3ezzelBr0u+UUhKfOf8Lv9q9WEMcJvM6EIy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r8yMxAAAANwAAAAPAAAAAAAAAAAA AAAAAKECAABkcnMvZG93bnJldi54bWxQSwUGAAAAAAQABAD5AAAAkgMAAAAA " strokeweight="1pt"/>
                        <v:line id="Line 179" o:spid="_x0000_s1129"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NpF8UAAADcAAAADwAAAGRycy9kb3ducmV2LnhtbESPzYrCMBSF94LvEK7gZhhTu3C0YxQR BBFc6AzU2V2aO221uSlNtPXtjSC4PJyfjzNfdqYSN2pcaVnBeBSBIM6sLjlX8Puz+ZyCcB5ZY2WZ FNzJwXLR780x0bblA92OPhdhhF2CCgrv60RKlxVk0I1sTRy8f9sY9EE2udQNtmHcVDKOook0WHIg FFjTuqDscryaADmv87/9mbJ0lta7djL+aE+nq1LDQbf6BuGp8+/wq73VCuL4C5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eNpF8UAAADcAAAADwAAAAAAAAAA AAAAAAChAgAAZHJzL2Rvd25yZXYueG1sUEsFBgAAAAAEAAQA+QAAAJMDAAAAAA== " strokeweight="1pt"/>
                        <v:line id="Line 180" o:spid="_x0000_s1130"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z9ZcIAAADcAAAADwAAAGRycy9kb3ducmV2LnhtbERPTWvCQBC9F/wPywheim7MQdroKiII InioLai3ITsm0exsyK4m/vvOodDj430vVr2r1ZPaUHk2MJ0koIhzbysuDPx8b8cfoEJEtlh7JgMv CrBaDt4WmFnf8Rc9j7FQEsIhQwNljE2mdchLchgmviEW7upbh1FgW2jbYifhrtZpksy0w4qlocSG NiXl9+PDScltU1wON8pPn6dm382m7935/DBmNOzXc1CR+vgv/nPvrIE0lbV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Hz9ZcIAAADcAAAADwAAAAAAAAAAAAAA AAChAgAAZHJzL2Rvd25yZXYueG1sUEsFBgAAAAAEAAQA+QAAAJADAAAAAA== " strokeweight="1pt"/>
                        <v:line id="Line 181" o:spid="_x0000_s1131"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BY/sUAAADcAAAADwAAAGRycy9kb3ducmV2LnhtbESPzWrCQBSF9wXfYbhCN0UnySLU6CgS EEqhi6aCurtkrkk0cydkRpO+facguDycn4+z2oymFXfqXWNZQTyPQBCXVjdcKdj/7GbvIJxH1tha JgW/5GCznrysMNN24G+6F74SYYRdhgpq77tMSlfWZNDNbUccvLPtDfog+0rqHocwblqZRFEqDTYc CDV2lNdUXoubCZBLXp2+LlQeFofuc0jjt+F4vCn1Oh23SxCeRv8MP9ofWkGSLOD/TDgCcv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zBY/sUAAADcAAAADwAAAAAAAAAA AAAAAAChAgAAZHJzL2Rvd25yZXYueG1sUEsFBgAAAAAEAAQA+QAAAJMDAAAAAA== " strokeweight="1pt"/>
                        <v:line id="Line 182" o:spid="_x0000_s1132"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hJi8UAAADcAAAADwAAAGRycy9kb3ducmV2LnhtbESPzYrCMBSF9wO+Q7iCm0FTXXS0GkUE QYRZjArV3aW5ttXmpjTRdt5+IgizPJyfj7NYdaYST2pcaVnBeBSBIM6sLjlXcDpuh1MQziNrrCyT gl9ysFr2PhaYaNvyDz0PPhdhhF2CCgrv60RKlxVk0I1sTRy8q20M+iCbXOoG2zBuKjmJolgaLDkQ CqxpU1B2PzxMgNw2+eX7Rlk6S+t9G48/2/P5odSg363nIDx1/j/8bu+0gvhrAq8z4Qj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ahJi8UAAADcAAAADwAAAAAAAAAA AAAAAAChAgAAZHJzL2Rvd25yZXYueG1sUEsFBgAAAAAEAAQA+QAAAJMDAAAAAA== " strokeweight="1pt"/>
                      </v:group>
                      <v:line id="Line 183" o:spid="_x0000_s1133" style="position:absolute;visibility:visible;mso-wrap-style:square" from="4011,7937" to="4912,7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7UQMUAAADcAAAADwAAAGRycy9kb3ducmV2LnhtbESPUWvCQBCE34X+h2MLvtVLlaqkniKC YGmhaErBtyW3TUJze+Fu1fTf9wTBx2FmvmEWq9616kwhNp4NPI8yUMSltw1XBr6K7dMcVBRki61n MvBHEVbLh8ECc+svvKfzQSqVIBxzNFCLdLnWsazJYRz5jjh5Pz44lCRDpW3AS4K7Vo+zbKodNpwW auxoU1P5ezg5A/2naF0U47f5Rzl5+Zb2+B6KozHDx379Ckqol3v41t5ZA9PZBK5n0hH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7UQMUAAADcAAAADwAAAAAAAAAA AAAAAAChAgAAZHJzL2Rvd25yZXYueG1sUEsFBgAAAAAEAAQA+QAAAJMDAAAAAA== " strokeweight="1.5pt">
                        <v:stroke endarrow="open"/>
                      </v:line>
                      <v:shape id="_x0000_s1134" type="#_x0000_t202" style="position:absolute;left:3781;top:7380;width:289;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np9MUA AADcAAAADwAAAGRycy9kb3ducmV2LnhtbESPQWvCQBSE74L/YXmF3nRTKamNriLSQqFQTOKhx2f2 mSxm38bsVtN/3xUKHoeZ+YZZrgfbigv13jhW8DRNQBBXThuuFezL98kchA/IGlvHpOCXPKxX49ES M+2unNOlCLWIEPYZKmhC6DIpfdWQRT91HXH0jq63GKLsa6l7vEa4beUsSVJp0XBcaLCjbUPVqfix CjbfnL+Z89dhlx9zU5avCX+mJ6UeH4bNAkSgIdzD/+0PrSB9eYbbmXgE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CGSen0xQAAANwAAAAPAAAAAAAAAAAAAAAAAJgCAABkcnMv ZG93bnJldi54bWxQSwUGAAAAAAQABAD1AAAAigMAAAAA " filled="f" stroked="f">
                        <v:textbox inset="0,0,0,0">
                          <w:txbxContent>
                            <w:p w:rsidR="00D70119" w:rsidRPr="00D30117" w:rsidRDefault="00D70119" w:rsidP="00AC1A18">
                              <w:r w:rsidRPr="00D30117">
                                <w:t>A</w:t>
                              </w:r>
                            </w:p>
                          </w:txbxContent>
                        </v:textbox>
                      </v:shape>
                      <v:shape id="_x0000_s1135" type="#_x0000_t202" style="position:absolute;left:4850;top:7380;width:541;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VMb8UA AADcAAAADwAAAGRycy9kb3ducmV2LnhtbESPQWvCQBSE74L/YXmF3nRToamNriLSQqFQTOKhx2f2 mSxm38bsVtN/3xUKHoeZ+YZZrgfbigv13jhW8DRNQBBXThuuFezL98kchA/IGlvHpOCXPKxX49ES M+2unNOlCLWIEPYZKmhC6DIpfdWQRT91HXH0jq63GKLsa6l7vEa4beUsSVJp0XBcaLCjbUPVqfix CjbfnL+Z89dhlx9zU5avCX+mJ6UeH4bNAkSgIdzD/+0PrSB9eYbbmXgE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DpBUxvxQAAANwAAAAPAAAAAAAAAAAAAAAAAJgCAABkcnMv ZG93bnJldi54bWxQSwUGAAAAAAQABAD1AAAAigMAAAAA " filled="f" stroked="f">
                        <v:textbox inset="0,0,0,0">
                          <w:txbxContent>
                            <w:p w:rsidR="00D70119" w:rsidRPr="00D30117" w:rsidRDefault="00D70119" w:rsidP="00AC1A18">
                              <w:r w:rsidRPr="00D30117">
                                <w:t>B</w:t>
                              </w:r>
                            </w:p>
                          </w:txbxContent>
                        </v:textbox>
                      </v:shape>
                      <v:line id="Line 186" o:spid="_x0000_s1136" style="position:absolute;visibility:visible;mso-wrap-style:square" from="3960,9000" to="4861,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7wKsUAAADcAAAADwAAAGRycy9kb3ducmV2LnhtbESPQWvCQBSE7wX/w/IEL0U3LSWV6Coi 1bYHD1Vzf2afSXD3bZpdNf33riD0OMzMN8x03lkjLtT62rGCl1ECgrhwuuZSwX63Go5B+ICs0Tgm BX/kYT7rPU0x0+7KP3TZhlJECPsMFVQhNJmUvqjIoh+5hjh6R9daDFG2pdQtXiPcGvmaJKm0WHNc qLChZUXFaXu2Cta52bx9HD7tZvn8uzvnwXznK6PUoN8tJiACdeE//Gh/aQXpewr3M/EIyN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17wKsUAAADcAAAADwAAAAAAAAAA AAAAAAChAgAAZHJzL2Rvd25yZXYueG1sUEsFBgAAAAAEAAQA+QAAAJMDAAAAAA== " strokeweight="1.5pt">
                        <v:stroke dashstyle="1 1" endarrow="open"/>
                      </v:line>
                    </v:group>
                  </w:pict>
                </mc:Fallback>
              </mc:AlternateContent>
            </w:r>
          </w:p>
          <w:p w:rsidR="00D70119" w:rsidRPr="006F40B9" w:rsidRDefault="00D70119" w:rsidP="00100B98">
            <w:pPr>
              <w:rPr>
                <w:sz w:val="28"/>
                <w:szCs w:val="28"/>
                <w:lang w:val="vi-VN"/>
              </w:rPr>
            </w:pPr>
          </w:p>
          <w:p w:rsidR="00F47D39" w:rsidRPr="006F40B9" w:rsidRDefault="00D70119" w:rsidP="00100B98">
            <w:pPr>
              <w:rPr>
                <w:sz w:val="28"/>
                <w:szCs w:val="28"/>
                <w:lang w:val="vi-VN"/>
              </w:rPr>
            </w:pPr>
            <w:r w:rsidRPr="006F40B9">
              <w:rPr>
                <w:noProof/>
                <w:sz w:val="28"/>
                <w:szCs w:val="28"/>
              </w:rPr>
              <mc:AlternateContent>
                <mc:Choice Requires="wpg">
                  <w:drawing>
                    <wp:anchor distT="0" distB="0" distL="114300" distR="114300" simplePos="0" relativeHeight="251668480" behindDoc="0" locked="0" layoutInCell="1" allowOverlap="1" wp14:anchorId="6C7A7484" wp14:editId="30D4CD70">
                      <wp:simplePos x="0" y="0"/>
                      <wp:positionH relativeFrom="column">
                        <wp:posOffset>1957705</wp:posOffset>
                      </wp:positionH>
                      <wp:positionV relativeFrom="paragraph">
                        <wp:posOffset>6132195</wp:posOffset>
                      </wp:positionV>
                      <wp:extent cx="1139825" cy="1028700"/>
                      <wp:effectExtent l="0" t="0" r="22225" b="114300"/>
                      <wp:wrapNone/>
                      <wp:docPr id="230"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9825" cy="1028700"/>
                                <a:chOff x="3605" y="7380"/>
                                <a:chExt cx="1791" cy="1620"/>
                              </a:xfrm>
                            </wpg:grpSpPr>
                            <wpg:grpSp>
                              <wpg:cNvPr id="231" name="Group 151"/>
                              <wpg:cNvGrpSpPr>
                                <a:grpSpLocks/>
                              </wpg:cNvGrpSpPr>
                              <wpg:grpSpPr bwMode="auto">
                                <a:xfrm>
                                  <a:off x="3605" y="8457"/>
                                  <a:ext cx="1791" cy="122"/>
                                  <a:chOff x="7858" y="10851"/>
                                  <a:chExt cx="2016" cy="88"/>
                                </a:xfrm>
                              </wpg:grpSpPr>
                              <wps:wsp>
                                <wps:cNvPr id="232"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63" name="Line 183"/>
                              <wps:cNvCnPr>
                                <a:cxnSpLocks noChangeShapeType="1"/>
                              </wps:cNvCnPr>
                              <wps:spPr bwMode="auto">
                                <a:xfrm>
                                  <a:off x="4011"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4" name="Text Box 184"/>
                              <wps:cNvSpPr txBox="1">
                                <a:spLocks noChangeArrowheads="1"/>
                              </wps:cNvSpPr>
                              <wps:spPr bwMode="auto">
                                <a:xfrm>
                                  <a:off x="3781" y="7380"/>
                                  <a:ext cx="28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A</w:t>
                                    </w:r>
                                  </w:p>
                                </w:txbxContent>
                              </wps:txbx>
                              <wps:bodyPr rot="0" vert="horz" wrap="square" lIns="0" tIns="0" rIns="0" bIns="0" anchor="t" anchorCtr="0" upright="1">
                                <a:noAutofit/>
                              </wps:bodyPr>
                            </wps:wsp>
                            <wps:wsp>
                              <wps:cNvPr id="265" name="Text Box 185"/>
                              <wps:cNvSpPr txBox="1">
                                <a:spLocks noChangeArrowheads="1"/>
                              </wps:cNvSpPr>
                              <wps:spPr bwMode="auto">
                                <a:xfrm>
                                  <a:off x="4850" y="7380"/>
                                  <a:ext cx="54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B</w:t>
                                    </w:r>
                                  </w:p>
                                </w:txbxContent>
                              </wps:txbx>
                              <wps:bodyPr rot="0" vert="horz" wrap="square" lIns="0" tIns="0" rIns="0" bIns="0" anchor="t" anchorCtr="0" upright="1">
                                <a:noAutofit/>
                              </wps:bodyPr>
                            </wps:wsp>
                            <wps:wsp>
                              <wps:cNvPr id="266" name="Line 186"/>
                              <wps:cNvCnPr>
                                <a:cxnSpLocks noChangeShapeType="1"/>
                              </wps:cNvCnPr>
                              <wps:spPr bwMode="auto">
                                <a:xfrm>
                                  <a:off x="3960" y="9000"/>
                                  <a:ext cx="901"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0" o:spid="_x0000_s1137" style="position:absolute;margin-left:154.15pt;margin-top:482.85pt;width:89.75pt;height:81pt;z-index:251668480" coordorigin="3605,7380" coordsize="1791,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6ZyFRQcAAHFkAAAOAAAAZHJzL2Uyb0RvYy54bWzsXV1v2zYUfR+w/yDo3bG+JRp1ijaOiwHd VqDd3hlJtoXJokYpsdNi/32XpCRbiuUWWWt2282DI5kyTV4eXpL3kMcvXu63ufGQ8ipjxdy0ryzT SIuYJVmxnpu/fVhOItOoalokNGdFOjcf08p8ef3jDy925Sx12IblScoNyKSoZrtybm7qupxNp1W8 Sbe0umJlWkDiivEtreGWr6cJpzvIfZtPHcsKpjvGk5KzOK0qeHehEs1rmf9qlcb1r6tVldZGPjeh bLV85fL1TrxOr1/Q2ZrTcpPFTTHoM0qxpVkBX9pltaA1Ne559iSrbRZzVrFVfRWz7ZStVlmcyjpA bWxrUJs3nN2Xsi7r2W5ddmYC0w7s9Oxs418e3nEjS+am44J9CrqFRpLfa4g3wDy7cj2Dp97w8n35 jqs6wuVbFv9RQfJ0mC7u1+ph4273M0sgQ3pfM2me/YpvRRZQcWMvW+Gxa4V0XxsxvGnbLokc3zRi SLMtJwqtpp3iDTSm+JwbWJAOyaEbdWm37edDYjcfDhyZOqUz9cWysE3hVM3kTVfJzhSQwbEpbN/+ 1qboqhR5fqhg2RnkUCHHUUmdJcLIhx4mDRWpQtJZvGlNAZgKlCmiSHxw1BDQ+aoDvqp/hq/3G1qm EraVQE5nVKc16tusSA3bl3XZlfKhm0JhK94XDbaMgt1saLFOZXYfHkvAkWwFaMSjj4ibCoD5WayF UeB1lvL6FhZ9T9mpjxc6K3lVv0nZ1hAXczOHkksg04e3Va0s2j4icF2wZZbn8D6d5YWxgxI7Ar3i vmJ5lohUecPXdzc5Nx6o8Evyr2mf3mPQ/4tE5rZJaXLbXNc0y9U1tGdeiPwAKlCe5ko5nk/EIrfR beRNPCe4nXjWYjF5tbzxJsHSDv2Fu7i5Wdh/iaLZ3myTJUlaiNK1TtD2vgwEjTtW7qtzg50dpv3c JQShsO1/WWjZoKINRT+sZncseXzHhW3FHeBSvX0BgLoDgLqiTXpog871dQFqrPKs/F0gWzRe4xZP derWGQTQ3YVjjPwGMK1LbWGISK2uTg6H/yWkgidT41PjSqU/04FUYodjThWRij7VcWGe1kOqdFta kBqNDv+IVESq48JMuYfUQNPoH1kwkW+n9IOJKiIVkeq4MOT2kCrXixp8amTbh8UnIhVXVO1iqVvy Azx6SJVRCC1IhfUS+lRc+6/HglNkgFSia/R3IC6GSEWkjiHV68L0au0fyJClDp/q2tBpmtAzjv44 +g9Hf69jURqkNiTKUfT+MvHUyI1gcYdIxcj/yOjvDaip4ALU1MnIP5B/QEIgUhGpY0gdcFSBLo4q 8gVF3yBVOnbJQkoGH6NUGKVyvAFHBey7HjYVdkhg5B95f9gdNuZTBxxVoIujigKM/OMOFbGPcQyp A44q0MZRhRj5R6SeQ+qAowq0cVSwmaqbp2KUCqNUT6JUA44KFi+a5qmwpEKk4v7U8dF/wFEF2jgq gpF/HP3PjP7+gKMKtXFUBCP/iNRzSB1wVKEujopYGPlHpJ5D6oCjCnVxVMSGU3Vt5B9XVLiiGq6o hCM73vUX6uKoYJp6WPsjR4VIfYLUAUcV6uKoiOMjR4Uc1Xjk3x9wVKEujoq4Dp5OQaSeQeqAowp1 cVTEBdEDnKfiTuoxNhV0NvrzVF0cFfGEe8ddf7jrb4T3FxovvRWVLo6K+KBAg0hFnzrqUwccVaiL oyJ+hKdTcJ46Pk+Fc1M9n6qExDScoyKBj6dTEKlnkDrgqCJtHFXo4OkUROoZpA44qkgbRxUS5Kj+ nUg9aHReSvcPzlD1ZwIX4KuO1P48y1YR1ZCAsgvsPTwcpCIWpAi1v68uSwnbDb6RLKVRS6lOyjnb mUICc5smppGnIA8srqB+qFrZyhuf1CkUisan1IBHYgNC1VTFBj4IjcjXbG/YcODpsIdVyPYa9R4S WpnJSqn3dgqrr0RbCYVREH6Vc4tWYlUp/oo58RdJrLohTE1EdOAgy9vKVjpiNSaQ7NmfEa7koNks xTC/RGJVdJYjrdHvVA21p+laHUu/LuVf0ymOHhuVTVW+QSpLf4KNGJ712iGTZRCFE2/p+RMSWtHE sslrElge8RbLvsCrPIevxLZBl/W5Aq+iU0MgyJetdFRo0Lg9rtu4rO02q0H0O8+2IGPaad/S2ZjG badPK4rfKse2/08pyNb7u73UtHa76IMSlTU4AxFfmBmAYjlcbBj/CC4K1L/nZvXnPeUpOKqfCugF 8EjdXvD24q69oEUMH52btWmoy5taSYrflzxbbyBnJedasFcgfL3KpFCw6EWqFJdXtoUTbU99xDGD eDkf4UVic+hJH+ELwQjhI3w1DnZq1U9kmNFHgIo0+ogjHezn+wjQ02nGyv+5jxjwtrBx+jCH+Pby 7C6MWNIvEBgRxDd/97NgIbi9oNVGibhXj9WC1argZ2XbcX7cqrrLlR78roUcypvf4BA/nHF8L8fK wy+FXP8NAAD//wMAUEsDBBQABgAIAAAAIQAN2SY44gAAAAwBAAAPAAAAZHJzL2Rvd25yZXYueG1s TI9BT4NAEIXvJv6HzZh4swvFFkSWpmnUU2Nia9L0toUpkLKzhN0C/feOJz1O5st738tWk2nFgL1r LCkIZwEIpMKWDVUKvvfvTwkI5zWVurWECm7oYJXf32U6Le1IXzjsfCU4hFyqFdTed6mUrqjRaDez HRL/zrY32vPZV7Ls9cjhppXzIFhKoxvihlp3uKmxuOyuRsHHqMd1FL4N28t5czvuF5+HbYhKPT5M 61cQHif/B8OvPqtDzk4ne6XSiVZBFCQRowpelosYBBPPScxjToyG8zgGmWfy/4j8BwAA//8DAFBL AQItABQABgAIAAAAIQC2gziS/gAAAOEBAAATAAAAAAAAAAAAAAAAAAAAAABbQ29udGVudF9UeXBl c10ueG1sUEsBAi0AFAAGAAgAAAAhADj9If/WAAAAlAEAAAsAAAAAAAAAAAAAAAAALwEAAF9yZWxz Ly5yZWxzUEsBAi0AFAAGAAgAAAAhANvpnIVFBwAAcWQAAA4AAAAAAAAAAAAAAAAALgIAAGRycy9l Mm9Eb2MueG1sUEsBAi0AFAAGAAgAAAAhAA3ZJjjiAAAADAEAAA8AAAAAAAAAAAAAAAAAnwkAAGRy cy9kb3ducmV2LnhtbFBLBQYAAAAABAAEAPMAAACuCgAAAAA= ">
                      <v:group id="Group 151" o:spid="_x0000_s1138" style="position:absolute;left:3605;top:8457;width:1791;height:122" coordorigin="7858,10851" coordsize="20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GUBsQAAADcAAAADwAAAGRycy9kb3ducmV2LnhtbESPQYvCMBSE78L+h/AW vGlaZRepRhFR8SDCVkG8PZpnW2xeShPb+u83wsIeh5n5hlmselOJlhpXWlYQjyMQxJnVJecKLufd aAbCeWSNlWVS8CIHq+XHYIGJth3/UJv6XAQIuwQVFN7XiZQuK8igG9uaOHh32xj0QTa51A12AW4q OYmib2mw5LBQYE2bgrJH+jQK9h1262m8bY+P++Z1O3+drseYlBp+9us5CE+9/w//tQ9awWQaw/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cGUBsQAAADcAAAA DwAAAAAAAAAAAAAAAACqAgAAZHJzL2Rvd25yZXYueG1sUEsFBgAAAAAEAAQA+gAAAJsDAAAAAA== ">
                        <v:line id="Line 152" o:spid="_x0000_s1139" style="position:absolute;visibility:visible;mso-wrap-style:square" from="7864,10854" to="9874,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2SsUAAADcAAAADwAAAGRycy9kb3ducmV2LnhtbESP3WoCMRSE74W+QzgF7zTrFqRdjSL9 AcWL0m0f4Lg5blY3J0uS6tqnbwTBy2FmvmHmy9624kQ+NI4VTMYZCOLK6YZrBT/fH6NnECEia2wd k4ILBVguHgZzLLQ78xedyliLBOFQoAITY1dIGSpDFsPYdcTJ2ztvMSbpa6k9nhPctjLPsqm02HBa MNjRq6HqWP5aBRu/2x4nf7WRO9749/bz7SXYg1LDx341AxGpj/fwrb3WCvKnHK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hc2SsUAAADcAAAADwAAAAAAAAAA AAAAAAChAgAAZHJzL2Rvd25yZXYueG1sUEsFBgAAAAAEAAQA+QAAAJMDAAAAAA== " strokeweight="1pt"/>
                        <v:line id="Line 153" o:spid="_x0000_s1140" style="position:absolute;flip:y;visibility:visible;mso-wrap-style:square" from="7858,10851" to="7926,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H5ycYAAADcAAAADwAAAGRycy9kb3ducmV2LnhtbESPS2vCQBSF9wX/w3CFbkqdmEB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cB+cnGAAAA3AAAAA8AAAAAAAAA AAAAAAAAoQIAAGRycy9kb3ducmV2LnhtbFBLBQYAAAAABAAEAPkAAACUAwAAAAA= " strokeweight="1pt"/>
                        <v:line id="Line 154" o:spid="_x0000_s1141" style="position:absolute;flip:y;visibility:visible;mso-wrap-style:square" from="7917,10854" to="7985,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hhvcYAAADcAAAADwAAAGRycy9kb3ducmV2LnhtbESPzWrCQBSF94W+w3AL3ZQ6SSyhRsdQ AgURuqgK6u6SuSaxmTshM5r49p1CweXh/HycRT6aVlypd41lBfEkAkFcWt1wpWC3/Xx9B+E8ssbW Mim4kYN8+fiwwEzbgb/puvGVCCPsMlRQe99lUrqyJoNuYjvi4J1sb9AH2VdS9ziEcdPKJIpSabDh QKixo6Km8mdzMQFyLqrj15nK/WzfrYc0fhkOh4tSz0/jxxyEp9Hfw//tlVaQTN/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joYb3GAAAA3AAAAA8AAAAAAAAA AAAAAAAAoQIAAGRycy9kb3ducmV2LnhtbFBLBQYAAAAABAAEAPkAAACUAwAAAAA= " strokeweight="1pt"/>
                        <v:line id="Line 155" o:spid="_x0000_s1142" style="position:absolute;flip:y;visibility:visible;mso-wrap-style:square" from="7984,10854" to="80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TEJsYAAADcAAAADwAAAGRycy9kb3ducmV2LnhtbESPzWrCQBSF94W+w3AL3ZQ6SaShRsdQ AgURuqgK6u6SuSaxmTshM5r49p1CweXh/HycRT6aVlypd41lBfEkAkFcWt1wpWC3/Xx9B+E8ssbW Mim4kYN8+fiwwEzbgb/puvGVCCPsMlRQe99lUrqyJoNuYjvi4J1sb9AH2VdS9ziEcdPKJIpSabDh QKixo6Km8mdzMQFyLqrj15nK/WzfrYc0fhkOh4tSz0/jxxyEp9Hfw//tlVaQTN/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ekxCbGAAAA3AAAAA8AAAAAAAAA AAAAAAAAoQIAAGRycy9kb3ducmV2LnhtbFBLBQYAAAAABAAEAPkAAACUAwAAAAA= " strokeweight="1pt"/>
                        <v:line id="Line 156" o:spid="_x0000_s1143" style="position:absolute;flip:y;visibility:visible;mso-wrap-style:square" from="8051,10854" to="81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ZaUcUAAADcAAAADwAAAGRycy9kb3ducmV2LnhtbESPS4vCMBSF9wP+h3AFN4OmOlC0GkUE QYRZ+IDq7tJc22pzU5poO/9+IgzM8nAeH2ex6kwlXtS40rKC8SgCQZxZXXKu4HzaDqcgnEfWWFkm BT/kYLXsfSww0bblA72OPhdhhF2CCgrv60RKlxVk0I1sTRy8m20M+iCbXOoG2zBuKjmJolgaLDkQ CqxpU1D2OD5NgNw3+fX7Tlk6S+t9G48/28vlqdSg363nIDx1/j/8195pBZOvG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3ZaUcUAAADcAAAADwAAAAAAAAAA AAAAAAChAgAAZHJzL2Rvd25yZXYueG1sUEsFBgAAAAAEAAQA+QAAAJMDAAAAAA== " strokeweight="1pt"/>
                        <v:line id="Line 157" o:spid="_x0000_s1144" style="position:absolute;flip:y;visibility:visible;mso-wrap-style:square" from="8118,10854" to="81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r/ysYAAADcAAAADwAAAGRycy9kb3ducmV2LnhtbESPzWrCQBSF9wXfYbhCN8VMTMG2qaMU oVAKXWgLibtL5ppEM3dCZmLi2zsFweXh/Hyc5Xo0jThT52rLCuZRDIK4sLrmUsHf7+fsFYTzyBob y6TgQg7Wq8nDElNtB97SeedLEUbYpaig8r5NpXRFRQZdZFvi4B1sZ9AH2ZVSdziEcdPIJI4X0mDN gVBhS5uKitOuNwFy3JT7nyMV2VvWfg+L+dOQ571Sj9Px4x2Ep9Hfw7f2l1aQPL/A/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6/8rGAAAA3AAAAA8AAAAAAAAA AAAAAAAAoQIAAGRycy9kb3ducmV2LnhtbFBLBQYAAAAABAAEAPkAAACUAwAAAAA= " strokeweight="1pt"/>
                        <v:line id="Line 158" o:spid="_x0000_s1145" style="position:absolute;flip:y;visibility:visible;mso-wrap-style:square" from="8185,10854" to="82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VruMMAAADcAAAADwAAAGRycy9kb3ducmV2LnhtbERPS2vCQBC+F/wPywi9lLrRgt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mla7jDAAAA3AAAAA8AAAAAAAAAAAAA AAAAoQIAAGRycy9kb3ducmV2LnhtbFBLBQYAAAAABAAEAPkAAACRAwAAAAA= " strokeweight="1pt"/>
                        <v:line id="Line 159" o:spid="_x0000_s1146" style="position:absolute;flip:y;visibility:visible;mso-wrap-style:square" from="8252,10854" to="83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nOI8UAAADcAAAADwAAAGRycy9kb3ducmV2LnhtbESPS4vCMBSF98L8h3AH3MiYqiD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nOI8UAAADcAAAADwAAAAAAAAAA AAAAAAChAgAAZHJzL2Rvd25yZXYueG1sUEsFBgAAAAAEAAQA+QAAAJMDAAAAAA== " strokeweight="1pt"/>
                        <v:line id="Line 160" o:spid="_x0000_s1147" style="position:absolute;flip:y;visibility:visible;mso-wrap-style:square" from="8319,10854" to="83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UUw8MAAADcAAAADwAAAGRycy9kb3ducmV2LnhtbERPS2vCQBC+F/wPywi9lLpRitiYVUQQ itBDVVBvQ3aaR7OzIbua+O87h0KPH987Ww+uUXfqQuXZwHSSgCLOva24MHA67l4XoEJEtth4JgMP CrBejZ4yTK3v+Yvuh1goCeGQooEyxjbVOuQlOQwT3xIL9+07h1FgV2jbYS/hrtGzJJlrhxVLQ4kt bUvKfw43JyX1trh+1pSf38/tvp9PX/rL5WbM83jYLEFFGuK/+M/9YQ3M3m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FMPDAAAA3AAAAA8AAAAAAAAAAAAA AAAAoQIAAGRycy9kb3ducmV2LnhtbFBLBQYAAAAABAAEAPkAAACRAwAAAAA= " strokeweight="1pt"/>
                        <v:line id="Line 161" o:spid="_x0000_s1148" style="position:absolute;flip:y;visibility:visible;mso-wrap-style:square" from="8386,10854" to="84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mxWMQAAADcAAAADwAAAGRycy9kb3ducmV2LnhtbESPzYrCMBSF9wO+Q7iCGxnTioh2jCKC IIILnYE6u0tzp602N6WJtr69EYRZHs7Px1msOlOJOzWutKwgHkUgiDOrS84V/HxvP2cgnEfWWFkm BQ9ysFr2PhaYaNvyke4nn4swwi5BBYX3dSKlywoy6Ea2Jg7en20M+iCbXOoG2zBuKjmOoqk0WHIg FFjTpqDserqZALls8t/DhbJ0ntb7dhoP2/P5ptSg362/QHjq/H/43d5pBeN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mbFYxAAAANwAAAAPAAAAAAAAAAAA AAAAAKECAABkcnMvZG93bnJldi54bWxQSwUGAAAAAAQABAD5AAAAkgMAAAAA " strokeweight="1pt"/>
                        <v:line id="Line 162" o:spid="_x0000_s1149" style="position:absolute;flip:y;visibility:visible;mso-wrap-style:square" from="8453,10854" to="85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svL8QAAADcAAAADwAAAGRycy9kb3ducmV2LnhtbESPzYrCMBSF9wO+Q7iCGxlTi4h2jCKC IIILnYE6u0tzp602N6WJtr69EYRZHs7Px1msOlOJOzWutKxgPIpAEGdWl5wr+Pnefs5AOI+ssbJM Ch7kYLXsfSww0bblI91PPhdhhF2CCgrv60RKlxVk0I1sTRy8P9sY9EE2udQNtmHcVDKOoqk0WHIg FFjTpqDserqZALls8t/DhbJ0ntb7djoetufzTalBv1t/gfDU+f/wu73TCuJ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Sy8vxAAAANwAAAAPAAAAAAAAAAAA AAAAAKECAABkcnMvZG93bnJldi54bWxQSwUGAAAAAAQABAD5AAAAkgMAAAAA " strokeweight="1pt"/>
                        <v:line id="Line 163" o:spid="_x0000_s1150" style="position:absolute;flip:y;visibility:visible;mso-wrap-style:square" from="8525,10851" to="859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eKtMYAAADcAAAADwAAAGRycy9kb3ducmV2LnhtbESPzWrCQBSF94W+w3AL3ZQ6SSy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8HirTGAAAA3AAAAA8AAAAAAAAA AAAAAAAAoQIAAGRycy9kb3ducmV2LnhtbFBLBQYAAAAABAAEAPkAAACUAwAAAAA= " strokeweight="1pt"/>
                        <v:line id="Line 164" o:spid="_x0000_s1151" style="position:absolute;flip:y;visibility:visible;mso-wrap-style:square" from="8584,10854" to="865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4SwMYAAADcAAAADwAAAGRycy9kb3ducmV2LnhtbESPS2vCQBSF9wX/w3CFbkqdGEJ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uEsDGAAAA3AAAAA8AAAAAAAAA AAAAAAAAoQIAAGRycy9kb3ducmV2LnhtbFBLBQYAAAAABAAEAPkAAACUAwAAAAA= " strokeweight="1pt"/>
                        <v:line id="Line 165" o:spid="_x0000_s1152" style="position:absolute;flip:y;visibility:visible;mso-wrap-style:square" from="8651,10854" to="871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K3W8YAAADcAAAADwAAAGRycy9kb3ducmV2LnhtbESPzWrCQBSF94W+w3AL3ZQ6SbChRsdQ AgURuqgK6u6SuSaxmTshM5r49p1CweXh/HycRT6aVlypd41lBfEkAkFcWt1wpWC3/Xx9B+E8ssbW Mim4kYN8+fiwwEzbgb/puvGVCCPsMlRQe99lUrqyJoNuYjvi4J1sb9AH2VdS9ziEcdPKJIpSabDh QKixo6Km8mdzMQFyLqrj15nK/WzfrYc0fhkOh4tSz0/jxxyEp9Hfw//tlVaQTN/g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t1vGAAAA3AAAAA8AAAAAAAAA AAAAAAAAoQIAAGRycy9kb3ducmV2LnhtbFBLBQYAAAAABAAEAPkAAACUAwAAAAA= " strokeweight="1pt"/>
                        <v:line id="Line 166" o:spid="_x0000_s1153" style="position:absolute;flip:y;visibility:visible;mso-wrap-style:square" from="8718,10854" to="878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ApLMUAAADcAAAADwAAAGRycy9kb3ducmV2LnhtbESPS4vCMBSF9wP+h3AFN4OmylC0GkUE QYRZ+IDq7tJc22pzU5poO/9+IgzM8nAeH2ex6kwlXtS40rKC8SgCQZxZXXKu4HzaDqcgnEfWWFkm BT/kYLXsfSww0bblA72OPhdhhF2CCgrv60RKlxVk0I1sTRy8m20M+iCbXOoG2zBuKjmJolgaLDkQ CqxpU1D2OD5NgNw3+fX7Tlk6S+t9G48/28vlqdSg363nIDx1/j/8195pBZOvG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3ApLMUAAADcAAAADwAAAAAAAAAA AAAAAAChAgAAZHJzL2Rvd25yZXYueG1sUEsFBgAAAAAEAAQA+QAAAJMDAAAAAA== " strokeweight="1pt"/>
                        <v:line id="Line 167" o:spid="_x0000_s1154" style="position:absolute;flip:y;visibility:visible;mso-wrap-style:square" from="8785,10854" to="885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yMt8YAAADcAAAADwAAAGRycy9kb3ducmV2LnhtbESPzWrCQBSF9wXfYbhCN8VMDMW2qaMU oVAKXWgLibtL5ppEM3dCZmLi2zsFweXh/Hyc5Xo0jThT52rLCuZRDIK4sLrmUsHf7+fsFYTzyBob y6TgQg7Wq8nDElNtB97SeedLEUbYpaig8r5NpXRFRQZdZFvi4B1sZ9AH2ZVSdziEcdPIJI4X0mDN gVBhS5uKitOuNwFy3JT7nyMV2VvWfg+L+dOQ571Sj9Px4x2Ep9Hfw7f2l1aQPL/A/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8jLfGAAAA3AAAAA8AAAAAAAAA AAAAAAAAoQIAAGRycy9kb3ducmV2LnhtbFBLBQYAAAAABAAEAPkAAACUAwAAAAA= " strokeweight="1pt"/>
                        <v:line id="Line 168" o:spid="_x0000_s1155" style="position:absolute;flip:y;visibility:visible;mso-wrap-style:square" from="8852,10854" to="892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MYxcMAAADcAAAADwAAAGRycy9kb3ducmV2LnhtbERPS2vCQBC+F/wPywi9lLpRit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jGMXDAAAA3AAAAA8AAAAAAAAAAAAA AAAAoQIAAGRycy9kb3ducmV2LnhtbFBLBQYAAAAABAAEAPkAAACRAwAAAAA= " strokeweight="1pt"/>
                        <v:line id="Line 169" o:spid="_x0000_s1156" style="position:absolute;flip:y;visibility:visible;mso-wrap-style:square" from="8919,10854" to="898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9XsUAAADcAAAADwAAAGRycy9kb3ducmV2LnhtbESPS4vCMBSF98L8h3AH3MiYKiL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u+9XsUAAADcAAAADwAAAAAAAAAA AAAAAAChAgAAZHJzL2Rvd25yZXYueG1sUEsFBgAAAAAEAAQA+QAAAJMDAAAAAA== " strokeweight="1pt"/>
                        <v:line id="Line 170" o:spid="_x0000_s1157" style="position:absolute;flip:y;visibility:visible;mso-wrap-style:square" from="8986,10854" to="905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yCHsMAAADcAAAADwAAAGRycy9kb3ducmV2LnhtbERPS2vCQBC+F/wPywi9lLpRqNiYVUQQ itBDVVBvQ3aaR7OzIbua+O87h0KPH987Ww+uUXfqQuXZwHSSgCLOva24MHA67l4XoEJEtth4JgMP CrBejZ4yTK3v+Yvuh1goCeGQooEyxjbVOuQlOQwT3xIL9+07h1FgV2jbYS/hrtGzJJlrhxVLQ4kt bUvKfw43JyX1trh+1pSf38/tvp9PX/rL5WbM83jYLEFFGuK/+M/9YQ3M3m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oMgh7DAAAA3AAAAA8AAAAAAAAAAAAA AAAAoQIAAGRycy9kb3ducmV2LnhtbFBLBQYAAAAABAAEAPkAAACRAwAAAAA= " strokeweight="1pt"/>
                        <v:line id="Line 171" o:spid="_x0000_s1158" style="position:absolute;flip:y;visibility:visible;mso-wrap-style:square" from="9053,10854" to="912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AnhcQAAADcAAAADwAAAGRycy9kb3ducmV2LnhtbESPzYrCMBSF9wO+Q7iCGxnTCop2jCKC IIILnYE6u0tzp602N6WJtr69EYRZHs7Px1msOlOJOzWutKwgHkUgiDOrS84V/HxvP2cgnEfWWFkm BQ9ysFr2PhaYaNvyke4nn4swwi5BBYX3dSKlywoy6Ea2Jg7en20M+iCbXOoG2zBuKjmOoqk0WHIg FFjTpqDserqZALls8t/DhbJ0ntb7dhoP2/P5ptSg362/QHjq/H/43d5pBeN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QCeFxAAAANwAAAAPAAAAAAAAAAAA AAAAAKECAABkcnMvZG93bnJldi54bWxQSwUGAAAAAAQABAD5AAAAkgMAAAAA " strokeweight="1pt"/>
                        <v:line id="Line 172" o:spid="_x0000_s1159" style="position:absolute;flip:y;visibility:visible;mso-wrap-style:square" from="9120,10854" to="918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K58sQAAADcAAAADwAAAGRycy9kb3ducmV2LnhtbESPzYrCMBSF9wO+Q7iCGxlTC4p2jCKC IIILnYE6u0tzp602N6WJtr69EYRZHs7Px1msOlOJOzWutKxgPIpAEGdWl5wr+Pnefs5AOI+ssbJM Ch7kYLXsfSww0bblI91PPhdhhF2CCgrv60RKlxVk0I1sTRy8P9sY9EE2udQNtmHcVDKOoqk0WHIg FFjTpqDserqZALls8t/DhbJ0ntb7djoetufzTalBv1t/gfDU+f/wu73TCuJJDK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krnyxAAAANwAAAAPAAAAAAAAAAAA AAAAAKECAABkcnMvZG93bnJldi54bWxQSwUGAAAAAAQABAD5AAAAkgMAAAAA " strokeweight="1pt"/>
                        <v:line id="Line 173" o:spid="_x0000_s1160" style="position:absolute;flip:y;visibility:visible;mso-wrap-style:square" from="9195,10851" to="9263,10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cacYAAADcAAAADwAAAGRycy9kb3ducmV2LnhtbESPzWrCQBSF94W+w3AL3ZQ6SaS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eHGnGAAAA3AAAAA8AAAAAAAAA AAAAAAAAoQIAAGRycy9kb3ducmV2LnhtbFBLBQYAAAAABAAEAPkAAACUAwAAAAA= " strokeweight="1pt"/>
                        <v:line id="Line 174" o:spid="_x0000_s1161" style="position:absolute;flip:y;visibility:visible;mso-wrap-style:square" from="9254,10854" to="9322,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eEHcYAAADcAAAADwAAAGRycy9kb3ducmV2LnhtbESPzWrCQBSF94W+w3AL3ZQ6SbChRsdQ AgURuqgK6u6SuSaxmTshM5r49p1CweXh/HycRT6aVlypd41lBfEkAkFcWt1wpWC3/Xx9B+E8ssbW Mim4kYN8+fiwwEzbgb/puvGVCCPsMlRQe99lUrqyJoNuYjvi4J1sb9AH2VdS9ziEcdPKJIpSabDh QKixo6Km8mdzMQFyLqrj15nK/WzfrYc0fhkOh4tSz0/jxxyEp9Hfw//tlVaQvE3h70w4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3hB3GAAAA3AAAAA8AAAAAAAAA AAAAAAAAoQIAAGRycy9kb3ducmV2LnhtbFBLBQYAAAAABAAEAPkAAACUAwAAAAA= " strokeweight="1pt"/>
                        <v:line id="Line 175" o:spid="_x0000_s1162" style="position:absolute;flip:y;visibility:visible;mso-wrap-style:square" from="9321,10854" to="9389,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shhsYAAADcAAAADwAAAGRycy9kb3ducmV2LnhtbESPS2vCQBSF9wX/w3CFbkqdGEhooxMp QqEIXagFdXfJ3ObRzJ2QGZP47ztCocvDeXyc9WYyrRiod7VlBctFBIK4sLrmUsHX8f35BYTzyBpb y6TgRg42+exhjZm2I+9pOPhShBF2GSqovO8yKV1RkUG3sB1x8L5tb9AH2ZdS9ziGcdPKOIpSabDm QKiwo21Fxc/hagKk2ZaXz4aK0+up243p8mk8n69KPc6ntxUIT5P/D/+1P7SCOEn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7IYbGAAAA3AAAAA8AAAAAAAAA AAAAAAAAoQIAAGRycy9kb3ducmV2LnhtbFBLBQYAAAAABAAEAPkAAACUAwAAAAA= " strokeweight="1pt"/>
                        <v:line id="Line 176" o:spid="_x0000_s1163" style="position:absolute;flip:y;visibility:visible;mso-wrap-style:square" from="9388,10854" to="9456,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m/8cUAAADcAAAADwAAAGRycy9kb3ducmV2LnhtbESPS4vCMBSF9wP+h3AFN4OmClO0GkUE QYRZ+IDq7tJc22pzU5poO/9+IgzM8nAeH2ex6kwlXtS40rKC8SgCQZxZXXKu4HzaDqcgnEfWWFkm BT/kYLXsfSww0bblA72OPhdhhF2CCgrv60RKlxVk0I1sTRy8m20M+iCbXOoG2zBuKjmJolgaLDkQ CqxpU1D2OD5NgNw3+fX7Tlk6S+t9G48/28vlqdSg363nIDx1/j/8195pBZOvG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qm/8cUAAADcAAAADwAAAAAAAAAA AAAAAAChAgAAZHJzL2Rvd25yZXYueG1sUEsFBgAAAAAEAAQA+QAAAJMDAAAAAA== " strokeweight="1pt"/>
                        <v:line id="Line 177" o:spid="_x0000_s1164" style="position:absolute;flip:y;visibility:visible;mso-wrap-style:square" from="9455,10854" to="9523,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UaasYAAADcAAAADwAAAGRycy9kb3ducmV2LnhtbESPzWrCQBSF9wXfYbhCN8VMDNS2qaMU oVAKXWgLibtL5ppEM3dCZmLi2zsFweXh/Hyc5Xo0jThT52rLCuZRDIK4sLrmUsHf7+fsFYTzyBob y6TgQg7Wq8nDElNtB97SeedLEUbYpaig8r5NpXRFRQZdZFvi4B1sZ9AH2ZVSdziEcdPIJI4X0mDN gVBhS5uKitOuNwFy3JT7nyMV2VvWfg+L+dOQ571Sj9Px4x2Ep9Hfw7f2l1aQPL/A/5lwBOTq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lGmrGAAAA3AAAAA8AAAAAAAAA AAAAAAAAoQIAAGRycy9kb3ducmV2LnhtbFBLBQYAAAAABAAEAPkAAACUAwAAAAA= " strokeweight="1pt"/>
                        <v:line id="Line 178" o:spid="_x0000_s1165" style="position:absolute;flip:y;visibility:visible;mso-wrap-style:square" from="9522,10854" to="9590,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qOGMMAAADcAAAADwAAAGRycy9kb3ducmV2LnhtbERPS2vCQBC+F/wPywi9lLpRqN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R6jhjDAAAA3AAAAA8AAAAAAAAAAAAA AAAAoQIAAGRycy9kb3ducmV2LnhtbFBLBQYAAAAABAAEAPkAAACRAwAAAAA= " strokeweight="1pt"/>
                        <v:line id="Line 179" o:spid="_x0000_s1166" style="position:absolute;flip:y;visibility:visible;mso-wrap-style:square" from="9589,10854" to="9657,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Yrg8UAAADcAAAADwAAAGRycy9kb3ducmV2LnhtbESPS4vCMBSF98L8h3AH3MiYKij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zYrg8UAAADcAAAADwAAAAAAAAAA AAAAAAChAgAAZHJzL2Rvd25yZXYueG1sUEsFBgAAAAAEAAQA+QAAAJMDAAAAAA== " strokeweight="1pt"/>
                        <v:line id="Line 180" o:spid="_x0000_s1167" style="position:absolute;flip:y;visibility:visible;mso-wrap-style:square" from="9656,10854" to="9724,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BIo8IAAADcAAAADwAAAGRycy9kb3ducmV2LnhtbERPTWvCQBC9F/wPywheim70ENroKiII InioLai3ITsm0exsyK4m/vvOodDj430vVr2r1ZPaUHk2MJ0koIhzbysuDPx8b8cfoEJEtlh7JgMv CrBaDt4WmFnf8Rc9j7FQEsIhQwNljE2mdchLchgmviEW7upbh1FgW2jbYifhrtazJEm1w4qlocSG NiXl9+PDScltU1wON8pPn6dm36XT9+58fhgzGvbrOahIffwX/7l31sAslflyRo6AXv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GBIo8IAAADcAAAADwAAAAAAAAAAAAAA AAChAgAAZHJzL2Rvd25yZXYueG1sUEsFBgAAAAAEAAQA+QAAAJADAAAAAA== " strokeweight="1pt"/>
                        <v:line id="Line 181" o:spid="_x0000_s1168" style="position:absolute;flip:y;visibility:visible;mso-wrap-style:square" from="9723,10854" to="9791,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ztOMUAAADcAAAADwAAAGRycy9kb3ducmV2LnhtbESPS2vCQBSF9wX/w3CFbopOkkWo0VEk IJRCF7WCurtkrkk0cydkJo/++06h0OXhPD7OZjeZRgzUudqygngZgSAurK65VHD6OixeQTiPrLGx TAq+ycFuO3vaYKbtyJ80HH0pwgi7DBVU3reZlK6oyKBb2pY4eDfbGfRBdqXUHY5h3DQyiaJUGqw5 ECpsKa+oeBx7EyD3vLx+3Kk4r87t+5jGL+Pl0iv1PJ/2axCeJv8f/mu/aQVJGsPvmXAE5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ztOMUAAADcAAAADwAAAAAAAAAA AAAAAAChAgAAZHJzL2Rvd25yZXYueG1sUEsFBgAAAAAEAAQA+QAAAJMDAAAAAA== " strokeweight="1pt"/>
                        <v:line id="Line 182" o:spid="_x0000_s1169" style="position:absolute;flip:y;visibility:visible;mso-wrap-style:square" from="9790,10854" to="9858,10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zT8QAAADcAAAADwAAAGRycy9kb3ducmV2LnhtbESPzYrCMBSF9wO+Q7iCm0FTuyhjNYoI wjDgQkdQd5fm2labm9JEW9/eCILLw/n5OLNFZypxp8aVlhWMRxEI4szqknMF+//18AeE88gaK8uk 4EEOFvPe1wxTbVve0n3ncxFG2KWooPC+TqV0WUEG3cjWxME728agD7LJpW6wDeOmknEUJdJgyYFQ YE2rgrLr7mYC5LLKT5sLZYfJof5rk/F3ezzelBr0u+UUhKfOf8Lv9q9WECcxvM6EIy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nNPxAAAANwAAAAPAAAAAAAAAAAA AAAAAKECAABkcnMvZG93bnJldi54bWxQSwUGAAAAAAQABAD5AAAAkgMAAAAA " strokeweight="1pt"/>
                      </v:group>
                      <v:line id="Line 183" o:spid="_x0000_s1170" style="position:absolute;visibility:visible;mso-wrap-style:square" from="4011,7937" to="4912,7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juhMQAAADcAAAADwAAAGRycy9kb3ducmV2LnhtbESPUWvCQBCE34X+h2MLfdNLIxVJPaUU Ci0VRCMF35bcmgRze+Fuq+m/9wqCj8PMfMMsVoPr1JlCbD0beJ5koIgrb1uuDezLj/EcVBRki51n MvBHEVbLh9ECC+svvKXzTmqVIBwLNNCI9IXWsWrIYZz4njh5Rx8cSpKh1jbgJcFdp/Msm2mHLaeF Bnt6b6g67X6dgWEjWpdl/jVfV9OXH+kO36E8GPP0OLy9ghIa5B6+tT+tgXw2hf8z6Qjo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GO6ExAAAANwAAAAPAAAAAAAAAAAA AAAAAKECAABkcnMvZG93bnJldi54bWxQSwUGAAAAAAQABAD5AAAAkgMAAAAA " strokeweight="1.5pt">
                        <v:stroke endarrow="open"/>
                      </v:line>
                      <v:shape id="_x0000_s1171" type="#_x0000_t202" style="position:absolute;left:3781;top:7380;width:289;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TMMUA AADcAAAADwAAAGRycy9kb3ducmV2LnhtbESPQWvCQBSE7wX/w/KE3upGKaFGVxFpQSgUYzx4fGaf yWL2bcyumv77rlDwOMzMN8x82dtG3KjzxrGC8SgBQVw6bbhSsC++3j5A+ICssXFMCn7Jw3IxeJlj pt2dc7rtQiUihH2GCuoQ2kxKX9Zk0Y9cSxy9k+sshii7SuoO7xFuGzlJklRaNBwXamxpXVN53l2t gtWB809z+Tlu81NuimKa8Hd6Vup12K9mIAL14Rn+b2+0gkn6D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H9MwxQAAANwAAAAPAAAAAAAAAAAAAAAAAJgCAABkcnMv ZG93bnJldi54bWxQSwUGAAAAAAQABAD1AAAAigMAAAAA " filled="f" stroked="f">
                        <v:textbox inset="0,0,0,0">
                          <w:txbxContent>
                            <w:p w:rsidR="00D70119" w:rsidRPr="00D30117" w:rsidRDefault="00D70119" w:rsidP="00AC1A18">
                              <w:r w:rsidRPr="00D30117">
                                <w:t>A</w:t>
                              </w:r>
                            </w:p>
                          </w:txbxContent>
                        </v:textbox>
                      </v:shape>
                      <v:shape id="_x0000_s1172" type="#_x0000_t202" style="position:absolute;left:4850;top:7380;width:541;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N2q8UA AADcAAAADwAAAGRycy9kb3ducmV2LnhtbESPQWvCQBSE7wX/w/KE3upGoaFGVxFpQSgUYzx4fGaf yWL2bcyumv77rlDwOMzMN8x82dtG3KjzxrGC8SgBQVw6bbhSsC++3j5A+ICssXFMCn7Jw3IxeJlj pt2dc7rtQiUihH2GCuoQ2kxKX9Zk0Y9cSxy9k+sshii7SuoO7xFuGzlJklRaNBwXamxpXVN53l2t gtWB809z+Tlu81NuimKa8Hd6Vup12K9mIAL14Rn+b2+0gkn6D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3U3arxQAAANwAAAAPAAAAAAAAAAAAAAAAAJgCAABkcnMv ZG93bnJldi54bWxQSwUGAAAAAAQABAD1AAAAigMAAAAA " filled="f" stroked="f">
                        <v:textbox inset="0,0,0,0">
                          <w:txbxContent>
                            <w:p w:rsidR="00D70119" w:rsidRPr="00D30117" w:rsidRDefault="00D70119" w:rsidP="00AC1A18">
                              <w:r w:rsidRPr="00D30117">
                                <w:t>B</w:t>
                              </w:r>
                            </w:p>
                          </w:txbxContent>
                        </v:textbox>
                      </v:shape>
                      <v:line id="Line 186" o:spid="_x0000_s1173" style="position:absolute;visibility:visible;mso-wrap-style:square" from="3960,9000" to="4861,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jK7sYAAADcAAAADwAAAGRycy9kb3ducmV2LnhtbESPS2vDMBCE74H8B7GBXkIjNxQT3Mim hKaPQw55+L6xNraptHItJXH/fVUI5DjMzDfMshisERfqfetYwdMsAUFcOd1yreCwXz8uQPiArNE4 JgW/5KHIx6MlZtpdeUuXXahFhLDPUEETQpdJ6auGLPqZ64ijd3K9xRBlX0vd4zXCrZHzJEmlxZbj QoMdrRqqvndnq+C9NJvnt+OH3aymP/tzGcxXuTZKPUyG1xcQgYZwD9/an1rBPE3h/0w8AjL/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0Iyu7GAAAA3AAAAA8AAAAAAAAA AAAAAAAAoQIAAGRycy9kb3ducmV2LnhtbFBLBQYAAAAABAAEAPkAAACUAwAAAAA= " strokeweight="1.5pt">
                        <v:stroke dashstyle="1 1" endarrow="open"/>
                      </v:line>
                    </v:group>
                  </w:pict>
                </mc:Fallback>
              </mc:AlternateContent>
            </w:r>
            <w:r w:rsidR="00F47D39" w:rsidRPr="006F40B9">
              <w:rPr>
                <w:sz w:val="28"/>
                <w:szCs w:val="28"/>
                <w:lang w:val="vi-VN"/>
              </w:rPr>
              <w:t xml:space="preserve"> </w:t>
            </w:r>
          </w:p>
          <w:p w:rsidR="00D70119" w:rsidRPr="006F40B9" w:rsidRDefault="00D70119" w:rsidP="00100B98">
            <w:pPr>
              <w:rPr>
                <w:sz w:val="28"/>
                <w:szCs w:val="28"/>
                <w:lang w:val="vi-VN"/>
              </w:rPr>
            </w:pPr>
          </w:p>
          <w:p w:rsidR="00D70119" w:rsidRPr="006F40B9" w:rsidRDefault="00D70119" w:rsidP="00100B98">
            <w:pPr>
              <w:rPr>
                <w:sz w:val="28"/>
                <w:szCs w:val="28"/>
                <w:lang w:val="vi-VN"/>
              </w:rPr>
            </w:pPr>
            <w:r w:rsidRPr="006F40B9">
              <w:rPr>
                <w:noProof/>
                <w:sz w:val="28"/>
                <w:szCs w:val="28"/>
              </w:rPr>
              <mc:AlternateContent>
                <mc:Choice Requires="wps">
                  <w:drawing>
                    <wp:anchor distT="0" distB="0" distL="114300" distR="114300" simplePos="0" relativeHeight="251675648" behindDoc="0" locked="0" layoutInCell="1" allowOverlap="1" wp14:anchorId="6EDA014D" wp14:editId="3C70C8FB">
                      <wp:simplePos x="0" y="0"/>
                      <wp:positionH relativeFrom="column">
                        <wp:posOffset>949410</wp:posOffset>
                      </wp:positionH>
                      <wp:positionV relativeFrom="paragraph">
                        <wp:posOffset>140970</wp:posOffset>
                      </wp:positionV>
                      <wp:extent cx="285115" cy="225425"/>
                      <wp:effectExtent l="0" t="0" r="635" b="3175"/>
                      <wp:wrapNone/>
                      <wp:docPr id="283"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70119" w:rsidRDefault="00D70119" w:rsidP="00D70119">
                                  <w:pPr>
                                    <w:rPr>
                                      <w:lang w:val="vi-VN"/>
                                    </w:rPr>
                                  </w:pPr>
                                  <w:r w:rsidRPr="00D30117">
                                    <w:t>A</w:t>
                                  </w:r>
                                  <w:r>
                                    <w:rPr>
                                      <w:lang w:val="vi-VN"/>
                                    </w:rPr>
                                    <w:t>’</w:t>
                                  </w:r>
                                </w:p>
                              </w:txbxContent>
                            </wps:txbx>
                            <wps:bodyPr rot="0" vert="horz" wrap="square" lIns="0" tIns="0" rIns="0" bIns="0" anchor="t" anchorCtr="0" upright="1">
                              <a:noAutofit/>
                            </wps:bodyPr>
                          </wps:wsp>
                        </a:graphicData>
                      </a:graphic>
                    </wp:anchor>
                  </w:drawing>
                </mc:Choice>
                <mc:Fallback>
                  <w:pict>
                    <v:shape id="Text Box 184" o:spid="_x0000_s1174" type="#_x0000_t202" style="position:absolute;margin-left:74.75pt;margin-top:11.1pt;width:22.45pt;height:17.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7ZD5sgIAALQFAAAOAAAAZHJzL2Uyb0RvYy54bWysVG1vmzAQ/j5p/8Hyd8pLIQVUUrUhTJO6 F6ndD3DABGtgM9sJdNP++84mpEmrSdM2PliHfX7unrvHd30zdi3aU6mY4Bn2LzyMKC9Fxfg2w18e CyfGSGnCK9IKTjP8RBW+Wb59cz30KQ1EI9qKSgQgXKVDn+FG6z51XVU2tCPqQvSUw2EtZEc0/Mqt W0kyAHrXuoHnLdxByKqXoqRKwW4+HeKlxa9rWupPda2oRm2GITdtV2nXjVnd5TVJt5L0DSsPaZC/ yKIjjEPQI1RONEE7yV5BdayUQolaX5Sic0Vds5JaDsDG916weWhITy0XKI7qj2VS/w+2/Lj/LBGr MhzElxhx0kGTHumo0Z0YkR+HpkJDr1JwfOjBVY9wAJ22bFV/L8qvCnGxagjf0lspxdBQUkGGvrnp nlydcJQB2QwfRAWByE4LCzTWsjPlg4IgQIdOPR27Y5IpYTOII9+PMCrhKAiiMIhsBJLOl3up9Dsq OmSMDEtovgUn+3ulTTIknV1MLC4K1rZWAC0/2wDHaQdCw1VzZpKw/fyReMk6XsehEwaLtRN6ee7c FqvQWRT+VZRf5qtV7v80cf0wbVhVUW7CzNrywz/r3UHlkyqO6lKiZZWBMykpud2sWon2BLRd2O9Q kBM39zwNWwTg8oKSH4TeXZA4xSK+csIijJzkyosdz0/ukoUXJmFenFO6Z5z+OyU0ZDiJoI+Wzm+5 efZ7zY2kHdMwPVrWZTg+OpHUKHDNK9taTVg72SelMOk/lwLaPTfa6tVIdBKrHjejfRyhVbMR80ZU T6BgKUBhIFMYfWA0Qn7HaIAxkmH1bUckxah9z+EVmJkzG3I2NrNBeAlXM6wxmsyVnmbTrpds2wDy 9M64uIWXUjOr4ucsDu8LRoMlcxhjZvac/luv52G7/AUAAP//AwBQSwMEFAAGAAgAAAAhAG5qGhPf AAAACQEAAA8AAABkcnMvZG93bnJldi54bWxMj8FuwjAQRO+V+AdrkXorTqMATRoHIdSeKlUN6aFH J14Si3gdYgPp39ec6HG0TzNv881kenbB0WlLAp4XETCkxipNrYDv6v3pBZjzkpTsLaGAX3SwKWYP ucyUvVKJl71vWSghl0kBnfdDxrlrOjTSLeyAFG4HOxrpQxxbrkZ5DeWm53EUrbiRmsJCJwfcddgc 92cjYPtD5Zs+fdZf5aHUVZVG9LE6CvE4n7avwDxO/g7DTT+oQxGcansm5VgfcpIuAyogjmNgNyBN EmC1gOV6DbzI+f8Pij8AAAD//wMAUEsBAi0AFAAGAAgAAAAhALaDOJL+AAAA4QEAABMAAAAAAAAA AAAAAAAAAAAAAFtDb250ZW50X1R5cGVzXS54bWxQSwECLQAUAAYACAAAACEAOP0h/9YAAACUAQAA CwAAAAAAAAAAAAAAAAAvAQAAX3JlbHMvLnJlbHNQSwECLQAUAAYACAAAACEAOe2Q+bICAAC0BQAA DgAAAAAAAAAAAAAAAAAuAgAAZHJzL2Uyb0RvYy54bWxQSwECLQAUAAYACAAAACEAbmoaE98AAAAJ AQAADwAAAAAAAAAAAAAAAAAMBQAAZHJzL2Rvd25yZXYueG1sUEsFBgAAAAAEAAQA8wAAABgGAAAA AA== " filled="f" stroked="f">
                      <v:textbox inset="0,0,0,0">
                        <w:txbxContent>
                          <w:p w:rsidR="00D70119" w:rsidRPr="00D70119" w:rsidRDefault="00D70119" w:rsidP="00D70119">
                            <w:pPr>
                              <w:rPr>
                                <w:lang w:val="vi-VN"/>
                              </w:rPr>
                            </w:pPr>
                            <w:r w:rsidRPr="00D30117">
                              <w:t>A</w:t>
                            </w:r>
                            <w:r>
                              <w:rPr>
                                <w:lang w:val="vi-VN"/>
                              </w:rPr>
                              <w:t>’</w:t>
                            </w:r>
                          </w:p>
                        </w:txbxContent>
                      </v:textbox>
                    </v:shape>
                  </w:pict>
                </mc:Fallback>
              </mc:AlternateContent>
            </w:r>
            <w:r w:rsidRPr="006F40B9">
              <w:rPr>
                <w:noProof/>
                <w:sz w:val="28"/>
                <w:szCs w:val="28"/>
              </w:rPr>
              <mc:AlternateContent>
                <mc:Choice Requires="wps">
                  <w:drawing>
                    <wp:anchor distT="0" distB="0" distL="114300" distR="114300" simplePos="0" relativeHeight="251673600" behindDoc="0" locked="0" layoutInCell="1" allowOverlap="1" wp14:anchorId="4DDB0F23" wp14:editId="67E09644">
                      <wp:simplePos x="0" y="0"/>
                      <wp:positionH relativeFrom="column">
                        <wp:posOffset>2028825</wp:posOffset>
                      </wp:positionH>
                      <wp:positionV relativeFrom="paragraph">
                        <wp:posOffset>140335</wp:posOffset>
                      </wp:positionV>
                      <wp:extent cx="290195" cy="225425"/>
                      <wp:effectExtent l="0" t="0" r="14605" b="3175"/>
                      <wp:wrapNone/>
                      <wp:docPr id="282"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70119" w:rsidRDefault="00D70119" w:rsidP="00D70119">
                                  <w:pPr>
                                    <w:rPr>
                                      <w:lang w:val="vi-VN"/>
                                    </w:rPr>
                                  </w:pPr>
                                  <w:r w:rsidRPr="00D30117">
                                    <w:t>B</w:t>
                                  </w:r>
                                  <w:r>
                                    <w:rPr>
                                      <w:lang w:val="vi-VN"/>
                                    </w:rPr>
                                    <w:t>’</w:t>
                                  </w:r>
                                </w:p>
                              </w:txbxContent>
                            </wps:txbx>
                            <wps:bodyPr rot="0" vert="horz" wrap="square" lIns="0" tIns="0" rIns="0" bIns="0" anchor="t" anchorCtr="0" upright="1">
                              <a:noAutofit/>
                            </wps:bodyPr>
                          </wps:wsp>
                        </a:graphicData>
                      </a:graphic>
                    </wp:anchor>
                  </w:drawing>
                </mc:Choice>
                <mc:Fallback>
                  <w:pict>
                    <v:shape id="Text Box 185" o:spid="_x0000_s1175" type="#_x0000_t202" style="position:absolute;margin-left:159.75pt;margin-top:11.05pt;width:22.85pt;height:17.7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yP/qtQIAALQFAAAOAAAAZHJzL2Uyb0RvYy54bWysVNuOmzAQfa/Uf7D8znIpyQJastoNoaq0 vUi7/QAHTLBqbGo7gW3Vf+/YhGQvL1VbHqzBHh/PmTkzV9djx9GBKs2kyHF4EWBERSVrJnY5/vpQ eglG2hBREy4FzfEj1fh69fbN1dBnNJKt5DVVCECEzoY+x60xfeb7umppR/SF7KmAw0aqjhj4VTu/ VmQA9I77URAs/UGquleyolrDbjEd4pXDbxpamc9No6lBPMcQm3GrcuvWrv7qimQ7RfqWVccwyF9E 0REm4NETVEEMQXvFXkF1rFJSy8ZcVLLzZdOwijoOwCYMXrC5b0lPHRdIju5PadL/D7b6dPiiEKtz HCURRoJ0UKQHOhp0K0cUJguboaHXGTje9+BqRjiASju2ur+T1TeNhFy3ROzojVJyaCmpIcLQ3vSf XJ1wtAXZDh9lDQ+RvZEOaGxUZ9MHCUGADpV6PFXHBlPBZpQGYbrAqIKjKFrEkYvNJ9l8uVfavKey Q9bIsYLiO3ByuNPGBkOy2cW+JWTJOHcC4OLZBjhOO/A0XLVnNghXz59pkG6STRJ7cbTceHFQFN5N uY69ZRleLop3xXpdhL/su2GctayuqbDPzNoK4z+r3VHlkypO6tKSs9rC2ZC02m3XXKEDAW2X7nMp h5Ozm/88DJcE4PKCUhjFwW2UeuUyufTiMl546WWQeJDv23QZxGlclM8p3TFB/50SGnKcLqCOjs45 6BfcAve95kayjhmYHpx1OU5OTiSzCtyI2pXWEMYn+0kqbPjnVEC550I7vVqJTmI143Z0zRFHcx9s Zf0IClYSFAYyhdEHRivVD4wGGCM51t/3RFGM+AcBXWBnzmyo2djOBhEVXM2xwWgy12aaTftesV0L yFOfCXkDndIwp2LbUlMUx/6C0eDIHMeYnT1P/53XediufgMAAP//AwBQSwMEFAAGAAgAAAAhAEne 47DfAAAACQEAAA8AAABkcnMvZG93bnJldi54bWxMj0FPg0AQhe8m/ofNmHizCzSgRYamMXoyMVI8 eFxgCpuys8huW/z3ric9Tt6X974ptosZxZlmpy0jxKsIBHFrO809wkf9cvcAwnnFnRotE8I3OdiW 11eFyjt74YrOe9+LUMIuVwiD91MupWsHMsqt7EQcsoOdjfLhnHvZzeoSys0okyjKpFGaw8KgJnoa qD3uTwZh98nVs/56a96rQ6XrehPxa3ZEvL1Zdo8gPC3+D4Zf/aAOZXBq7Ik7J0aEdbxJA4qQJDGI AKyzNAHRIKT3GciykP8/KH8AAAD//wMAUEsBAi0AFAAGAAgAAAAhALaDOJL+AAAA4QEAABMAAAAA AAAAAAAAAAAAAAAAAFtDb250ZW50X1R5cGVzXS54bWxQSwECLQAUAAYACAAAACEAOP0h/9YAAACU AQAACwAAAAAAAAAAAAAAAAAvAQAAX3JlbHMvLnJlbHNQSwECLQAUAAYACAAAACEA/cj/6rUCAAC0 BQAADgAAAAAAAAAAAAAAAAAuAgAAZHJzL2Uyb0RvYy54bWxQSwECLQAUAAYACAAAACEASd7jsN8A AAAJAQAADwAAAAAAAAAAAAAAAAAPBQAAZHJzL2Rvd25yZXYueG1sUEsFBgAAAAAEAAQA8wAAABsG AAAAAA== " filled="f" stroked="f">
                      <v:textbox inset="0,0,0,0">
                        <w:txbxContent>
                          <w:p w:rsidR="00D70119" w:rsidRPr="00D70119" w:rsidRDefault="00D70119" w:rsidP="00D70119">
                            <w:pPr>
                              <w:rPr>
                                <w:lang w:val="vi-VN"/>
                              </w:rPr>
                            </w:pPr>
                            <w:r w:rsidRPr="00D30117">
                              <w:t>B</w:t>
                            </w:r>
                            <w:r>
                              <w:rPr>
                                <w:lang w:val="vi-VN"/>
                              </w:rPr>
                              <w:t>’</w:t>
                            </w:r>
                          </w:p>
                        </w:txbxContent>
                      </v:textbox>
                    </v:shape>
                  </w:pict>
                </mc:Fallback>
              </mc:AlternateContent>
            </w:r>
          </w:p>
          <w:p w:rsidR="00D70119" w:rsidRPr="006F40B9" w:rsidRDefault="00D70119" w:rsidP="00100B98">
            <w:pPr>
              <w:rPr>
                <w:sz w:val="28"/>
                <w:szCs w:val="28"/>
                <w:lang w:val="vi-VN"/>
              </w:rPr>
            </w:pPr>
          </w:p>
          <w:p w:rsidR="00D70119" w:rsidRPr="006F40B9" w:rsidRDefault="00D70119" w:rsidP="00100B98">
            <w:pPr>
              <w:rPr>
                <w:sz w:val="28"/>
                <w:szCs w:val="28"/>
                <w:lang w:val="vi-VN"/>
              </w:rPr>
            </w:pPr>
          </w:p>
          <w:p w:rsidR="00D70119" w:rsidRPr="006F40B9" w:rsidRDefault="00D70119" w:rsidP="00100B98">
            <w:pPr>
              <w:rPr>
                <w:sz w:val="28"/>
                <w:szCs w:val="28"/>
                <w:lang w:val="vi-VN"/>
              </w:rPr>
            </w:pPr>
          </w:p>
        </w:tc>
        <w:tc>
          <w:tcPr>
            <w:tcW w:w="1276" w:type="dxa"/>
          </w:tcPr>
          <w:p w:rsidR="00D70119" w:rsidRPr="006F40B9" w:rsidRDefault="00D70119" w:rsidP="009023FF">
            <w:pPr>
              <w:jc w:val="center"/>
              <w:rPr>
                <w:sz w:val="28"/>
                <w:szCs w:val="28"/>
                <w:lang w:val="vi-VN"/>
              </w:rPr>
            </w:pPr>
          </w:p>
          <w:p w:rsidR="00D70119" w:rsidRPr="006F40B9" w:rsidRDefault="00D70119" w:rsidP="009023FF">
            <w:pPr>
              <w:jc w:val="center"/>
              <w:rPr>
                <w:sz w:val="28"/>
                <w:szCs w:val="28"/>
                <w:lang w:val="vi-VN"/>
              </w:rPr>
            </w:pPr>
          </w:p>
          <w:p w:rsidR="00D70119" w:rsidRPr="006F40B9" w:rsidRDefault="00D70119" w:rsidP="009023FF">
            <w:pPr>
              <w:jc w:val="center"/>
              <w:rPr>
                <w:sz w:val="28"/>
                <w:szCs w:val="28"/>
                <w:lang w:val="vi-VN"/>
              </w:rPr>
            </w:pPr>
          </w:p>
          <w:p w:rsidR="00D70119" w:rsidRPr="006F40B9" w:rsidRDefault="00D70119" w:rsidP="009023FF">
            <w:pPr>
              <w:jc w:val="center"/>
              <w:rPr>
                <w:sz w:val="28"/>
                <w:szCs w:val="28"/>
                <w:lang w:val="vi-VN"/>
              </w:rPr>
            </w:pPr>
          </w:p>
          <w:p w:rsidR="00F47D39" w:rsidRPr="006F40B9" w:rsidRDefault="00F47D39" w:rsidP="009023FF">
            <w:pPr>
              <w:jc w:val="center"/>
              <w:rPr>
                <w:sz w:val="28"/>
                <w:szCs w:val="28"/>
                <w:lang w:val="vi-VN"/>
              </w:rPr>
            </w:pPr>
            <w:r w:rsidRPr="006F40B9">
              <w:rPr>
                <w:sz w:val="28"/>
                <w:szCs w:val="28"/>
                <w:lang w:val="vi-VN"/>
              </w:rPr>
              <w:t>1,0</w:t>
            </w:r>
          </w:p>
        </w:tc>
      </w:tr>
    </w:tbl>
    <w:p w:rsidR="00F47D39" w:rsidRPr="006F40B9" w:rsidRDefault="00F47D39" w:rsidP="00F47D39">
      <w:pPr>
        <w:rPr>
          <w:b/>
          <w:sz w:val="28"/>
          <w:szCs w:val="28"/>
          <w:u w:val="single"/>
          <w:lang w:val="vi-VN"/>
        </w:rPr>
      </w:pPr>
    </w:p>
    <w:p w:rsidR="006F40B9" w:rsidRPr="006F40B9" w:rsidRDefault="006F40B9" w:rsidP="00F47D39">
      <w:pPr>
        <w:rPr>
          <w:b/>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6F40B9"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6F40B9" w:rsidRDefault="00F47D39" w:rsidP="0039211B">
            <w:pPr>
              <w:jc w:val="center"/>
              <w:rPr>
                <w:b/>
                <w:color w:val="FF0000"/>
              </w:rPr>
            </w:pPr>
            <w:r w:rsidRPr="006F40B9">
              <w:rPr>
                <w:sz w:val="28"/>
                <w:szCs w:val="28"/>
                <w:lang w:val="vi-VN"/>
              </w:rPr>
              <w:t xml:space="preserve">    </w:t>
            </w:r>
            <w:r w:rsidR="006F40B9" w:rsidRPr="006F40B9">
              <w:rPr>
                <w:b/>
                <w:color w:val="FF0000"/>
              </w:rPr>
              <w:t>ĐỀ 2</w:t>
            </w:r>
          </w:p>
          <w:p w:rsidR="006F40B9" w:rsidRPr="006F40B9" w:rsidRDefault="006F40B9" w:rsidP="0039211B">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4F81BD"/>
              </w:rPr>
            </w:pPr>
            <w:r w:rsidRPr="006F40B9">
              <w:rPr>
                <w:b/>
                <w:color w:val="4F81BD"/>
              </w:rPr>
              <w:t xml:space="preserve">ĐỀ THI HỌC KỲ 1 </w:t>
            </w:r>
          </w:p>
          <w:p w:rsidR="006F40B9" w:rsidRPr="006F40B9" w:rsidRDefault="006F40B9" w:rsidP="0039211B">
            <w:pPr>
              <w:jc w:val="center"/>
              <w:rPr>
                <w:b/>
                <w:color w:val="FF0000"/>
              </w:rPr>
            </w:pPr>
            <w:r w:rsidRPr="006F40B9">
              <w:rPr>
                <w:b/>
                <w:color w:val="FF0000"/>
              </w:rPr>
              <w:t>MÔN VẬT LÍ LỚP 7</w:t>
            </w:r>
          </w:p>
          <w:p w:rsidR="006F40B9" w:rsidRPr="006F40B9" w:rsidRDefault="006F40B9" w:rsidP="0039211B">
            <w:pPr>
              <w:jc w:val="center"/>
              <w:rPr>
                <w:i/>
                <w:color w:val="002060"/>
              </w:rPr>
            </w:pPr>
            <w:r w:rsidRPr="006F40B9">
              <w:rPr>
                <w:i/>
                <w:color w:val="002060"/>
              </w:rPr>
              <w:t>Thời gian: 45 phút</w:t>
            </w:r>
          </w:p>
        </w:tc>
      </w:tr>
    </w:tbl>
    <w:p w:rsidR="006F40B9" w:rsidRPr="006F40B9" w:rsidRDefault="006F40B9" w:rsidP="006F40B9">
      <w:pPr>
        <w:rPr>
          <w:b/>
          <w:sz w:val="26"/>
          <w:lang w:val="vi-VN"/>
        </w:rPr>
      </w:pPr>
    </w:p>
    <w:p w:rsidR="006F40B9" w:rsidRPr="006F40B9" w:rsidRDefault="006F40B9" w:rsidP="00F73881">
      <w:pPr>
        <w:pStyle w:val="BodyText"/>
        <w:rPr>
          <w:rFonts w:ascii="Times New Roman" w:hAnsi="Times New Roman"/>
          <w:bCs w:val="0"/>
          <w:sz w:val="26"/>
        </w:rPr>
      </w:pPr>
      <w:r w:rsidRPr="006F40B9">
        <w:rPr>
          <w:rFonts w:ascii="Times New Roman" w:hAnsi="Times New Roman"/>
          <w:bCs w:val="0"/>
          <w:sz w:val="26"/>
          <w:u w:val="single"/>
        </w:rPr>
        <w:t>Phần I</w:t>
      </w:r>
      <w:r w:rsidRPr="006F40B9">
        <w:rPr>
          <w:rFonts w:ascii="Times New Roman" w:hAnsi="Times New Roman"/>
          <w:bCs w:val="0"/>
          <w:sz w:val="26"/>
        </w:rPr>
        <w:t>: Trắc nghiệm khách quan. (4 điểm)</w:t>
      </w:r>
    </w:p>
    <w:p w:rsidR="006F40B9" w:rsidRPr="006F40B9" w:rsidRDefault="006F40B9" w:rsidP="00F73881">
      <w:pPr>
        <w:jc w:val="center"/>
        <w:rPr>
          <w:b/>
          <w:sz w:val="26"/>
        </w:rPr>
      </w:pPr>
      <w:r w:rsidRPr="006F40B9">
        <w:rPr>
          <w:b/>
          <w:bCs/>
          <w:i/>
          <w:sz w:val="26"/>
        </w:rPr>
        <w:t>Trả lời câu hỏi bằng cách khoanh tròn vào chữ cái đứng trước câu trả lời đúng.</w:t>
      </w:r>
    </w:p>
    <w:p w:rsidR="006F40B9" w:rsidRPr="006F40B9" w:rsidRDefault="006F40B9" w:rsidP="00F73881">
      <w:pPr>
        <w:rPr>
          <w:sz w:val="26"/>
          <w:szCs w:val="26"/>
          <w:lang w:val="vi-VN"/>
        </w:rPr>
      </w:pPr>
      <w:r w:rsidRPr="006F40B9">
        <w:rPr>
          <w:b/>
          <w:sz w:val="26"/>
          <w:u w:val="single"/>
        </w:rPr>
        <w:t>Câu 1</w:t>
      </w:r>
      <w:r w:rsidRPr="006F40B9">
        <w:rPr>
          <w:b/>
          <w:sz w:val="26"/>
        </w:rPr>
        <w:t xml:space="preserve">: </w:t>
      </w:r>
      <w:r w:rsidRPr="006F40B9">
        <w:rPr>
          <w:sz w:val="26"/>
          <w:szCs w:val="26"/>
        </w:rPr>
        <w:t>Khi nào ta nhìn thấy một vật?</w:t>
      </w:r>
    </w:p>
    <w:tbl>
      <w:tblPr>
        <w:tblW w:w="9780" w:type="dxa"/>
        <w:tblInd w:w="392" w:type="dxa"/>
        <w:tblLook w:val="04A0" w:firstRow="1" w:lastRow="0" w:firstColumn="1" w:lastColumn="0" w:noHBand="0" w:noVBand="1"/>
      </w:tblPr>
      <w:tblGrid>
        <w:gridCol w:w="4961"/>
        <w:gridCol w:w="4819"/>
      </w:tblGrid>
      <w:tr w:rsidR="006F40B9" w:rsidRPr="006F40B9" w:rsidTr="00F53867">
        <w:tc>
          <w:tcPr>
            <w:tcW w:w="4961" w:type="dxa"/>
          </w:tcPr>
          <w:p w:rsidR="006F40B9" w:rsidRPr="006F40B9" w:rsidRDefault="006F40B9" w:rsidP="00F73881">
            <w:pPr>
              <w:rPr>
                <w:b/>
                <w:sz w:val="26"/>
                <w:lang w:val="vi-VN"/>
              </w:rPr>
            </w:pPr>
            <w:r w:rsidRPr="006F40B9">
              <w:rPr>
                <w:sz w:val="26"/>
                <w:lang w:val="vi-VN"/>
              </w:rPr>
              <w:t xml:space="preserve">A. </w:t>
            </w:r>
            <w:r w:rsidRPr="006F40B9">
              <w:rPr>
                <w:sz w:val="26"/>
                <w:szCs w:val="26"/>
                <w:lang w:val="vi-VN"/>
              </w:rPr>
              <w:t>Khi có ánh sáng từ vật truyền vào mắt ta.</w:t>
            </w:r>
            <w:r w:rsidRPr="006F40B9">
              <w:rPr>
                <w:sz w:val="26"/>
                <w:lang w:val="vi-VN"/>
              </w:rPr>
              <w:t xml:space="preserve">                                               </w:t>
            </w:r>
          </w:p>
        </w:tc>
        <w:tc>
          <w:tcPr>
            <w:tcW w:w="4819" w:type="dxa"/>
          </w:tcPr>
          <w:p w:rsidR="006F40B9" w:rsidRPr="006F40B9" w:rsidRDefault="006F40B9" w:rsidP="00F73881">
            <w:pPr>
              <w:rPr>
                <w:b/>
                <w:sz w:val="26"/>
                <w:lang w:val="vi-VN"/>
              </w:rPr>
            </w:pPr>
            <w:r w:rsidRPr="006F40B9">
              <w:rPr>
                <w:sz w:val="26"/>
                <w:lang w:val="vi-VN"/>
              </w:rPr>
              <w:t xml:space="preserve">B. </w:t>
            </w:r>
            <w:r w:rsidRPr="006F40B9">
              <w:rPr>
                <w:sz w:val="26"/>
                <w:szCs w:val="26"/>
                <w:lang w:val="vi-VN"/>
              </w:rPr>
              <w:t>Khi vật được chiếu sáng.</w:t>
            </w:r>
          </w:p>
        </w:tc>
      </w:tr>
      <w:tr w:rsidR="006F40B9" w:rsidRPr="006F40B9" w:rsidTr="00F53867">
        <w:tc>
          <w:tcPr>
            <w:tcW w:w="4961" w:type="dxa"/>
          </w:tcPr>
          <w:p w:rsidR="006F40B9" w:rsidRPr="006F40B9" w:rsidRDefault="006F40B9" w:rsidP="00F73881">
            <w:pPr>
              <w:rPr>
                <w:sz w:val="26"/>
                <w:lang w:val="vi-VN"/>
              </w:rPr>
            </w:pPr>
            <w:r w:rsidRPr="006F40B9">
              <w:rPr>
                <w:sz w:val="26"/>
                <w:lang w:val="vi-VN"/>
              </w:rPr>
              <w:t xml:space="preserve">C. </w:t>
            </w:r>
            <w:r w:rsidRPr="006F40B9">
              <w:rPr>
                <w:sz w:val="26"/>
                <w:szCs w:val="26"/>
                <w:lang w:val="vi-VN"/>
              </w:rPr>
              <w:t>Khi vật phát ra ánh sáng</w:t>
            </w:r>
          </w:p>
        </w:tc>
        <w:tc>
          <w:tcPr>
            <w:tcW w:w="4819" w:type="dxa"/>
          </w:tcPr>
          <w:p w:rsidR="006F40B9" w:rsidRPr="006F40B9" w:rsidRDefault="006F40B9" w:rsidP="00F73881">
            <w:pPr>
              <w:rPr>
                <w:sz w:val="26"/>
                <w:lang w:val="vi-VN"/>
              </w:rPr>
            </w:pPr>
            <w:r w:rsidRPr="006F40B9">
              <w:rPr>
                <w:sz w:val="26"/>
                <w:lang w:val="vi-VN"/>
              </w:rPr>
              <w:t xml:space="preserve">D. </w:t>
            </w:r>
            <w:r w:rsidRPr="006F40B9">
              <w:rPr>
                <w:spacing w:val="-2"/>
                <w:sz w:val="26"/>
                <w:szCs w:val="26"/>
                <w:lang w:val="vi-VN"/>
              </w:rPr>
              <w:t>Khi có ánh sáng từ mắt ta chiếu sáng vật.</w:t>
            </w:r>
          </w:p>
        </w:tc>
      </w:tr>
    </w:tbl>
    <w:p w:rsidR="006F40B9" w:rsidRPr="006F40B9" w:rsidRDefault="006F40B9" w:rsidP="00F73881">
      <w:pPr>
        <w:rPr>
          <w:sz w:val="26"/>
          <w:lang w:val="vi-VN"/>
        </w:rPr>
      </w:pPr>
      <w:r w:rsidRPr="006F40B9">
        <w:rPr>
          <w:b/>
          <w:sz w:val="26"/>
          <w:u w:val="single"/>
          <w:lang w:val="vi-VN"/>
        </w:rPr>
        <w:t>Câu 2</w:t>
      </w:r>
      <w:r w:rsidRPr="006F40B9">
        <w:rPr>
          <w:b/>
          <w:sz w:val="26"/>
          <w:lang w:val="vi-VN"/>
        </w:rPr>
        <w:t xml:space="preserve">: </w:t>
      </w:r>
      <w:r w:rsidRPr="006F40B9">
        <w:rPr>
          <w:sz w:val="26"/>
          <w:lang w:val="nb-NO"/>
        </w:rPr>
        <w:t>Mối quan hệ giữa góc tới và góc phản xạ là?</w:t>
      </w:r>
    </w:p>
    <w:tbl>
      <w:tblPr>
        <w:tblW w:w="9780" w:type="dxa"/>
        <w:tblInd w:w="392" w:type="dxa"/>
        <w:tblLook w:val="04A0" w:firstRow="1" w:lastRow="0" w:firstColumn="1" w:lastColumn="0" w:noHBand="0" w:noVBand="1"/>
      </w:tblPr>
      <w:tblGrid>
        <w:gridCol w:w="4961"/>
        <w:gridCol w:w="4819"/>
      </w:tblGrid>
      <w:tr w:rsidR="006F40B9" w:rsidRPr="006F40B9" w:rsidTr="00F53867">
        <w:tc>
          <w:tcPr>
            <w:tcW w:w="4961" w:type="dxa"/>
          </w:tcPr>
          <w:p w:rsidR="006F40B9" w:rsidRPr="006F40B9" w:rsidRDefault="006F40B9" w:rsidP="00F73881">
            <w:pPr>
              <w:rPr>
                <w:b/>
                <w:sz w:val="26"/>
                <w:lang w:val="vi-VN"/>
              </w:rPr>
            </w:pPr>
            <w:r w:rsidRPr="006F40B9">
              <w:rPr>
                <w:sz w:val="26"/>
                <w:lang w:val="vi-VN"/>
              </w:rPr>
              <w:t xml:space="preserve">A. </w:t>
            </w:r>
            <w:r w:rsidRPr="006F40B9">
              <w:rPr>
                <w:sz w:val="26"/>
                <w:lang w:val="nb-NO"/>
              </w:rPr>
              <w:t>Góc tới lớn gấp hai lần góc phản xạ.</w:t>
            </w:r>
            <w:r w:rsidRPr="006F40B9">
              <w:rPr>
                <w:sz w:val="26"/>
                <w:lang w:val="vi-VN"/>
              </w:rPr>
              <w:t xml:space="preserve">                                               </w:t>
            </w:r>
          </w:p>
        </w:tc>
        <w:tc>
          <w:tcPr>
            <w:tcW w:w="4819" w:type="dxa"/>
          </w:tcPr>
          <w:p w:rsidR="006F40B9" w:rsidRPr="006F40B9" w:rsidRDefault="006F40B9" w:rsidP="00F73881">
            <w:pPr>
              <w:rPr>
                <w:b/>
                <w:sz w:val="26"/>
                <w:lang w:val="vi-VN"/>
              </w:rPr>
            </w:pPr>
            <w:r w:rsidRPr="006F40B9">
              <w:rPr>
                <w:sz w:val="26"/>
                <w:lang w:val="vi-VN"/>
              </w:rPr>
              <w:t xml:space="preserve">B. </w:t>
            </w:r>
            <w:r w:rsidRPr="006F40B9">
              <w:rPr>
                <w:sz w:val="26"/>
                <w:lang w:val="nb-NO"/>
              </w:rPr>
              <w:t xml:space="preserve">Góc tới lớn </w:t>
            </w:r>
            <w:r w:rsidRPr="006F40B9">
              <w:rPr>
                <w:sz w:val="26"/>
                <w:lang w:val="vi-VN"/>
              </w:rPr>
              <w:t>hơn</w:t>
            </w:r>
            <w:r w:rsidRPr="006F40B9">
              <w:rPr>
                <w:sz w:val="26"/>
                <w:lang w:val="nb-NO"/>
              </w:rPr>
              <w:t xml:space="preserve"> góc phản xạ</w:t>
            </w:r>
          </w:p>
        </w:tc>
      </w:tr>
      <w:tr w:rsidR="006F40B9" w:rsidRPr="006F40B9" w:rsidTr="00F53867">
        <w:tc>
          <w:tcPr>
            <w:tcW w:w="4961" w:type="dxa"/>
          </w:tcPr>
          <w:p w:rsidR="006F40B9" w:rsidRPr="006F40B9" w:rsidRDefault="006F40B9" w:rsidP="00F73881">
            <w:pPr>
              <w:rPr>
                <w:sz w:val="26"/>
                <w:lang w:val="vi-VN"/>
              </w:rPr>
            </w:pPr>
            <w:r w:rsidRPr="006F40B9">
              <w:rPr>
                <w:sz w:val="26"/>
                <w:lang w:val="vi-VN"/>
              </w:rPr>
              <w:t xml:space="preserve">C. </w:t>
            </w:r>
            <w:r w:rsidRPr="006F40B9">
              <w:rPr>
                <w:sz w:val="26"/>
                <w:lang w:val="nb-NO"/>
              </w:rPr>
              <w:t>Góc tới nhỏ hơn góc phản xạ</w:t>
            </w:r>
          </w:p>
        </w:tc>
        <w:tc>
          <w:tcPr>
            <w:tcW w:w="4819" w:type="dxa"/>
          </w:tcPr>
          <w:p w:rsidR="006F40B9" w:rsidRPr="006F40B9" w:rsidRDefault="006F40B9" w:rsidP="00F73881">
            <w:pPr>
              <w:rPr>
                <w:sz w:val="26"/>
                <w:lang w:val="vi-VN"/>
              </w:rPr>
            </w:pPr>
            <w:r w:rsidRPr="006F40B9">
              <w:rPr>
                <w:sz w:val="26"/>
                <w:lang w:val="vi-VN"/>
              </w:rPr>
              <w:t xml:space="preserve">D. </w:t>
            </w:r>
            <w:r w:rsidRPr="006F40B9">
              <w:rPr>
                <w:sz w:val="26"/>
                <w:lang w:val="nb-NO"/>
              </w:rPr>
              <w:t>Góc tới bằng góc phản xạ</w:t>
            </w:r>
          </w:p>
        </w:tc>
      </w:tr>
    </w:tbl>
    <w:p w:rsidR="006F40B9" w:rsidRPr="006F40B9" w:rsidRDefault="006F40B9" w:rsidP="00F73881">
      <w:pPr>
        <w:rPr>
          <w:lang w:val="vi-VN"/>
        </w:rPr>
      </w:pPr>
      <w:r w:rsidRPr="006F40B9">
        <w:rPr>
          <w:b/>
          <w:sz w:val="26"/>
          <w:u w:val="single"/>
          <w:lang w:val="vi-VN"/>
        </w:rPr>
        <w:t>Câu 3</w:t>
      </w:r>
      <w:r w:rsidRPr="006F40B9">
        <w:rPr>
          <w:b/>
          <w:sz w:val="26"/>
          <w:lang w:val="vi-VN"/>
        </w:rPr>
        <w:t xml:space="preserve">: </w:t>
      </w:r>
      <w:r w:rsidRPr="006F40B9">
        <w:rPr>
          <w:sz w:val="26"/>
          <w:lang w:val="pt-BR"/>
        </w:rPr>
        <w:t>Đứng trên mặt đất, trường hợp nào dưới đây ta thấy có hiện tượng nguyệt thực?</w:t>
      </w:r>
    </w:p>
    <w:tbl>
      <w:tblPr>
        <w:tblW w:w="0" w:type="auto"/>
        <w:tblInd w:w="392" w:type="dxa"/>
        <w:tblLook w:val="04A0" w:firstRow="1" w:lastRow="0" w:firstColumn="1" w:lastColumn="0" w:noHBand="0" w:noVBand="1"/>
      </w:tblPr>
      <w:tblGrid>
        <w:gridCol w:w="9606"/>
      </w:tblGrid>
      <w:tr w:rsidR="006F40B9" w:rsidRPr="006F40B9" w:rsidTr="00F53867">
        <w:tc>
          <w:tcPr>
            <w:tcW w:w="9606" w:type="dxa"/>
          </w:tcPr>
          <w:p w:rsidR="006F40B9" w:rsidRPr="006F40B9" w:rsidRDefault="006F40B9" w:rsidP="00F73881">
            <w:pPr>
              <w:rPr>
                <w:sz w:val="26"/>
                <w:lang w:val="vi-VN"/>
              </w:rPr>
            </w:pPr>
            <w:r w:rsidRPr="006F40B9">
              <w:rPr>
                <w:sz w:val="26"/>
                <w:lang w:val="vi-VN"/>
              </w:rPr>
              <w:t>A.</w:t>
            </w:r>
            <w:r w:rsidRPr="006F40B9">
              <w:rPr>
                <w:sz w:val="26"/>
                <w:lang w:val="pt-BR"/>
              </w:rPr>
              <w:t xml:space="preserve"> Ban đêm, khi nơi ta đứng không nhận được ánh sáng Mặt Trời</w:t>
            </w:r>
            <w:r w:rsidRPr="006F40B9">
              <w:rPr>
                <w:sz w:val="26"/>
                <w:lang w:val="vi-VN"/>
              </w:rPr>
              <w:t>.</w:t>
            </w:r>
          </w:p>
        </w:tc>
      </w:tr>
      <w:tr w:rsidR="006F40B9" w:rsidRPr="006F40B9" w:rsidTr="00F53867">
        <w:tc>
          <w:tcPr>
            <w:tcW w:w="9606" w:type="dxa"/>
          </w:tcPr>
          <w:p w:rsidR="006F40B9" w:rsidRPr="006F40B9" w:rsidRDefault="006F40B9" w:rsidP="00F73881">
            <w:pPr>
              <w:rPr>
                <w:sz w:val="26"/>
                <w:lang w:val="vi-VN"/>
              </w:rPr>
            </w:pPr>
            <w:r w:rsidRPr="006F40B9">
              <w:rPr>
                <w:sz w:val="26"/>
                <w:lang w:val="vi-VN"/>
              </w:rPr>
              <w:t xml:space="preserve">B. </w:t>
            </w:r>
            <w:r w:rsidRPr="006F40B9">
              <w:rPr>
                <w:sz w:val="26"/>
                <w:lang w:val="pt-BR"/>
              </w:rPr>
              <w:t>Ban đêm, khi Mặt Trăng không nhận được ánh sáng Mặt Trời vì bị Trái Đất che khuất.</w:t>
            </w:r>
          </w:p>
        </w:tc>
      </w:tr>
      <w:tr w:rsidR="006F40B9" w:rsidRPr="006F40B9" w:rsidTr="00F53867">
        <w:tc>
          <w:tcPr>
            <w:tcW w:w="9606" w:type="dxa"/>
          </w:tcPr>
          <w:p w:rsidR="006F40B9" w:rsidRPr="006F40B9" w:rsidRDefault="006F40B9" w:rsidP="00F73881">
            <w:pPr>
              <w:rPr>
                <w:sz w:val="26"/>
                <w:lang w:val="vi-VN"/>
              </w:rPr>
            </w:pPr>
            <w:r w:rsidRPr="006F40B9">
              <w:rPr>
                <w:sz w:val="26"/>
                <w:lang w:val="vi-VN"/>
              </w:rPr>
              <w:t xml:space="preserve">C. </w:t>
            </w:r>
            <w:r w:rsidRPr="006F40B9">
              <w:rPr>
                <w:sz w:val="26"/>
                <w:lang w:val="pt-BR"/>
              </w:rPr>
              <w:t>Khi Mặt Trời che khuất Mặt Trăng, không cho ánh sáng từ Mặt Trăng tời Trái Đất.</w:t>
            </w:r>
          </w:p>
        </w:tc>
      </w:tr>
      <w:tr w:rsidR="006F40B9" w:rsidRPr="006F40B9" w:rsidTr="00F53867">
        <w:tc>
          <w:tcPr>
            <w:tcW w:w="9606" w:type="dxa"/>
          </w:tcPr>
          <w:p w:rsidR="006F40B9" w:rsidRPr="006F40B9" w:rsidRDefault="006F40B9" w:rsidP="00F73881">
            <w:pPr>
              <w:rPr>
                <w:sz w:val="26"/>
                <w:lang w:val="vi-VN"/>
              </w:rPr>
            </w:pPr>
            <w:r w:rsidRPr="006F40B9">
              <w:rPr>
                <w:sz w:val="26"/>
                <w:lang w:val="vi-VN"/>
              </w:rPr>
              <w:t xml:space="preserve">D. </w:t>
            </w:r>
            <w:r w:rsidRPr="006F40B9">
              <w:rPr>
                <w:sz w:val="26"/>
                <w:lang w:val="pt-BR"/>
              </w:rPr>
              <w:t>Khi Mặt Trăng bị mây che khuất không cho ánh sáng từ Mặt Trăng t</w:t>
            </w:r>
            <w:r w:rsidRPr="006F40B9">
              <w:rPr>
                <w:sz w:val="26"/>
                <w:lang w:val="vi-VN"/>
              </w:rPr>
              <w:t>ới</w:t>
            </w:r>
            <w:r w:rsidRPr="006F40B9">
              <w:rPr>
                <w:sz w:val="26"/>
                <w:lang w:val="pt-BR"/>
              </w:rPr>
              <w:t xml:space="preserve"> Trái Đất</w:t>
            </w:r>
            <w:r w:rsidRPr="006F40B9">
              <w:rPr>
                <w:sz w:val="26"/>
                <w:lang w:val="vi-VN"/>
              </w:rPr>
              <w:t>.</w:t>
            </w:r>
          </w:p>
        </w:tc>
      </w:tr>
    </w:tbl>
    <w:p w:rsidR="006F40B9" w:rsidRPr="006F40B9" w:rsidRDefault="006F40B9" w:rsidP="00F73881">
      <w:pPr>
        <w:rPr>
          <w:sz w:val="26"/>
          <w:lang w:val="vi-VN"/>
        </w:rPr>
      </w:pPr>
      <w:r w:rsidRPr="006F40B9">
        <w:rPr>
          <w:b/>
          <w:sz w:val="26"/>
          <w:u w:val="single"/>
          <w:lang w:val="vi-VN"/>
        </w:rPr>
        <w:t>Câu 4</w:t>
      </w:r>
      <w:r w:rsidRPr="006F40B9">
        <w:rPr>
          <w:b/>
          <w:sz w:val="26"/>
          <w:lang w:val="vi-VN"/>
        </w:rPr>
        <w:t xml:space="preserve">: </w:t>
      </w:r>
      <w:r w:rsidRPr="006F40B9">
        <w:rPr>
          <w:sz w:val="26"/>
          <w:lang w:val="pt-BR"/>
        </w:rPr>
        <w:t>Trong môi trường trong suốt và đồng tính ánh sáng truyền đi theo:</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lang w:val="fr-FR"/>
              </w:rPr>
            </w:pPr>
            <w:r w:rsidRPr="006F40B9">
              <w:rPr>
                <w:sz w:val="26"/>
                <w:lang w:val="fr-FR"/>
              </w:rPr>
              <w:t xml:space="preserve">A. </w:t>
            </w:r>
            <w:r w:rsidRPr="006F40B9">
              <w:rPr>
                <w:sz w:val="26"/>
                <w:lang w:val="pt-BR"/>
              </w:rPr>
              <w:t>Đường cong</w:t>
            </w:r>
            <w:r w:rsidRPr="006F40B9">
              <w:rPr>
                <w:sz w:val="26"/>
                <w:lang w:val="fr-FR"/>
              </w:rPr>
              <w:t xml:space="preserve">                                     </w:t>
            </w:r>
          </w:p>
        </w:tc>
        <w:tc>
          <w:tcPr>
            <w:tcW w:w="2506" w:type="dxa"/>
          </w:tcPr>
          <w:p w:rsidR="006F40B9" w:rsidRPr="006F40B9" w:rsidRDefault="006F40B9" w:rsidP="00F73881">
            <w:pPr>
              <w:rPr>
                <w:b/>
                <w:sz w:val="26"/>
                <w:lang w:val="vi-VN"/>
              </w:rPr>
            </w:pPr>
            <w:r w:rsidRPr="006F40B9">
              <w:rPr>
                <w:sz w:val="26"/>
              </w:rPr>
              <w:t xml:space="preserve">B. </w:t>
            </w:r>
            <w:r w:rsidRPr="006F40B9">
              <w:rPr>
                <w:sz w:val="26"/>
                <w:lang w:val="vi-VN"/>
              </w:rPr>
              <w:t>Đường gấp khúc</w:t>
            </w:r>
          </w:p>
        </w:tc>
        <w:tc>
          <w:tcPr>
            <w:tcW w:w="2506" w:type="dxa"/>
          </w:tcPr>
          <w:p w:rsidR="006F40B9" w:rsidRPr="006F40B9" w:rsidRDefault="006F40B9" w:rsidP="00F73881">
            <w:pPr>
              <w:rPr>
                <w:b/>
                <w:sz w:val="26"/>
                <w:lang w:val="vi-VN"/>
              </w:rPr>
            </w:pPr>
            <w:r w:rsidRPr="006F40B9">
              <w:rPr>
                <w:sz w:val="26"/>
              </w:rPr>
              <w:t xml:space="preserve">C. </w:t>
            </w:r>
            <w:r w:rsidRPr="006F40B9">
              <w:rPr>
                <w:sz w:val="26"/>
                <w:lang w:val="vi-VN"/>
              </w:rPr>
              <w:t>Đường tròn</w:t>
            </w:r>
          </w:p>
        </w:tc>
        <w:tc>
          <w:tcPr>
            <w:tcW w:w="2506" w:type="dxa"/>
          </w:tcPr>
          <w:p w:rsidR="006F40B9" w:rsidRPr="006F40B9" w:rsidRDefault="006F40B9" w:rsidP="00F73881">
            <w:pPr>
              <w:rPr>
                <w:b/>
                <w:sz w:val="26"/>
                <w:lang w:val="vi-VN"/>
              </w:rPr>
            </w:pPr>
            <w:r w:rsidRPr="006F40B9">
              <w:rPr>
                <w:sz w:val="26"/>
              </w:rPr>
              <w:t xml:space="preserve">D. </w:t>
            </w:r>
            <w:r w:rsidRPr="006F40B9">
              <w:rPr>
                <w:sz w:val="26"/>
                <w:lang w:val="vi-VN"/>
              </w:rPr>
              <w:t>Đường thẳng</w:t>
            </w:r>
          </w:p>
        </w:tc>
      </w:tr>
    </w:tbl>
    <w:p w:rsidR="006F40B9" w:rsidRPr="006F40B9" w:rsidRDefault="006F40B9" w:rsidP="00F73881">
      <w:pPr>
        <w:rPr>
          <w:sz w:val="26"/>
          <w:lang w:val="vi-VN"/>
        </w:rPr>
      </w:pPr>
      <w:r w:rsidRPr="006F40B9">
        <w:rPr>
          <w:b/>
          <w:sz w:val="26"/>
          <w:u w:val="single"/>
        </w:rPr>
        <w:t xml:space="preserve">Câu </w:t>
      </w:r>
      <w:r w:rsidRPr="006F40B9">
        <w:rPr>
          <w:b/>
          <w:sz w:val="26"/>
          <w:u w:val="single"/>
          <w:lang w:val="vi-VN"/>
        </w:rPr>
        <w:t>5</w:t>
      </w:r>
      <w:r w:rsidRPr="006F40B9">
        <w:rPr>
          <w:b/>
          <w:sz w:val="26"/>
          <w:lang w:val="vi-VN"/>
        </w:rPr>
        <w:t xml:space="preserve">: </w:t>
      </w:r>
      <w:r w:rsidRPr="006F40B9">
        <w:rPr>
          <w:sz w:val="26"/>
          <w:lang w:val="pt-BR"/>
        </w:rPr>
        <w:t>Tia phản xạ hợp với gương một góc 30</w:t>
      </w:r>
      <w:r w:rsidRPr="006F40B9">
        <w:rPr>
          <w:sz w:val="26"/>
          <w:vertAlign w:val="superscript"/>
          <w:lang w:val="pt-BR"/>
        </w:rPr>
        <w:t>0</w:t>
      </w:r>
      <w:r w:rsidRPr="006F40B9">
        <w:rPr>
          <w:sz w:val="26"/>
          <w:lang w:val="pt-BR"/>
        </w:rPr>
        <w:t>. Hỏi góc tới bằng bao nhiêu.</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rPr>
            </w:pPr>
            <w:r w:rsidRPr="006F40B9">
              <w:rPr>
                <w:sz w:val="26"/>
              </w:rPr>
              <w:t xml:space="preserve">A.  </w:t>
            </w:r>
            <w:r w:rsidRPr="006F40B9">
              <w:rPr>
                <w:sz w:val="26"/>
                <w:lang w:val="pt-BR"/>
              </w:rPr>
              <w:t>30</w:t>
            </w:r>
            <w:r w:rsidRPr="006F40B9">
              <w:rPr>
                <w:sz w:val="26"/>
                <w:vertAlign w:val="superscript"/>
                <w:lang w:val="pt-BR"/>
              </w:rPr>
              <w:t>0</w:t>
            </w:r>
            <w:r w:rsidRPr="006F40B9">
              <w:rPr>
                <w:sz w:val="26"/>
              </w:rPr>
              <w:t xml:space="preserve">                                              </w:t>
            </w:r>
          </w:p>
        </w:tc>
        <w:tc>
          <w:tcPr>
            <w:tcW w:w="2506" w:type="dxa"/>
          </w:tcPr>
          <w:p w:rsidR="006F40B9" w:rsidRPr="006F40B9" w:rsidRDefault="006F40B9" w:rsidP="00F73881">
            <w:pPr>
              <w:rPr>
                <w:b/>
                <w:sz w:val="26"/>
              </w:rPr>
            </w:pPr>
            <w:r w:rsidRPr="006F40B9">
              <w:rPr>
                <w:sz w:val="26"/>
              </w:rPr>
              <w:t xml:space="preserve">B. </w:t>
            </w:r>
            <w:r w:rsidRPr="006F40B9">
              <w:rPr>
                <w:sz w:val="26"/>
                <w:lang w:val="vi-VN"/>
              </w:rPr>
              <w:t>6</w:t>
            </w:r>
            <w:r w:rsidRPr="006F40B9">
              <w:rPr>
                <w:sz w:val="26"/>
                <w:lang w:val="pt-BR"/>
              </w:rPr>
              <w:t>0</w:t>
            </w:r>
            <w:r w:rsidRPr="006F40B9">
              <w:rPr>
                <w:sz w:val="26"/>
                <w:vertAlign w:val="superscript"/>
                <w:lang w:val="pt-BR"/>
              </w:rPr>
              <w:t>0</w:t>
            </w:r>
          </w:p>
        </w:tc>
        <w:tc>
          <w:tcPr>
            <w:tcW w:w="2506" w:type="dxa"/>
          </w:tcPr>
          <w:p w:rsidR="006F40B9" w:rsidRPr="006F40B9" w:rsidRDefault="006F40B9" w:rsidP="00F73881">
            <w:pPr>
              <w:rPr>
                <w:b/>
                <w:sz w:val="26"/>
              </w:rPr>
            </w:pPr>
            <w:r w:rsidRPr="006F40B9">
              <w:rPr>
                <w:sz w:val="26"/>
              </w:rPr>
              <w:t xml:space="preserve">C. </w:t>
            </w:r>
            <w:r w:rsidRPr="006F40B9">
              <w:rPr>
                <w:sz w:val="26"/>
                <w:lang w:val="vi-VN"/>
              </w:rPr>
              <w:t>45</w:t>
            </w:r>
            <w:r w:rsidRPr="006F40B9">
              <w:rPr>
                <w:sz w:val="26"/>
                <w:vertAlign w:val="superscript"/>
                <w:lang w:val="pt-BR"/>
              </w:rPr>
              <w:t>0</w:t>
            </w:r>
          </w:p>
        </w:tc>
        <w:tc>
          <w:tcPr>
            <w:tcW w:w="2506" w:type="dxa"/>
          </w:tcPr>
          <w:p w:rsidR="006F40B9" w:rsidRPr="006F40B9" w:rsidRDefault="006F40B9" w:rsidP="00F73881">
            <w:pPr>
              <w:rPr>
                <w:b/>
                <w:sz w:val="26"/>
                <w:lang w:val="vi-VN"/>
              </w:rPr>
            </w:pPr>
            <w:r w:rsidRPr="006F40B9">
              <w:rPr>
                <w:sz w:val="26"/>
              </w:rPr>
              <w:t xml:space="preserve">D. </w:t>
            </w:r>
            <w:r w:rsidRPr="006F40B9">
              <w:rPr>
                <w:sz w:val="26"/>
                <w:lang w:val="vi-VN"/>
              </w:rPr>
              <w:t>9</w:t>
            </w:r>
            <w:r w:rsidRPr="006F40B9">
              <w:rPr>
                <w:sz w:val="26"/>
                <w:lang w:val="pt-BR"/>
              </w:rPr>
              <w:t>0</w:t>
            </w:r>
            <w:r w:rsidRPr="006F40B9">
              <w:rPr>
                <w:sz w:val="26"/>
                <w:vertAlign w:val="superscript"/>
                <w:lang w:val="pt-BR"/>
              </w:rPr>
              <w:t>0</w:t>
            </w:r>
          </w:p>
        </w:tc>
      </w:tr>
    </w:tbl>
    <w:p w:rsidR="006F40B9" w:rsidRPr="006F40B9" w:rsidRDefault="006F40B9" w:rsidP="00F73881">
      <w:pPr>
        <w:rPr>
          <w:sz w:val="26"/>
        </w:rPr>
      </w:pPr>
      <w:r w:rsidRPr="006F40B9">
        <w:rPr>
          <w:b/>
          <w:sz w:val="26"/>
          <w:u w:val="single"/>
        </w:rPr>
        <w:t xml:space="preserve">Câu </w:t>
      </w:r>
      <w:r w:rsidRPr="006F40B9">
        <w:rPr>
          <w:b/>
          <w:sz w:val="26"/>
          <w:u w:val="single"/>
          <w:lang w:val="vi-VN"/>
        </w:rPr>
        <w:t>6</w:t>
      </w:r>
      <w:r w:rsidRPr="006F40B9">
        <w:rPr>
          <w:b/>
          <w:sz w:val="26"/>
        </w:rPr>
        <w:t xml:space="preserve">: </w:t>
      </w:r>
      <w:r w:rsidRPr="006F40B9">
        <w:rPr>
          <w:sz w:val="26"/>
          <w:lang w:val="pt-BR"/>
        </w:rPr>
        <w:t>Đơn vị đo tần số là :</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rPr>
            </w:pPr>
            <w:r w:rsidRPr="006F40B9">
              <w:rPr>
                <w:sz w:val="26"/>
              </w:rPr>
              <w:t xml:space="preserve">A. </w:t>
            </w:r>
            <w:r w:rsidRPr="006F40B9">
              <w:rPr>
                <w:sz w:val="26"/>
                <w:lang w:val="vi-VN"/>
              </w:rPr>
              <w:t>m/s</w:t>
            </w:r>
            <w:r w:rsidRPr="006F40B9">
              <w:rPr>
                <w:sz w:val="26"/>
              </w:rPr>
              <w:t xml:space="preserve">                                             </w:t>
            </w:r>
          </w:p>
        </w:tc>
        <w:tc>
          <w:tcPr>
            <w:tcW w:w="2506" w:type="dxa"/>
          </w:tcPr>
          <w:p w:rsidR="006F40B9" w:rsidRPr="006F40B9" w:rsidRDefault="006F40B9" w:rsidP="00F73881">
            <w:pPr>
              <w:rPr>
                <w:b/>
                <w:sz w:val="26"/>
                <w:lang w:val="vi-VN"/>
              </w:rPr>
            </w:pPr>
            <w:r w:rsidRPr="006F40B9">
              <w:rPr>
                <w:sz w:val="26"/>
              </w:rPr>
              <w:t xml:space="preserve">B. </w:t>
            </w:r>
            <w:r w:rsidRPr="006F40B9">
              <w:rPr>
                <w:sz w:val="26"/>
                <w:lang w:val="pt-BR"/>
              </w:rPr>
              <w:t>dB (đêxiben)</w:t>
            </w:r>
          </w:p>
        </w:tc>
        <w:tc>
          <w:tcPr>
            <w:tcW w:w="2506" w:type="dxa"/>
          </w:tcPr>
          <w:p w:rsidR="006F40B9" w:rsidRPr="006F40B9" w:rsidRDefault="006F40B9" w:rsidP="00F73881">
            <w:pPr>
              <w:rPr>
                <w:b/>
                <w:sz w:val="26"/>
              </w:rPr>
            </w:pPr>
            <w:r w:rsidRPr="006F40B9">
              <w:rPr>
                <w:sz w:val="26"/>
              </w:rPr>
              <w:t xml:space="preserve">C. </w:t>
            </w:r>
            <w:r w:rsidRPr="006F40B9">
              <w:rPr>
                <w:sz w:val="26"/>
                <w:lang w:val="pt-BR"/>
              </w:rPr>
              <w:t>Hz</w:t>
            </w:r>
            <w:r w:rsidRPr="006F40B9">
              <w:rPr>
                <w:sz w:val="26"/>
                <w:lang w:val="vi-VN"/>
              </w:rPr>
              <w:t xml:space="preserve"> </w:t>
            </w:r>
            <w:r w:rsidRPr="006F40B9">
              <w:rPr>
                <w:sz w:val="26"/>
                <w:lang w:val="pt-BR"/>
              </w:rPr>
              <w:t>(</w:t>
            </w:r>
            <w:r w:rsidRPr="006F40B9">
              <w:rPr>
                <w:sz w:val="26"/>
                <w:lang w:val="vi-VN"/>
              </w:rPr>
              <w:t>H</w:t>
            </w:r>
            <w:r w:rsidRPr="006F40B9">
              <w:rPr>
                <w:sz w:val="26"/>
                <w:lang w:val="pt-BR"/>
              </w:rPr>
              <w:t>ec)</w:t>
            </w:r>
          </w:p>
        </w:tc>
        <w:tc>
          <w:tcPr>
            <w:tcW w:w="2506" w:type="dxa"/>
          </w:tcPr>
          <w:p w:rsidR="006F40B9" w:rsidRPr="006F40B9" w:rsidRDefault="006F40B9" w:rsidP="00F73881">
            <w:pPr>
              <w:rPr>
                <w:b/>
                <w:sz w:val="26"/>
                <w:lang w:val="vi-VN"/>
              </w:rPr>
            </w:pPr>
            <w:r w:rsidRPr="006F40B9">
              <w:rPr>
                <w:sz w:val="26"/>
              </w:rPr>
              <w:t xml:space="preserve">D. </w:t>
            </w:r>
            <w:r w:rsidRPr="006F40B9">
              <w:rPr>
                <w:sz w:val="26"/>
                <w:lang w:val="vi-VN"/>
              </w:rPr>
              <w:t>s (giây)</w:t>
            </w:r>
          </w:p>
        </w:tc>
      </w:tr>
    </w:tbl>
    <w:p w:rsidR="006F40B9" w:rsidRPr="006F40B9" w:rsidRDefault="006F40B9" w:rsidP="00F73881">
      <w:pPr>
        <w:rPr>
          <w:sz w:val="26"/>
          <w:lang w:val="vi-VN"/>
        </w:rPr>
      </w:pPr>
      <w:r w:rsidRPr="006F40B9">
        <w:rPr>
          <w:b/>
          <w:sz w:val="26"/>
          <w:u w:val="single"/>
        </w:rPr>
        <w:t xml:space="preserve">Câu </w:t>
      </w:r>
      <w:r w:rsidRPr="006F40B9">
        <w:rPr>
          <w:b/>
          <w:sz w:val="26"/>
          <w:u w:val="single"/>
          <w:lang w:val="vi-VN"/>
        </w:rPr>
        <w:t>7</w:t>
      </w:r>
      <w:r w:rsidRPr="006F40B9">
        <w:rPr>
          <w:b/>
          <w:sz w:val="26"/>
        </w:rPr>
        <w:t xml:space="preserve">: </w:t>
      </w:r>
      <w:r w:rsidRPr="006F40B9">
        <w:rPr>
          <w:lang w:val="pt-BR"/>
        </w:rPr>
        <w:t xml:space="preserve">Hãy chọn câu </w:t>
      </w:r>
      <w:r w:rsidRPr="006F40B9">
        <w:rPr>
          <w:b/>
          <w:i/>
          <w:lang w:val="pt-BR"/>
        </w:rPr>
        <w:t>đúng</w:t>
      </w:r>
      <w:r w:rsidRPr="006F40B9">
        <w:rPr>
          <w:b/>
          <w:i/>
          <w:lang w:val="vi-VN"/>
        </w:rPr>
        <w:t>:</w:t>
      </w:r>
    </w:p>
    <w:tbl>
      <w:tblPr>
        <w:tblW w:w="9780" w:type="dxa"/>
        <w:tblInd w:w="392" w:type="dxa"/>
        <w:tblLook w:val="04A0" w:firstRow="1" w:lastRow="0" w:firstColumn="1" w:lastColumn="0" w:noHBand="0" w:noVBand="1"/>
      </w:tblPr>
      <w:tblGrid>
        <w:gridCol w:w="4961"/>
        <w:gridCol w:w="4819"/>
      </w:tblGrid>
      <w:tr w:rsidR="006F40B9" w:rsidRPr="006F40B9" w:rsidTr="00F53867">
        <w:tc>
          <w:tcPr>
            <w:tcW w:w="4961" w:type="dxa"/>
          </w:tcPr>
          <w:p w:rsidR="006F40B9" w:rsidRPr="006F40B9" w:rsidRDefault="006F40B9" w:rsidP="00F73881">
            <w:pPr>
              <w:rPr>
                <w:b/>
                <w:sz w:val="26"/>
                <w:lang w:val="vi-VN"/>
              </w:rPr>
            </w:pPr>
            <w:r w:rsidRPr="006F40B9">
              <w:rPr>
                <w:sz w:val="26"/>
                <w:lang w:val="vi-VN"/>
              </w:rPr>
              <w:t xml:space="preserve">A. </w:t>
            </w:r>
            <w:r w:rsidRPr="006F40B9">
              <w:rPr>
                <w:sz w:val="26"/>
                <w:lang w:val="pt-BR"/>
              </w:rPr>
              <w:t xml:space="preserve">Âm không thể truyền </w:t>
            </w:r>
            <w:r w:rsidRPr="006F40B9">
              <w:rPr>
                <w:sz w:val="26"/>
                <w:lang w:val="vi-VN"/>
              </w:rPr>
              <w:t>trong</w:t>
            </w:r>
            <w:r w:rsidRPr="006F40B9">
              <w:rPr>
                <w:sz w:val="26"/>
                <w:lang w:val="pt-BR"/>
              </w:rPr>
              <w:t xml:space="preserve"> nước</w:t>
            </w:r>
            <w:r w:rsidRPr="006F40B9">
              <w:rPr>
                <w:sz w:val="26"/>
                <w:lang w:val="vi-VN"/>
              </w:rPr>
              <w:t xml:space="preserve">.                                              </w:t>
            </w:r>
          </w:p>
        </w:tc>
        <w:tc>
          <w:tcPr>
            <w:tcW w:w="4819" w:type="dxa"/>
          </w:tcPr>
          <w:p w:rsidR="006F40B9" w:rsidRPr="006F40B9" w:rsidRDefault="006F40B9" w:rsidP="00F73881">
            <w:pPr>
              <w:rPr>
                <w:b/>
                <w:sz w:val="26"/>
                <w:lang w:val="vi-VN"/>
              </w:rPr>
            </w:pPr>
            <w:r w:rsidRPr="006F40B9">
              <w:rPr>
                <w:sz w:val="26"/>
                <w:lang w:val="vi-VN"/>
              </w:rPr>
              <w:t xml:space="preserve">B. </w:t>
            </w:r>
            <w:r w:rsidRPr="006F40B9">
              <w:rPr>
                <w:sz w:val="26"/>
                <w:lang w:val="pt-BR"/>
              </w:rPr>
              <w:t>Âm truyền nhanh hơn ánh sáng</w:t>
            </w:r>
            <w:r w:rsidRPr="006F40B9">
              <w:rPr>
                <w:sz w:val="26"/>
                <w:lang w:val="vi-VN"/>
              </w:rPr>
              <w:t>.</w:t>
            </w:r>
          </w:p>
        </w:tc>
      </w:tr>
      <w:tr w:rsidR="006F40B9" w:rsidRPr="006F40B9" w:rsidTr="00F53867">
        <w:tc>
          <w:tcPr>
            <w:tcW w:w="4961" w:type="dxa"/>
          </w:tcPr>
          <w:p w:rsidR="006F40B9" w:rsidRPr="006F40B9" w:rsidRDefault="006F40B9" w:rsidP="00F73881">
            <w:pPr>
              <w:rPr>
                <w:sz w:val="26"/>
                <w:lang w:val="vi-VN"/>
              </w:rPr>
            </w:pPr>
            <w:r w:rsidRPr="006F40B9">
              <w:rPr>
                <w:sz w:val="26"/>
                <w:lang w:val="vi-VN"/>
              </w:rPr>
              <w:t xml:space="preserve">C. </w:t>
            </w:r>
            <w:r w:rsidRPr="006F40B9">
              <w:rPr>
                <w:sz w:val="26"/>
                <w:lang w:val="pt-BR"/>
              </w:rPr>
              <w:t>Âm không thể phản xạ</w:t>
            </w:r>
            <w:r w:rsidRPr="006F40B9">
              <w:rPr>
                <w:sz w:val="26"/>
                <w:lang w:val="vi-VN"/>
              </w:rPr>
              <w:t>.</w:t>
            </w:r>
          </w:p>
        </w:tc>
        <w:tc>
          <w:tcPr>
            <w:tcW w:w="4819" w:type="dxa"/>
          </w:tcPr>
          <w:p w:rsidR="006F40B9" w:rsidRPr="006F40B9" w:rsidRDefault="006F40B9" w:rsidP="00F73881">
            <w:pPr>
              <w:rPr>
                <w:sz w:val="26"/>
                <w:lang w:val="vi-VN"/>
              </w:rPr>
            </w:pPr>
            <w:r w:rsidRPr="006F40B9">
              <w:rPr>
                <w:sz w:val="26"/>
                <w:lang w:val="vi-VN"/>
              </w:rPr>
              <w:t xml:space="preserve">D. </w:t>
            </w:r>
            <w:r w:rsidRPr="006F40B9">
              <w:rPr>
                <w:sz w:val="26"/>
                <w:lang w:val="pt-BR"/>
              </w:rPr>
              <w:t>Âm không thể truyền trong chân không</w:t>
            </w:r>
            <w:r w:rsidRPr="006F40B9">
              <w:rPr>
                <w:sz w:val="26"/>
                <w:lang w:val="vi-VN"/>
              </w:rPr>
              <w:t>.</w:t>
            </w:r>
          </w:p>
        </w:tc>
      </w:tr>
    </w:tbl>
    <w:p w:rsidR="006F40B9" w:rsidRPr="006F40B9" w:rsidRDefault="006F40B9" w:rsidP="00F73881">
      <w:pPr>
        <w:rPr>
          <w:sz w:val="26"/>
          <w:lang w:val="vi-VN"/>
        </w:rPr>
      </w:pPr>
      <w:r w:rsidRPr="006F40B9">
        <w:rPr>
          <w:b/>
          <w:sz w:val="26"/>
          <w:u w:val="single"/>
          <w:lang w:val="vi-VN"/>
        </w:rPr>
        <w:t>Câu 8</w:t>
      </w:r>
      <w:r w:rsidRPr="006F40B9">
        <w:rPr>
          <w:b/>
          <w:sz w:val="26"/>
          <w:lang w:val="vi-VN"/>
        </w:rPr>
        <w:t xml:space="preserve">: </w:t>
      </w:r>
      <w:r w:rsidRPr="006F40B9">
        <w:rPr>
          <w:sz w:val="26"/>
          <w:lang w:val="vi-VN"/>
        </w:rPr>
        <w:t xml:space="preserve">Vật liệu nào dưới đây </w:t>
      </w:r>
      <w:r w:rsidRPr="006F40B9">
        <w:rPr>
          <w:b/>
          <w:i/>
          <w:sz w:val="26"/>
          <w:lang w:val="vi-VN"/>
        </w:rPr>
        <w:t>không được</w:t>
      </w:r>
      <w:r w:rsidRPr="006F40B9">
        <w:rPr>
          <w:sz w:val="26"/>
          <w:lang w:val="vi-VN"/>
        </w:rPr>
        <w:t xml:space="preserve"> dùng làm vật ngăn cách âm giữa các phòng?</w:t>
      </w:r>
      <w:r w:rsidRPr="006F40B9">
        <w:rPr>
          <w:b/>
          <w:sz w:val="26"/>
          <w:lang w:val="vi-VN"/>
        </w:rPr>
        <w:t xml:space="preserve"> </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lang w:val="vi-VN"/>
              </w:rPr>
            </w:pPr>
            <w:r w:rsidRPr="006F40B9">
              <w:rPr>
                <w:sz w:val="26"/>
                <w:lang w:val="vi-VN"/>
              </w:rPr>
              <w:t xml:space="preserve">A. Treo rèm                                       </w:t>
            </w:r>
          </w:p>
        </w:tc>
        <w:tc>
          <w:tcPr>
            <w:tcW w:w="2506" w:type="dxa"/>
          </w:tcPr>
          <w:p w:rsidR="006F40B9" w:rsidRPr="006F40B9" w:rsidRDefault="006F40B9" w:rsidP="00F73881">
            <w:pPr>
              <w:rPr>
                <w:b/>
                <w:sz w:val="26"/>
                <w:lang w:val="vi-VN"/>
              </w:rPr>
            </w:pPr>
            <w:r w:rsidRPr="006F40B9">
              <w:rPr>
                <w:sz w:val="26"/>
                <w:lang w:val="vi-VN"/>
              </w:rPr>
              <w:t>B. Tường xây</w:t>
            </w:r>
          </w:p>
        </w:tc>
        <w:tc>
          <w:tcPr>
            <w:tcW w:w="2506" w:type="dxa"/>
          </w:tcPr>
          <w:p w:rsidR="006F40B9" w:rsidRPr="006F40B9" w:rsidRDefault="006F40B9" w:rsidP="00F73881">
            <w:pPr>
              <w:rPr>
                <w:b/>
                <w:sz w:val="26"/>
                <w:lang w:val="vi-VN"/>
              </w:rPr>
            </w:pPr>
            <w:r w:rsidRPr="006F40B9">
              <w:rPr>
                <w:sz w:val="26"/>
                <w:lang w:val="vi-VN"/>
              </w:rPr>
              <w:t>C. Cửa kính 2 lớp</w:t>
            </w:r>
          </w:p>
        </w:tc>
        <w:tc>
          <w:tcPr>
            <w:tcW w:w="2506" w:type="dxa"/>
          </w:tcPr>
          <w:p w:rsidR="006F40B9" w:rsidRPr="006F40B9" w:rsidRDefault="006F40B9" w:rsidP="00F73881">
            <w:pPr>
              <w:rPr>
                <w:b/>
                <w:sz w:val="26"/>
                <w:lang w:val="vi-VN"/>
              </w:rPr>
            </w:pPr>
            <w:r w:rsidRPr="006F40B9">
              <w:rPr>
                <w:sz w:val="26"/>
                <w:lang w:val="vi-VN"/>
              </w:rPr>
              <w:t>D. Cửa gỗ</w:t>
            </w:r>
          </w:p>
        </w:tc>
      </w:tr>
    </w:tbl>
    <w:p w:rsidR="006F40B9" w:rsidRPr="006F40B9" w:rsidRDefault="006F40B9" w:rsidP="00F73881">
      <w:pPr>
        <w:pStyle w:val="BodyText"/>
        <w:rPr>
          <w:rFonts w:ascii="Times New Roman" w:hAnsi="Times New Roman"/>
          <w:bCs w:val="0"/>
          <w:sz w:val="26"/>
          <w:lang w:val="vi-VN"/>
        </w:rPr>
      </w:pPr>
      <w:r w:rsidRPr="006F40B9">
        <w:rPr>
          <w:rFonts w:ascii="Times New Roman" w:hAnsi="Times New Roman"/>
          <w:bCs w:val="0"/>
          <w:sz w:val="26"/>
          <w:u w:val="single"/>
          <w:lang w:val="vi-VN"/>
        </w:rPr>
        <w:t>Phần II</w:t>
      </w:r>
      <w:r w:rsidRPr="006F40B9">
        <w:rPr>
          <w:rFonts w:ascii="Times New Roman" w:hAnsi="Times New Roman"/>
          <w:bCs w:val="0"/>
          <w:sz w:val="26"/>
          <w:lang w:val="vi-VN"/>
        </w:rPr>
        <w:t>: Tự luận. (6 điểm)</w:t>
      </w:r>
    </w:p>
    <w:p w:rsidR="006F40B9" w:rsidRPr="006F40B9" w:rsidRDefault="006F40B9" w:rsidP="00F73881">
      <w:pPr>
        <w:rPr>
          <w:b/>
          <w:sz w:val="26"/>
          <w:lang w:val="vi-VN"/>
        </w:rPr>
      </w:pPr>
      <w:r w:rsidRPr="006F40B9">
        <w:rPr>
          <w:b/>
          <w:sz w:val="26"/>
          <w:u w:val="single"/>
          <w:lang w:val="vi-VN"/>
        </w:rPr>
        <w:t>Câu 9</w:t>
      </w:r>
      <w:r w:rsidRPr="006F40B9">
        <w:rPr>
          <w:b/>
          <w:sz w:val="26"/>
          <w:lang w:val="vi-VN"/>
        </w:rPr>
        <w:t xml:space="preserve">: </w:t>
      </w:r>
      <w:r w:rsidRPr="006F40B9">
        <w:rPr>
          <w:i/>
          <w:sz w:val="26"/>
          <w:lang w:val="vi-VN"/>
        </w:rPr>
        <w:t xml:space="preserve">(1điểm) </w:t>
      </w:r>
      <w:r w:rsidRPr="006F40B9">
        <w:rPr>
          <w:sz w:val="26"/>
          <w:lang w:val="vi-VN"/>
        </w:rPr>
        <w:t>Phát biểu định luật phản xạ ánh sáng</w:t>
      </w:r>
    </w:p>
    <w:p w:rsidR="006F40B9" w:rsidRPr="006F40B9" w:rsidRDefault="006F40B9" w:rsidP="00F73881">
      <w:pPr>
        <w:jc w:val="both"/>
        <w:rPr>
          <w:sz w:val="26"/>
          <w:lang w:val="vi-VN"/>
        </w:rPr>
      </w:pPr>
      <w:r w:rsidRPr="006F40B9">
        <w:rPr>
          <w:b/>
          <w:sz w:val="26"/>
          <w:u w:val="single"/>
          <w:lang w:val="vi-VN"/>
        </w:rPr>
        <w:t>Câu 10</w:t>
      </w:r>
      <w:r w:rsidRPr="006F40B9">
        <w:rPr>
          <w:b/>
          <w:sz w:val="26"/>
          <w:lang w:val="vi-VN"/>
        </w:rPr>
        <w:t>:</w:t>
      </w:r>
      <w:r w:rsidRPr="006F40B9">
        <w:rPr>
          <w:i/>
          <w:sz w:val="26"/>
          <w:lang w:val="vi-VN"/>
        </w:rPr>
        <w:t xml:space="preserve"> (1,5điểm)</w:t>
      </w:r>
      <w:r w:rsidRPr="006F40B9">
        <w:rPr>
          <w:sz w:val="26"/>
          <w:lang w:val="vi-VN"/>
        </w:rPr>
        <w:t xml:space="preserve"> So sánh</w:t>
      </w:r>
      <w:r w:rsidRPr="006F40B9">
        <w:rPr>
          <w:sz w:val="26"/>
          <w:lang w:val="pt-BR"/>
        </w:rPr>
        <w:t xml:space="preserve"> </w:t>
      </w:r>
      <w:r w:rsidRPr="006F40B9">
        <w:rPr>
          <w:sz w:val="26"/>
          <w:lang w:val="vi-VN"/>
        </w:rPr>
        <w:t>sự giống và khác nhau trong</w:t>
      </w:r>
      <w:r w:rsidRPr="006F40B9">
        <w:rPr>
          <w:sz w:val="26"/>
          <w:lang w:val="pt-BR"/>
        </w:rPr>
        <w:t xml:space="preserve"> đặc điểm của ảnh của một vật tạo bởi gương </w:t>
      </w:r>
      <w:r w:rsidRPr="006F40B9">
        <w:rPr>
          <w:sz w:val="26"/>
          <w:lang w:val="vi-VN"/>
        </w:rPr>
        <w:t xml:space="preserve">phẳng </w:t>
      </w:r>
      <w:r w:rsidRPr="006F40B9">
        <w:rPr>
          <w:sz w:val="26"/>
          <w:lang w:val="pt-BR"/>
        </w:rPr>
        <w:t>và gương cầu lồi?</w:t>
      </w:r>
    </w:p>
    <w:p w:rsidR="006F40B9" w:rsidRPr="006F40B9" w:rsidRDefault="006F40B9" w:rsidP="00F73881">
      <w:pPr>
        <w:rPr>
          <w:i/>
          <w:sz w:val="26"/>
          <w:lang w:val="vi-VN"/>
        </w:rPr>
      </w:pPr>
      <w:r w:rsidRPr="006F40B9">
        <w:rPr>
          <w:b/>
          <w:sz w:val="26"/>
          <w:u w:val="single"/>
          <w:lang w:val="vi-VN"/>
        </w:rPr>
        <w:t>Câu 11</w:t>
      </w:r>
      <w:r w:rsidRPr="006F40B9">
        <w:rPr>
          <w:b/>
          <w:sz w:val="26"/>
          <w:lang w:val="vi-VN"/>
        </w:rPr>
        <w:t>:</w:t>
      </w:r>
      <w:r w:rsidRPr="006F40B9">
        <w:rPr>
          <w:i/>
          <w:sz w:val="26"/>
          <w:lang w:val="vi-VN"/>
        </w:rPr>
        <w:t xml:space="preserve"> (2,5điểm) </w:t>
      </w:r>
    </w:p>
    <w:p w:rsidR="006F40B9" w:rsidRPr="006F40B9" w:rsidRDefault="006F40B9" w:rsidP="00F73881">
      <w:pPr>
        <w:ind w:firstLine="284"/>
        <w:rPr>
          <w:sz w:val="26"/>
          <w:lang w:val="vi-VN"/>
        </w:rPr>
      </w:pPr>
      <w:r w:rsidRPr="006F40B9">
        <w:rPr>
          <w:sz w:val="26"/>
          <w:lang w:val="vi-VN"/>
        </w:rPr>
        <w:t>a) So sánh vận tốc truyền âm trong không khí với chất rắn và chất lỏng</w:t>
      </w:r>
    </w:p>
    <w:p w:rsidR="006F40B9" w:rsidRPr="006F40B9" w:rsidRDefault="006F40B9" w:rsidP="00F73881">
      <w:pPr>
        <w:ind w:firstLine="284"/>
        <w:rPr>
          <w:sz w:val="26"/>
          <w:lang w:val="vi-VN"/>
        </w:rPr>
      </w:pPr>
      <w:r w:rsidRPr="006F40B9">
        <w:rPr>
          <w:sz w:val="26"/>
          <w:lang w:val="vi-VN"/>
        </w:rPr>
        <w:t>b) Tại sao khi côn trùng bay thường tạo ra tiếng vo 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5"/>
      </w:tblGrid>
      <w:tr w:rsidR="006F40B9" w:rsidRPr="006F40B9" w:rsidTr="00F53867">
        <w:tc>
          <w:tcPr>
            <w:tcW w:w="5054" w:type="dxa"/>
          </w:tcPr>
          <w:p w:rsidR="006F40B9" w:rsidRPr="006F40B9" w:rsidRDefault="006F40B9" w:rsidP="00BC34AC">
            <w:pPr>
              <w:jc w:val="both"/>
              <w:rPr>
                <w:b/>
                <w:sz w:val="26"/>
                <w:u w:val="single"/>
                <w:lang w:val="vi-VN"/>
              </w:rPr>
            </w:pPr>
            <w:r w:rsidRPr="006F40B9">
              <w:rPr>
                <w:b/>
                <w:sz w:val="26"/>
                <w:u w:val="single"/>
                <w:lang w:val="vi-VN"/>
              </w:rPr>
              <w:t>Câu 12</w:t>
            </w:r>
            <w:r w:rsidRPr="006F40B9">
              <w:rPr>
                <w:b/>
                <w:sz w:val="26"/>
                <w:lang w:val="vi-VN"/>
              </w:rPr>
              <w:t>:</w:t>
            </w:r>
            <w:r w:rsidRPr="006F40B9">
              <w:rPr>
                <w:i/>
                <w:sz w:val="26"/>
                <w:lang w:val="vi-VN"/>
              </w:rPr>
              <w:t xml:space="preserve"> (1điểm) </w:t>
            </w:r>
            <w:r w:rsidRPr="006F40B9">
              <w:rPr>
                <w:sz w:val="26"/>
                <w:lang w:val="vi-VN"/>
              </w:rPr>
              <w:t>Cho điểm S và điểm A ở trước gương như hình vẽ. Hãy vẽ đường truyền của tia sáng từ S đến gương rồi phản xạ qua A.</w:t>
            </w:r>
          </w:p>
        </w:tc>
        <w:tc>
          <w:tcPr>
            <w:tcW w:w="5055" w:type="dxa"/>
          </w:tcPr>
          <w:p w:rsidR="006F40B9" w:rsidRPr="006F40B9" w:rsidRDefault="006F40B9" w:rsidP="00F73881">
            <w:pPr>
              <w:jc w:val="center"/>
              <w:rPr>
                <w:b/>
                <w:sz w:val="26"/>
                <w:u w:val="single"/>
                <w:lang w:val="vi-VN"/>
              </w:rPr>
            </w:pPr>
            <w:r w:rsidRPr="006F40B9">
              <w:rPr>
                <w:noProof/>
                <w:sz w:val="26"/>
              </w:rPr>
              <w:drawing>
                <wp:inline distT="0" distB="0" distL="0" distR="0" wp14:anchorId="6ED362B0" wp14:editId="3E7DF4F8">
                  <wp:extent cx="1948180" cy="1002030"/>
                  <wp:effectExtent l="0" t="0" r="0" b="0"/>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a:stretch>
                            <a:fillRect/>
                          </a:stretch>
                        </pic:blipFill>
                        <pic:spPr bwMode="auto">
                          <a:xfrm>
                            <a:off x="0" y="0"/>
                            <a:ext cx="1948180" cy="1002030"/>
                          </a:xfrm>
                          <a:prstGeom prst="rect">
                            <a:avLst/>
                          </a:prstGeom>
                          <a:noFill/>
                          <a:ln w="9525">
                            <a:noFill/>
                            <a:miter lim="800000"/>
                            <a:headEnd/>
                            <a:tailEnd/>
                          </a:ln>
                        </pic:spPr>
                      </pic:pic>
                    </a:graphicData>
                  </a:graphic>
                </wp:inline>
              </w:drawing>
            </w:r>
          </w:p>
        </w:tc>
      </w:tr>
    </w:tbl>
    <w:p w:rsidR="006F40B9" w:rsidRPr="006F40B9" w:rsidRDefault="006F40B9" w:rsidP="00F73881">
      <w:pPr>
        <w:rPr>
          <w:b/>
          <w:sz w:val="26"/>
          <w:u w:val="single"/>
          <w:lang w:val="vi-VN"/>
        </w:rPr>
      </w:pPr>
    </w:p>
    <w:p w:rsidR="006F40B9" w:rsidRPr="006F40B9" w:rsidRDefault="006F40B9" w:rsidP="00F73881">
      <w:pPr>
        <w:jc w:val="center"/>
        <w:rPr>
          <w:b/>
          <w:sz w:val="26"/>
          <w:lang w:val="vi-VN"/>
        </w:rPr>
      </w:pPr>
      <w:r w:rsidRPr="006F40B9">
        <w:rPr>
          <w:b/>
          <w:sz w:val="26"/>
          <w:lang w:val="pt-BR"/>
        </w:rPr>
        <w:t>ĐÁP ÁN VÀ BIỂU ĐIỂM</w:t>
      </w:r>
    </w:p>
    <w:p w:rsidR="006F40B9" w:rsidRPr="006F40B9" w:rsidRDefault="006F40B9" w:rsidP="00F73881">
      <w:pPr>
        <w:rPr>
          <w:b/>
          <w:sz w:val="26"/>
          <w:lang w:val="vi-VN"/>
        </w:rPr>
      </w:pPr>
      <w:r w:rsidRPr="006F40B9">
        <w:rPr>
          <w:b/>
          <w:sz w:val="26"/>
          <w:u w:val="single"/>
          <w:lang w:val="vi-VN"/>
        </w:rPr>
        <w:t>Phần I</w:t>
      </w:r>
      <w:r w:rsidRPr="006F40B9">
        <w:rPr>
          <w:b/>
          <w:sz w:val="26"/>
          <w:lang w:val="vi-VN"/>
        </w:rPr>
        <w:t>: Trắc nghiệm: Mỗi câu đúng được 0,5 điểm</w:t>
      </w:r>
    </w:p>
    <w:tbl>
      <w:tblPr>
        <w:tblW w:w="8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10"/>
        <w:gridCol w:w="911"/>
        <w:gridCol w:w="911"/>
        <w:gridCol w:w="911"/>
        <w:gridCol w:w="912"/>
        <w:gridCol w:w="912"/>
        <w:gridCol w:w="912"/>
        <w:gridCol w:w="912"/>
      </w:tblGrid>
      <w:tr w:rsidR="006F40B9" w:rsidRPr="006F40B9" w:rsidTr="007D7569">
        <w:trPr>
          <w:jc w:val="center"/>
        </w:trPr>
        <w:tc>
          <w:tcPr>
            <w:tcW w:w="1384" w:type="dxa"/>
          </w:tcPr>
          <w:p w:rsidR="006F40B9" w:rsidRPr="006F40B9" w:rsidRDefault="006F40B9" w:rsidP="00F73881">
            <w:pPr>
              <w:jc w:val="center"/>
              <w:rPr>
                <w:b/>
                <w:sz w:val="26"/>
              </w:rPr>
            </w:pPr>
            <w:r w:rsidRPr="006F40B9">
              <w:rPr>
                <w:b/>
                <w:sz w:val="26"/>
              </w:rPr>
              <w:t>Câu</w:t>
            </w:r>
          </w:p>
        </w:tc>
        <w:tc>
          <w:tcPr>
            <w:tcW w:w="910" w:type="dxa"/>
          </w:tcPr>
          <w:p w:rsidR="006F40B9" w:rsidRPr="006F40B9" w:rsidRDefault="006F40B9" w:rsidP="00F73881">
            <w:pPr>
              <w:jc w:val="center"/>
              <w:rPr>
                <w:b/>
                <w:sz w:val="26"/>
              </w:rPr>
            </w:pPr>
            <w:r w:rsidRPr="006F40B9">
              <w:rPr>
                <w:b/>
                <w:sz w:val="26"/>
              </w:rPr>
              <w:t>1</w:t>
            </w:r>
          </w:p>
        </w:tc>
        <w:tc>
          <w:tcPr>
            <w:tcW w:w="911" w:type="dxa"/>
          </w:tcPr>
          <w:p w:rsidR="006F40B9" w:rsidRPr="006F40B9" w:rsidRDefault="006F40B9" w:rsidP="00F73881">
            <w:pPr>
              <w:jc w:val="center"/>
              <w:rPr>
                <w:b/>
                <w:sz w:val="26"/>
              </w:rPr>
            </w:pPr>
            <w:r w:rsidRPr="006F40B9">
              <w:rPr>
                <w:b/>
                <w:sz w:val="26"/>
              </w:rPr>
              <w:t>2</w:t>
            </w:r>
          </w:p>
        </w:tc>
        <w:tc>
          <w:tcPr>
            <w:tcW w:w="911" w:type="dxa"/>
          </w:tcPr>
          <w:p w:rsidR="006F40B9" w:rsidRPr="006F40B9" w:rsidRDefault="006F40B9" w:rsidP="00F73881">
            <w:pPr>
              <w:jc w:val="center"/>
              <w:rPr>
                <w:b/>
                <w:sz w:val="26"/>
              </w:rPr>
            </w:pPr>
            <w:r w:rsidRPr="006F40B9">
              <w:rPr>
                <w:b/>
                <w:sz w:val="26"/>
              </w:rPr>
              <w:t>3</w:t>
            </w:r>
          </w:p>
        </w:tc>
        <w:tc>
          <w:tcPr>
            <w:tcW w:w="911" w:type="dxa"/>
          </w:tcPr>
          <w:p w:rsidR="006F40B9" w:rsidRPr="006F40B9" w:rsidRDefault="006F40B9" w:rsidP="00F73881">
            <w:pPr>
              <w:jc w:val="center"/>
              <w:rPr>
                <w:b/>
                <w:sz w:val="26"/>
                <w:lang w:val="vi-VN"/>
              </w:rPr>
            </w:pPr>
            <w:r w:rsidRPr="006F40B9">
              <w:rPr>
                <w:b/>
                <w:sz w:val="26"/>
                <w:lang w:val="vi-VN"/>
              </w:rPr>
              <w:t>4</w:t>
            </w:r>
          </w:p>
        </w:tc>
        <w:tc>
          <w:tcPr>
            <w:tcW w:w="912" w:type="dxa"/>
          </w:tcPr>
          <w:p w:rsidR="006F40B9" w:rsidRPr="006F40B9" w:rsidRDefault="006F40B9" w:rsidP="00F73881">
            <w:pPr>
              <w:jc w:val="center"/>
              <w:rPr>
                <w:b/>
                <w:sz w:val="26"/>
                <w:lang w:val="vi-VN"/>
              </w:rPr>
            </w:pPr>
            <w:r w:rsidRPr="006F40B9">
              <w:rPr>
                <w:b/>
                <w:sz w:val="26"/>
                <w:lang w:val="vi-VN"/>
              </w:rPr>
              <w:t>5</w:t>
            </w:r>
          </w:p>
        </w:tc>
        <w:tc>
          <w:tcPr>
            <w:tcW w:w="912" w:type="dxa"/>
          </w:tcPr>
          <w:p w:rsidR="006F40B9" w:rsidRPr="006F40B9" w:rsidRDefault="006F40B9" w:rsidP="00F73881">
            <w:pPr>
              <w:jc w:val="center"/>
              <w:rPr>
                <w:b/>
                <w:sz w:val="26"/>
                <w:lang w:val="vi-VN"/>
              </w:rPr>
            </w:pPr>
            <w:r w:rsidRPr="006F40B9">
              <w:rPr>
                <w:b/>
                <w:sz w:val="26"/>
                <w:lang w:val="vi-VN"/>
              </w:rPr>
              <w:t>6</w:t>
            </w:r>
          </w:p>
        </w:tc>
        <w:tc>
          <w:tcPr>
            <w:tcW w:w="912" w:type="dxa"/>
          </w:tcPr>
          <w:p w:rsidR="006F40B9" w:rsidRPr="006F40B9" w:rsidRDefault="006F40B9" w:rsidP="00F73881">
            <w:pPr>
              <w:jc w:val="center"/>
              <w:rPr>
                <w:b/>
                <w:sz w:val="26"/>
                <w:lang w:val="vi-VN"/>
              </w:rPr>
            </w:pPr>
            <w:r w:rsidRPr="006F40B9">
              <w:rPr>
                <w:b/>
                <w:sz w:val="26"/>
                <w:lang w:val="vi-VN"/>
              </w:rPr>
              <w:t>7</w:t>
            </w:r>
          </w:p>
        </w:tc>
        <w:tc>
          <w:tcPr>
            <w:tcW w:w="912" w:type="dxa"/>
          </w:tcPr>
          <w:p w:rsidR="006F40B9" w:rsidRPr="006F40B9" w:rsidRDefault="006F40B9" w:rsidP="00F73881">
            <w:pPr>
              <w:jc w:val="center"/>
              <w:rPr>
                <w:b/>
                <w:sz w:val="26"/>
                <w:lang w:val="vi-VN"/>
              </w:rPr>
            </w:pPr>
            <w:r w:rsidRPr="006F40B9">
              <w:rPr>
                <w:b/>
                <w:sz w:val="26"/>
                <w:lang w:val="vi-VN"/>
              </w:rPr>
              <w:t>8</w:t>
            </w:r>
          </w:p>
        </w:tc>
      </w:tr>
      <w:tr w:rsidR="006F40B9" w:rsidRPr="006F40B9" w:rsidTr="007D7569">
        <w:trPr>
          <w:jc w:val="center"/>
        </w:trPr>
        <w:tc>
          <w:tcPr>
            <w:tcW w:w="1384" w:type="dxa"/>
          </w:tcPr>
          <w:p w:rsidR="006F40B9" w:rsidRPr="006F40B9" w:rsidRDefault="006F40B9" w:rsidP="00F73881">
            <w:pPr>
              <w:jc w:val="center"/>
              <w:rPr>
                <w:b/>
                <w:sz w:val="26"/>
              </w:rPr>
            </w:pPr>
            <w:r w:rsidRPr="006F40B9">
              <w:rPr>
                <w:b/>
                <w:sz w:val="26"/>
              </w:rPr>
              <w:t>Đáp án</w:t>
            </w:r>
          </w:p>
        </w:tc>
        <w:tc>
          <w:tcPr>
            <w:tcW w:w="910" w:type="dxa"/>
          </w:tcPr>
          <w:p w:rsidR="006F40B9" w:rsidRPr="006F40B9" w:rsidRDefault="006F40B9" w:rsidP="00F73881">
            <w:pPr>
              <w:jc w:val="center"/>
              <w:rPr>
                <w:b/>
                <w:sz w:val="26"/>
                <w:lang w:val="vi-VN"/>
              </w:rPr>
            </w:pPr>
            <w:r w:rsidRPr="006F40B9">
              <w:rPr>
                <w:b/>
                <w:sz w:val="26"/>
                <w:lang w:val="vi-VN"/>
              </w:rPr>
              <w:t>A</w:t>
            </w:r>
          </w:p>
        </w:tc>
        <w:tc>
          <w:tcPr>
            <w:tcW w:w="911" w:type="dxa"/>
          </w:tcPr>
          <w:p w:rsidR="006F40B9" w:rsidRPr="006F40B9" w:rsidRDefault="006F40B9" w:rsidP="00F73881">
            <w:pPr>
              <w:jc w:val="center"/>
              <w:rPr>
                <w:b/>
                <w:sz w:val="26"/>
              </w:rPr>
            </w:pPr>
            <w:r w:rsidRPr="006F40B9">
              <w:rPr>
                <w:b/>
                <w:sz w:val="26"/>
              </w:rPr>
              <w:t>D</w:t>
            </w:r>
          </w:p>
        </w:tc>
        <w:tc>
          <w:tcPr>
            <w:tcW w:w="911" w:type="dxa"/>
          </w:tcPr>
          <w:p w:rsidR="006F40B9" w:rsidRPr="006F40B9" w:rsidRDefault="006F40B9" w:rsidP="00F73881">
            <w:pPr>
              <w:jc w:val="center"/>
              <w:rPr>
                <w:b/>
                <w:sz w:val="26"/>
                <w:lang w:val="vi-VN"/>
              </w:rPr>
            </w:pPr>
            <w:r w:rsidRPr="006F40B9">
              <w:rPr>
                <w:b/>
                <w:sz w:val="26"/>
                <w:lang w:val="vi-VN"/>
              </w:rPr>
              <w:t>B</w:t>
            </w:r>
          </w:p>
        </w:tc>
        <w:tc>
          <w:tcPr>
            <w:tcW w:w="911" w:type="dxa"/>
          </w:tcPr>
          <w:p w:rsidR="006F40B9" w:rsidRPr="006F40B9" w:rsidRDefault="006F40B9" w:rsidP="00F73881">
            <w:pPr>
              <w:jc w:val="center"/>
              <w:rPr>
                <w:b/>
                <w:sz w:val="26"/>
                <w:lang w:val="vi-VN"/>
              </w:rPr>
            </w:pPr>
            <w:r w:rsidRPr="006F40B9">
              <w:rPr>
                <w:b/>
                <w:sz w:val="26"/>
                <w:lang w:val="vi-VN"/>
              </w:rPr>
              <w:t>D</w:t>
            </w:r>
          </w:p>
        </w:tc>
        <w:tc>
          <w:tcPr>
            <w:tcW w:w="912" w:type="dxa"/>
          </w:tcPr>
          <w:p w:rsidR="006F40B9" w:rsidRPr="006F40B9" w:rsidRDefault="006F40B9" w:rsidP="00F73881">
            <w:pPr>
              <w:jc w:val="center"/>
              <w:rPr>
                <w:b/>
                <w:sz w:val="26"/>
                <w:lang w:val="vi-VN"/>
              </w:rPr>
            </w:pPr>
            <w:r w:rsidRPr="006F40B9">
              <w:rPr>
                <w:b/>
                <w:sz w:val="26"/>
                <w:lang w:val="vi-VN"/>
              </w:rPr>
              <w:t>B</w:t>
            </w:r>
          </w:p>
        </w:tc>
        <w:tc>
          <w:tcPr>
            <w:tcW w:w="912" w:type="dxa"/>
          </w:tcPr>
          <w:p w:rsidR="006F40B9" w:rsidRPr="006F40B9" w:rsidRDefault="006F40B9" w:rsidP="00F73881">
            <w:pPr>
              <w:jc w:val="center"/>
              <w:rPr>
                <w:b/>
                <w:sz w:val="26"/>
                <w:lang w:val="vi-VN"/>
              </w:rPr>
            </w:pPr>
            <w:r w:rsidRPr="006F40B9">
              <w:rPr>
                <w:b/>
                <w:sz w:val="26"/>
                <w:lang w:val="vi-VN"/>
              </w:rPr>
              <w:t>C</w:t>
            </w:r>
          </w:p>
        </w:tc>
        <w:tc>
          <w:tcPr>
            <w:tcW w:w="912" w:type="dxa"/>
          </w:tcPr>
          <w:p w:rsidR="006F40B9" w:rsidRPr="006F40B9" w:rsidRDefault="006F40B9" w:rsidP="00F73881">
            <w:pPr>
              <w:jc w:val="center"/>
              <w:rPr>
                <w:b/>
                <w:sz w:val="26"/>
                <w:lang w:val="vi-VN"/>
              </w:rPr>
            </w:pPr>
            <w:r w:rsidRPr="006F40B9">
              <w:rPr>
                <w:b/>
                <w:sz w:val="26"/>
                <w:lang w:val="vi-VN"/>
              </w:rPr>
              <w:t>D</w:t>
            </w:r>
          </w:p>
        </w:tc>
        <w:tc>
          <w:tcPr>
            <w:tcW w:w="912" w:type="dxa"/>
          </w:tcPr>
          <w:p w:rsidR="006F40B9" w:rsidRPr="006F40B9" w:rsidRDefault="006F40B9" w:rsidP="00F73881">
            <w:pPr>
              <w:jc w:val="center"/>
              <w:rPr>
                <w:b/>
                <w:sz w:val="26"/>
                <w:lang w:val="vi-VN"/>
              </w:rPr>
            </w:pPr>
            <w:r w:rsidRPr="006F40B9">
              <w:rPr>
                <w:b/>
                <w:sz w:val="26"/>
                <w:lang w:val="vi-VN"/>
              </w:rPr>
              <w:t>A</w:t>
            </w:r>
          </w:p>
        </w:tc>
      </w:tr>
    </w:tbl>
    <w:p w:rsidR="006F40B9" w:rsidRPr="006F40B9" w:rsidRDefault="006F40B9" w:rsidP="00F73881">
      <w:pPr>
        <w:rPr>
          <w:b/>
          <w:sz w:val="26"/>
        </w:rPr>
      </w:pPr>
      <w:r w:rsidRPr="006F40B9">
        <w:rPr>
          <w:b/>
          <w:sz w:val="26"/>
          <w:u w:val="single"/>
        </w:rPr>
        <w:t>Phần II</w:t>
      </w:r>
      <w:r w:rsidRPr="006F40B9">
        <w:rPr>
          <w:b/>
          <w:sz w:val="26"/>
        </w:rPr>
        <w:t>: Tự luận</w:t>
      </w: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4536"/>
        <w:gridCol w:w="3685"/>
        <w:gridCol w:w="850"/>
      </w:tblGrid>
      <w:tr w:rsidR="006F40B9" w:rsidRPr="006F40B9" w:rsidTr="006614BE">
        <w:trPr>
          <w:trHeight w:val="170"/>
        </w:trPr>
        <w:tc>
          <w:tcPr>
            <w:tcW w:w="1384" w:type="dxa"/>
            <w:shd w:val="clear" w:color="auto" w:fill="auto"/>
            <w:vAlign w:val="center"/>
          </w:tcPr>
          <w:p w:rsidR="006F40B9" w:rsidRPr="006F40B9" w:rsidRDefault="006F40B9" w:rsidP="00F73881">
            <w:pPr>
              <w:jc w:val="center"/>
              <w:rPr>
                <w:b/>
                <w:sz w:val="26"/>
              </w:rPr>
            </w:pPr>
            <w:r w:rsidRPr="006F40B9">
              <w:rPr>
                <w:b/>
                <w:sz w:val="26"/>
              </w:rPr>
              <w:t>Câu</w:t>
            </w:r>
          </w:p>
        </w:tc>
        <w:tc>
          <w:tcPr>
            <w:tcW w:w="8221" w:type="dxa"/>
            <w:gridSpan w:val="2"/>
            <w:tcBorders>
              <w:bottom w:val="single" w:sz="4" w:space="0" w:color="auto"/>
            </w:tcBorders>
            <w:shd w:val="clear" w:color="auto" w:fill="auto"/>
          </w:tcPr>
          <w:p w:rsidR="006F40B9" w:rsidRPr="006F40B9" w:rsidRDefault="006F40B9" w:rsidP="00F73881">
            <w:pPr>
              <w:jc w:val="center"/>
              <w:rPr>
                <w:b/>
                <w:sz w:val="26"/>
              </w:rPr>
            </w:pPr>
            <w:r w:rsidRPr="006F40B9">
              <w:rPr>
                <w:b/>
                <w:sz w:val="26"/>
              </w:rPr>
              <w:t>Lời giải</w:t>
            </w:r>
          </w:p>
        </w:tc>
        <w:tc>
          <w:tcPr>
            <w:tcW w:w="850" w:type="dxa"/>
            <w:tcBorders>
              <w:bottom w:val="single" w:sz="4" w:space="0" w:color="auto"/>
            </w:tcBorders>
            <w:shd w:val="clear" w:color="auto" w:fill="auto"/>
            <w:vAlign w:val="center"/>
          </w:tcPr>
          <w:p w:rsidR="006F40B9" w:rsidRPr="006F40B9" w:rsidRDefault="006F40B9" w:rsidP="00F73881">
            <w:pPr>
              <w:jc w:val="center"/>
              <w:rPr>
                <w:b/>
                <w:sz w:val="26"/>
              </w:rPr>
            </w:pPr>
            <w:r w:rsidRPr="006F40B9">
              <w:rPr>
                <w:b/>
                <w:sz w:val="26"/>
              </w:rPr>
              <w:t>Điểm</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 xml:space="preserve">Câu </w:t>
            </w:r>
            <w:r w:rsidRPr="006F40B9">
              <w:rPr>
                <w:b/>
                <w:sz w:val="26"/>
                <w:lang w:val="vi-VN"/>
              </w:rPr>
              <w:t>9</w:t>
            </w:r>
          </w:p>
          <w:p w:rsidR="006F40B9" w:rsidRPr="006F40B9" w:rsidRDefault="006F40B9" w:rsidP="00F73881">
            <w:pPr>
              <w:jc w:val="center"/>
              <w:rPr>
                <w:b/>
                <w:sz w:val="26"/>
              </w:rPr>
            </w:pPr>
            <w:r w:rsidRPr="006F40B9">
              <w:rPr>
                <w:b/>
                <w:sz w:val="26"/>
              </w:rPr>
              <w:t>(1điểm)</w:t>
            </w:r>
          </w:p>
        </w:tc>
        <w:tc>
          <w:tcPr>
            <w:tcW w:w="8221" w:type="dxa"/>
            <w:gridSpan w:val="2"/>
            <w:tcBorders>
              <w:bottom w:val="dotted" w:sz="4" w:space="0" w:color="auto"/>
            </w:tcBorders>
            <w:shd w:val="clear" w:color="auto" w:fill="auto"/>
          </w:tcPr>
          <w:p w:rsidR="006F40B9" w:rsidRPr="006F40B9" w:rsidRDefault="006F40B9" w:rsidP="00F73881">
            <w:pPr>
              <w:jc w:val="both"/>
              <w:rPr>
                <w:sz w:val="26"/>
                <w:lang w:val="vi-VN"/>
              </w:rPr>
            </w:pPr>
            <w:r w:rsidRPr="006F40B9">
              <w:rPr>
                <w:sz w:val="26"/>
                <w:lang w:val="vi-VN"/>
              </w:rPr>
              <w:t>Định luật phản xạ ánh sáng:</w:t>
            </w:r>
          </w:p>
          <w:p w:rsidR="006F40B9" w:rsidRPr="006F40B9" w:rsidRDefault="006F40B9" w:rsidP="00F73881">
            <w:pPr>
              <w:jc w:val="both"/>
              <w:rPr>
                <w:sz w:val="26"/>
                <w:lang w:val="vi-VN"/>
              </w:rPr>
            </w:pPr>
            <w:r w:rsidRPr="006F40B9">
              <w:rPr>
                <w:sz w:val="26"/>
                <w:lang w:val="vi-VN"/>
              </w:rPr>
              <w:t>- Tia phản xạ nằm trong cùng mặt phẳng với tia tới và pháp tuyến của gương ở điểm tới.</w:t>
            </w:r>
          </w:p>
        </w:tc>
        <w:tc>
          <w:tcPr>
            <w:tcW w:w="850" w:type="dxa"/>
            <w:tcBorders>
              <w:bottom w:val="dotted" w:sz="4" w:space="0" w:color="auto"/>
            </w:tcBorders>
            <w:shd w:val="clear" w:color="auto" w:fill="auto"/>
            <w:vAlign w:val="center"/>
          </w:tcPr>
          <w:p w:rsidR="006F40B9" w:rsidRPr="006F40B9" w:rsidRDefault="006F40B9" w:rsidP="00F73881">
            <w:pPr>
              <w:jc w:val="center"/>
              <w:rPr>
                <w:sz w:val="26"/>
              </w:rPr>
            </w:pPr>
            <w:r w:rsidRPr="006F40B9">
              <w:rPr>
                <w:sz w:val="26"/>
              </w:rPr>
              <w:t>0,5</w:t>
            </w:r>
          </w:p>
        </w:tc>
      </w:tr>
      <w:tr w:rsidR="006F40B9" w:rsidRPr="006F40B9" w:rsidTr="006614BE">
        <w:trPr>
          <w:trHeight w:val="308"/>
        </w:trPr>
        <w:tc>
          <w:tcPr>
            <w:tcW w:w="1384" w:type="dxa"/>
            <w:vMerge/>
            <w:shd w:val="clear" w:color="auto" w:fill="auto"/>
          </w:tcPr>
          <w:p w:rsidR="006F40B9" w:rsidRPr="006F40B9" w:rsidRDefault="006F40B9" w:rsidP="00F73881">
            <w:pPr>
              <w:jc w:val="center"/>
              <w:rPr>
                <w:b/>
                <w:sz w:val="26"/>
              </w:rPr>
            </w:pPr>
          </w:p>
        </w:tc>
        <w:tc>
          <w:tcPr>
            <w:tcW w:w="8221" w:type="dxa"/>
            <w:gridSpan w:val="2"/>
            <w:tcBorders>
              <w:top w:val="dotted" w:sz="4" w:space="0" w:color="auto"/>
              <w:bottom w:val="single" w:sz="4" w:space="0" w:color="auto"/>
            </w:tcBorders>
            <w:shd w:val="clear" w:color="auto" w:fill="auto"/>
          </w:tcPr>
          <w:p w:rsidR="006F40B9" w:rsidRPr="006F40B9" w:rsidRDefault="006F40B9" w:rsidP="00F73881">
            <w:pPr>
              <w:rPr>
                <w:sz w:val="26"/>
                <w:lang w:val="vi-VN"/>
              </w:rPr>
            </w:pPr>
            <w:r w:rsidRPr="006F40B9">
              <w:rPr>
                <w:sz w:val="26"/>
                <w:lang w:val="vi-VN"/>
              </w:rPr>
              <w:t>- Góc phản xạ bằng góc tới</w:t>
            </w:r>
          </w:p>
        </w:tc>
        <w:tc>
          <w:tcPr>
            <w:tcW w:w="850" w:type="dxa"/>
            <w:tcBorders>
              <w:top w:val="dotted" w:sz="4" w:space="0" w:color="auto"/>
              <w:bottom w:val="single" w:sz="4" w:space="0" w:color="auto"/>
            </w:tcBorders>
            <w:shd w:val="clear" w:color="auto" w:fill="auto"/>
            <w:vAlign w:val="center"/>
          </w:tcPr>
          <w:p w:rsidR="006F40B9" w:rsidRPr="006F40B9" w:rsidRDefault="006F40B9" w:rsidP="00F73881">
            <w:pPr>
              <w:jc w:val="center"/>
              <w:rPr>
                <w:sz w:val="26"/>
              </w:rPr>
            </w:pPr>
            <w:r w:rsidRPr="006F40B9">
              <w:rPr>
                <w:sz w:val="26"/>
              </w:rPr>
              <w:t>0,5</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Câu 1</w:t>
            </w:r>
            <w:r w:rsidRPr="006F40B9">
              <w:rPr>
                <w:b/>
                <w:sz w:val="26"/>
                <w:lang w:val="vi-VN"/>
              </w:rPr>
              <w:t>0</w:t>
            </w:r>
          </w:p>
          <w:p w:rsidR="006F40B9" w:rsidRPr="006F40B9" w:rsidRDefault="006F40B9" w:rsidP="00F73881">
            <w:pPr>
              <w:jc w:val="center"/>
              <w:rPr>
                <w:b/>
                <w:sz w:val="26"/>
              </w:rPr>
            </w:pPr>
            <w:r w:rsidRPr="006F40B9">
              <w:rPr>
                <w:b/>
                <w:sz w:val="26"/>
              </w:rPr>
              <w:t>(</w:t>
            </w:r>
            <w:r w:rsidRPr="006F40B9">
              <w:rPr>
                <w:b/>
                <w:sz w:val="26"/>
                <w:lang w:val="vi-VN"/>
              </w:rPr>
              <w:t>1,5</w:t>
            </w:r>
            <w:r w:rsidRPr="006F40B9">
              <w:rPr>
                <w:b/>
                <w:sz w:val="26"/>
              </w:rPr>
              <w:t>điểm)</w:t>
            </w:r>
          </w:p>
        </w:tc>
        <w:tc>
          <w:tcPr>
            <w:tcW w:w="8221" w:type="dxa"/>
            <w:gridSpan w:val="2"/>
            <w:tcBorders>
              <w:bottom w:val="dotted" w:sz="4" w:space="0" w:color="auto"/>
            </w:tcBorders>
            <w:shd w:val="clear" w:color="auto" w:fill="auto"/>
          </w:tcPr>
          <w:p w:rsidR="006F40B9" w:rsidRPr="006F40B9" w:rsidRDefault="006F40B9" w:rsidP="00F73881">
            <w:pPr>
              <w:jc w:val="both"/>
              <w:rPr>
                <w:spacing w:val="-2"/>
                <w:sz w:val="26"/>
                <w:lang w:val="pt-BR"/>
              </w:rPr>
            </w:pPr>
            <w:r w:rsidRPr="006F40B9">
              <w:rPr>
                <w:spacing w:val="-2"/>
                <w:sz w:val="26"/>
                <w:lang w:val="vi-VN"/>
              </w:rPr>
              <w:t>Ả</w:t>
            </w:r>
            <w:r w:rsidRPr="006F40B9">
              <w:rPr>
                <w:spacing w:val="-2"/>
                <w:sz w:val="26"/>
                <w:lang w:val="pt-BR"/>
              </w:rPr>
              <w:t>nh tạo bởi g</w:t>
            </w:r>
            <w:r w:rsidRPr="006F40B9">
              <w:rPr>
                <w:spacing w:val="-2"/>
                <w:sz w:val="26"/>
                <w:lang w:val="pt-BR"/>
              </w:rPr>
              <w:softHyphen/>
              <w:t>ương phẳng, g</w:t>
            </w:r>
            <w:r w:rsidRPr="006F40B9">
              <w:rPr>
                <w:spacing w:val="-2"/>
                <w:sz w:val="26"/>
                <w:lang w:val="pt-BR"/>
              </w:rPr>
              <w:softHyphen/>
              <w:t xml:space="preserve">ương cầu lồi, gương cầu lõm có những </w:t>
            </w:r>
            <w:r w:rsidRPr="006F40B9">
              <w:rPr>
                <w:spacing w:val="-2"/>
                <w:sz w:val="26"/>
                <w:lang w:val="vi-VN"/>
              </w:rPr>
              <w:t>đặc điểm</w:t>
            </w:r>
            <w:r w:rsidRPr="006F40B9">
              <w:rPr>
                <w:spacing w:val="-2"/>
                <w:sz w:val="26"/>
                <w:lang w:val="pt-BR"/>
              </w:rPr>
              <w:t>:</w:t>
            </w:r>
          </w:p>
          <w:p w:rsidR="006F40B9" w:rsidRPr="006F40B9" w:rsidRDefault="006F40B9" w:rsidP="00F73881">
            <w:pPr>
              <w:jc w:val="both"/>
              <w:rPr>
                <w:sz w:val="26"/>
                <w:lang w:val="pt-BR"/>
              </w:rPr>
            </w:pPr>
            <w:r w:rsidRPr="006F40B9">
              <w:rPr>
                <w:sz w:val="26"/>
                <w:lang w:val="pt-BR"/>
              </w:rPr>
              <w:t>+ Giống nhau: Đều là ảnh ảo, giống vật</w:t>
            </w:r>
          </w:p>
        </w:tc>
        <w:tc>
          <w:tcPr>
            <w:tcW w:w="850" w:type="dxa"/>
            <w:tcBorders>
              <w:bottom w:val="dotted" w:sz="4" w:space="0" w:color="auto"/>
            </w:tcBorders>
            <w:shd w:val="clear" w:color="auto" w:fill="auto"/>
            <w:vAlign w:val="center"/>
          </w:tcPr>
          <w:p w:rsidR="006F40B9" w:rsidRPr="006F40B9" w:rsidRDefault="006F40B9" w:rsidP="00F73881">
            <w:pPr>
              <w:jc w:val="center"/>
              <w:rPr>
                <w:sz w:val="26"/>
              </w:rPr>
            </w:pPr>
            <w:r w:rsidRPr="006F40B9">
              <w:rPr>
                <w:sz w:val="26"/>
              </w:rPr>
              <w:t>0,5</w:t>
            </w:r>
          </w:p>
        </w:tc>
      </w:tr>
      <w:tr w:rsidR="006F40B9" w:rsidRPr="006F40B9" w:rsidTr="006614BE">
        <w:trPr>
          <w:trHeight w:val="638"/>
        </w:trPr>
        <w:tc>
          <w:tcPr>
            <w:tcW w:w="1384" w:type="dxa"/>
            <w:vMerge/>
            <w:shd w:val="clear" w:color="auto" w:fill="auto"/>
            <w:vAlign w:val="center"/>
          </w:tcPr>
          <w:p w:rsidR="006F40B9" w:rsidRPr="006F40B9" w:rsidRDefault="006F40B9" w:rsidP="00F73881">
            <w:pPr>
              <w:jc w:val="center"/>
              <w:rPr>
                <w:b/>
                <w:sz w:val="26"/>
              </w:rPr>
            </w:pPr>
          </w:p>
        </w:tc>
        <w:tc>
          <w:tcPr>
            <w:tcW w:w="8221" w:type="dxa"/>
            <w:gridSpan w:val="2"/>
            <w:tcBorders>
              <w:top w:val="dotted" w:sz="4" w:space="0" w:color="auto"/>
              <w:bottom w:val="single" w:sz="4" w:space="0" w:color="auto"/>
            </w:tcBorders>
            <w:shd w:val="clear" w:color="auto" w:fill="auto"/>
          </w:tcPr>
          <w:p w:rsidR="006F40B9" w:rsidRPr="006F40B9" w:rsidRDefault="006F40B9" w:rsidP="00697ED7">
            <w:pPr>
              <w:jc w:val="both"/>
              <w:rPr>
                <w:sz w:val="26"/>
              </w:rPr>
            </w:pPr>
            <w:r w:rsidRPr="006F40B9">
              <w:rPr>
                <w:sz w:val="26"/>
                <w:lang w:val="pt-BR"/>
              </w:rPr>
              <w:t xml:space="preserve">+ Khác nhau: </w:t>
            </w:r>
            <w:r w:rsidRPr="006F40B9">
              <w:rPr>
                <w:sz w:val="26"/>
                <w:lang w:val="vi-VN"/>
              </w:rPr>
              <w:t>Ả</w:t>
            </w:r>
            <w:r w:rsidRPr="006F40B9">
              <w:rPr>
                <w:sz w:val="26"/>
                <w:lang w:val="pt-BR"/>
              </w:rPr>
              <w:t>nh ảo tạo bởi gương phẳng bằng vật</w:t>
            </w:r>
            <w:r w:rsidRPr="006F40B9">
              <w:rPr>
                <w:sz w:val="26"/>
                <w:lang w:val="vi-VN"/>
              </w:rPr>
              <w:t>; Ả</w:t>
            </w:r>
            <w:r w:rsidRPr="006F40B9">
              <w:rPr>
                <w:sz w:val="26"/>
                <w:lang w:val="pt-BR"/>
              </w:rPr>
              <w:t>nh ảo tạo bởi gương cầu lồi nhỏ hơn vật</w:t>
            </w:r>
            <w:r w:rsidRPr="006F40B9">
              <w:rPr>
                <w:sz w:val="26"/>
                <w:lang w:val="vi-VN"/>
              </w:rPr>
              <w:t>.</w:t>
            </w:r>
          </w:p>
        </w:tc>
        <w:tc>
          <w:tcPr>
            <w:tcW w:w="850" w:type="dxa"/>
            <w:tcBorders>
              <w:top w:val="dotted" w:sz="4" w:space="0" w:color="auto"/>
              <w:bottom w:val="single" w:sz="4" w:space="0" w:color="auto"/>
            </w:tcBorders>
            <w:shd w:val="clear" w:color="auto" w:fill="auto"/>
            <w:vAlign w:val="center"/>
          </w:tcPr>
          <w:p w:rsidR="006F40B9" w:rsidRPr="006F40B9" w:rsidRDefault="006F40B9" w:rsidP="00F73881">
            <w:pPr>
              <w:jc w:val="center"/>
              <w:rPr>
                <w:sz w:val="26"/>
                <w:lang w:val="vi-VN"/>
              </w:rPr>
            </w:pPr>
            <w:r w:rsidRPr="006F40B9">
              <w:rPr>
                <w:sz w:val="26"/>
                <w:lang w:val="vi-VN"/>
              </w:rPr>
              <w:t>1</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 xml:space="preserve">Câu </w:t>
            </w:r>
            <w:r w:rsidRPr="006F40B9">
              <w:rPr>
                <w:b/>
                <w:sz w:val="26"/>
                <w:lang w:val="vi-VN"/>
              </w:rPr>
              <w:t>11</w:t>
            </w:r>
          </w:p>
          <w:p w:rsidR="006F40B9" w:rsidRPr="006F40B9" w:rsidRDefault="006F40B9" w:rsidP="00F73881">
            <w:pPr>
              <w:jc w:val="center"/>
              <w:rPr>
                <w:b/>
                <w:sz w:val="26"/>
              </w:rPr>
            </w:pPr>
            <w:r w:rsidRPr="006F40B9">
              <w:rPr>
                <w:b/>
                <w:sz w:val="26"/>
              </w:rPr>
              <w:t>(</w:t>
            </w:r>
            <w:r w:rsidRPr="006F40B9">
              <w:rPr>
                <w:b/>
                <w:sz w:val="26"/>
                <w:lang w:val="vi-VN"/>
              </w:rPr>
              <w:t>1,5</w:t>
            </w:r>
            <w:r w:rsidRPr="006F40B9">
              <w:rPr>
                <w:b/>
                <w:sz w:val="26"/>
              </w:rPr>
              <w:t>điểm)</w:t>
            </w:r>
          </w:p>
        </w:tc>
        <w:tc>
          <w:tcPr>
            <w:tcW w:w="8221" w:type="dxa"/>
            <w:gridSpan w:val="2"/>
            <w:tcBorders>
              <w:bottom w:val="dotted" w:sz="4" w:space="0" w:color="auto"/>
            </w:tcBorders>
            <w:shd w:val="clear" w:color="auto" w:fill="auto"/>
          </w:tcPr>
          <w:p w:rsidR="006F40B9" w:rsidRPr="006F40B9" w:rsidRDefault="006F40B9" w:rsidP="00F73881">
            <w:pPr>
              <w:jc w:val="both"/>
              <w:rPr>
                <w:sz w:val="26"/>
                <w:lang w:val="vi-VN"/>
              </w:rPr>
            </w:pPr>
            <w:r w:rsidRPr="006F40B9">
              <w:rPr>
                <w:sz w:val="26"/>
                <w:lang w:val="vi-VN"/>
              </w:rPr>
              <w:t>a) Vận tốc truyền âm trong chất rắn lớn hơn trong chất lỏng, trong chất lỏng lớn hơn trong chất khí.</w:t>
            </w:r>
          </w:p>
        </w:tc>
        <w:tc>
          <w:tcPr>
            <w:tcW w:w="850" w:type="dxa"/>
            <w:tcBorders>
              <w:bottom w:val="dotted" w:sz="4" w:space="0" w:color="auto"/>
            </w:tcBorders>
            <w:shd w:val="clear" w:color="auto" w:fill="auto"/>
            <w:vAlign w:val="center"/>
          </w:tcPr>
          <w:p w:rsidR="006F40B9" w:rsidRPr="006F40B9" w:rsidRDefault="006F40B9" w:rsidP="00F73881">
            <w:pPr>
              <w:jc w:val="center"/>
              <w:rPr>
                <w:sz w:val="26"/>
                <w:lang w:val="vi-VN"/>
              </w:rPr>
            </w:pPr>
            <w:r w:rsidRPr="006F40B9">
              <w:rPr>
                <w:sz w:val="26"/>
                <w:lang w:val="vi-VN"/>
              </w:rPr>
              <w:t>1,5</w:t>
            </w:r>
          </w:p>
        </w:tc>
      </w:tr>
      <w:tr w:rsidR="006F40B9" w:rsidRPr="006F40B9" w:rsidTr="006614BE">
        <w:trPr>
          <w:trHeight w:val="170"/>
        </w:trPr>
        <w:tc>
          <w:tcPr>
            <w:tcW w:w="1384" w:type="dxa"/>
            <w:vMerge/>
            <w:shd w:val="clear" w:color="auto" w:fill="auto"/>
            <w:vAlign w:val="center"/>
          </w:tcPr>
          <w:p w:rsidR="006F40B9" w:rsidRPr="006F40B9" w:rsidRDefault="006F40B9" w:rsidP="00F73881">
            <w:pPr>
              <w:jc w:val="center"/>
              <w:rPr>
                <w:b/>
                <w:sz w:val="26"/>
              </w:rPr>
            </w:pPr>
          </w:p>
        </w:tc>
        <w:tc>
          <w:tcPr>
            <w:tcW w:w="8221" w:type="dxa"/>
            <w:gridSpan w:val="2"/>
            <w:tcBorders>
              <w:top w:val="dotted" w:sz="4" w:space="0" w:color="auto"/>
              <w:bottom w:val="single" w:sz="4" w:space="0" w:color="auto"/>
            </w:tcBorders>
            <w:shd w:val="clear" w:color="auto" w:fill="auto"/>
          </w:tcPr>
          <w:p w:rsidR="006F40B9" w:rsidRPr="006F40B9" w:rsidRDefault="006F40B9" w:rsidP="00F73881">
            <w:pPr>
              <w:jc w:val="both"/>
              <w:rPr>
                <w:sz w:val="26"/>
                <w:lang w:val="vi-VN"/>
              </w:rPr>
            </w:pPr>
            <w:r w:rsidRPr="006F40B9">
              <w:rPr>
                <w:sz w:val="26"/>
                <w:lang w:val="vi-VN"/>
              </w:rPr>
              <w:t xml:space="preserve">b) </w:t>
            </w:r>
            <w:r w:rsidRPr="006F40B9">
              <w:rPr>
                <w:bCs/>
                <w:color w:val="000000"/>
                <w:sz w:val="26"/>
                <w:lang w:val="nl-NL"/>
              </w:rPr>
              <w:t>Côn trùng khi bay phát ra những âm thanh vo ve là do khi bay côn trùng vẫy những chiếc cánh nhỏ</w:t>
            </w:r>
            <w:r w:rsidRPr="006F40B9">
              <w:rPr>
                <w:bCs/>
                <w:color w:val="000000"/>
                <w:sz w:val="26"/>
                <w:lang w:val="vi-VN"/>
              </w:rPr>
              <w:t>, mỏng</w:t>
            </w:r>
            <w:r w:rsidRPr="006F40B9">
              <w:rPr>
                <w:bCs/>
                <w:color w:val="000000"/>
                <w:sz w:val="26"/>
                <w:lang w:val="nl-NL"/>
              </w:rPr>
              <w:t xml:space="preserve"> rất nhanh (khoảng mấy trăm lần trong một giây</w:t>
            </w:r>
            <w:r w:rsidRPr="006F40B9">
              <w:rPr>
                <w:bCs/>
                <w:color w:val="000000"/>
                <w:sz w:val="26"/>
                <w:lang w:val="vi-VN"/>
              </w:rPr>
              <w:t>)</w:t>
            </w:r>
            <w:r w:rsidRPr="006F40B9">
              <w:rPr>
                <w:bCs/>
                <w:color w:val="000000"/>
                <w:sz w:val="26"/>
                <w:lang w:val="nl-NL"/>
              </w:rPr>
              <w:t xml:space="preserve">. Những chiếc cánh nhỏ này là những vật dao động </w:t>
            </w:r>
            <w:r w:rsidRPr="006F40B9">
              <w:rPr>
                <w:bCs/>
                <w:color w:val="000000"/>
                <w:sz w:val="26"/>
                <w:lang w:val="vi-VN"/>
              </w:rPr>
              <w:t>nên</w:t>
            </w:r>
            <w:r w:rsidRPr="006F40B9">
              <w:rPr>
                <w:bCs/>
                <w:color w:val="000000"/>
                <w:sz w:val="26"/>
                <w:lang w:val="nl-NL"/>
              </w:rPr>
              <w:t xml:space="preserve"> sẽ sinh ra những âm thanh có độ cao nhất định.</w:t>
            </w:r>
          </w:p>
        </w:tc>
        <w:tc>
          <w:tcPr>
            <w:tcW w:w="850" w:type="dxa"/>
            <w:tcBorders>
              <w:top w:val="dotted" w:sz="4" w:space="0" w:color="auto"/>
              <w:bottom w:val="single" w:sz="4" w:space="0" w:color="auto"/>
            </w:tcBorders>
            <w:shd w:val="clear" w:color="auto" w:fill="auto"/>
            <w:vAlign w:val="center"/>
          </w:tcPr>
          <w:p w:rsidR="006F40B9" w:rsidRPr="006F40B9" w:rsidRDefault="006F40B9" w:rsidP="00F73881">
            <w:pPr>
              <w:jc w:val="center"/>
              <w:rPr>
                <w:sz w:val="26"/>
                <w:lang w:val="vi-VN"/>
              </w:rPr>
            </w:pPr>
            <w:r w:rsidRPr="006F40B9">
              <w:rPr>
                <w:sz w:val="26"/>
                <w:lang w:val="vi-VN"/>
              </w:rPr>
              <w:t>1</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Câu 1</w:t>
            </w:r>
            <w:r w:rsidRPr="006F40B9">
              <w:rPr>
                <w:b/>
                <w:sz w:val="26"/>
                <w:lang w:val="vi-VN"/>
              </w:rPr>
              <w:t>2</w:t>
            </w:r>
          </w:p>
          <w:p w:rsidR="006F40B9" w:rsidRPr="006F40B9" w:rsidRDefault="006F40B9" w:rsidP="00F73881">
            <w:pPr>
              <w:jc w:val="center"/>
              <w:rPr>
                <w:b/>
                <w:sz w:val="26"/>
                <w:lang w:val="nl-NL"/>
              </w:rPr>
            </w:pPr>
            <w:r w:rsidRPr="006F40B9">
              <w:rPr>
                <w:b/>
                <w:sz w:val="26"/>
              </w:rPr>
              <w:t>(</w:t>
            </w:r>
            <w:r w:rsidRPr="006F40B9">
              <w:rPr>
                <w:b/>
                <w:sz w:val="26"/>
                <w:lang w:val="vi-VN"/>
              </w:rPr>
              <w:t>1</w:t>
            </w:r>
            <w:r w:rsidRPr="006F40B9">
              <w:rPr>
                <w:b/>
                <w:sz w:val="26"/>
              </w:rPr>
              <w:t>điểm)</w:t>
            </w:r>
          </w:p>
        </w:tc>
        <w:tc>
          <w:tcPr>
            <w:tcW w:w="4536" w:type="dxa"/>
            <w:tcBorders>
              <w:top w:val="single" w:sz="4" w:space="0" w:color="auto"/>
              <w:bottom w:val="dotted" w:sz="4" w:space="0" w:color="auto"/>
            </w:tcBorders>
            <w:shd w:val="clear" w:color="auto" w:fill="auto"/>
          </w:tcPr>
          <w:p w:rsidR="006F40B9" w:rsidRPr="006F40B9" w:rsidRDefault="006F40B9" w:rsidP="006614BE">
            <w:pPr>
              <w:jc w:val="both"/>
              <w:rPr>
                <w:sz w:val="26"/>
                <w:lang w:val="vi-VN"/>
              </w:rPr>
            </w:pPr>
            <w:r w:rsidRPr="006F40B9">
              <w:rPr>
                <w:sz w:val="26"/>
                <w:lang w:val="vi-VN"/>
              </w:rPr>
              <w:t>- Dựng điểm S’ đối xứng với S qua gương.</w:t>
            </w:r>
          </w:p>
        </w:tc>
        <w:tc>
          <w:tcPr>
            <w:tcW w:w="3685" w:type="dxa"/>
            <w:vMerge w:val="restart"/>
            <w:tcBorders>
              <w:top w:val="single" w:sz="4" w:space="0" w:color="auto"/>
              <w:bottom w:val="dotted" w:sz="4" w:space="0" w:color="auto"/>
            </w:tcBorders>
            <w:shd w:val="clear" w:color="auto" w:fill="auto"/>
          </w:tcPr>
          <w:p w:rsidR="006F40B9" w:rsidRPr="006F40B9" w:rsidRDefault="006F40B9" w:rsidP="00F73881">
            <w:pPr>
              <w:rPr>
                <w:sz w:val="26"/>
                <w:lang w:val="nl-NL"/>
              </w:rPr>
            </w:pPr>
            <w:r w:rsidRPr="006F40B9">
              <w:rPr>
                <w:noProof/>
                <w:sz w:val="26"/>
              </w:rPr>
              <w:drawing>
                <wp:inline distT="0" distB="0" distL="0" distR="0" wp14:anchorId="012BB1AD" wp14:editId="044BFCB0">
                  <wp:extent cx="2138901" cy="1407381"/>
                  <wp:effectExtent l="0" t="0" r="0" b="0"/>
                  <wp:docPr id="1"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2139295" cy="1407640"/>
                          </a:xfrm>
                          <a:prstGeom prst="rect">
                            <a:avLst/>
                          </a:prstGeom>
                          <a:noFill/>
                          <a:ln w="9525">
                            <a:noFill/>
                            <a:miter lim="800000"/>
                            <a:headEnd/>
                            <a:tailEnd/>
                          </a:ln>
                        </pic:spPr>
                      </pic:pic>
                    </a:graphicData>
                  </a:graphic>
                </wp:inline>
              </w:drawing>
            </w:r>
          </w:p>
        </w:tc>
        <w:tc>
          <w:tcPr>
            <w:tcW w:w="850" w:type="dxa"/>
            <w:tcBorders>
              <w:top w:val="single" w:sz="4" w:space="0" w:color="auto"/>
              <w:bottom w:val="dotted" w:sz="4" w:space="0" w:color="auto"/>
            </w:tcBorders>
            <w:shd w:val="clear" w:color="auto" w:fill="auto"/>
            <w:vAlign w:val="center"/>
          </w:tcPr>
          <w:p w:rsidR="006F40B9" w:rsidRPr="006F40B9" w:rsidRDefault="006F40B9" w:rsidP="00F73881">
            <w:pPr>
              <w:jc w:val="center"/>
              <w:rPr>
                <w:sz w:val="26"/>
                <w:lang w:val="nl-NL"/>
              </w:rPr>
            </w:pPr>
            <w:r w:rsidRPr="006F40B9">
              <w:rPr>
                <w:sz w:val="26"/>
              </w:rPr>
              <w:t>0,25</w:t>
            </w:r>
          </w:p>
        </w:tc>
      </w:tr>
      <w:tr w:rsidR="006F40B9" w:rsidRPr="006F40B9" w:rsidTr="006614BE">
        <w:trPr>
          <w:trHeight w:val="170"/>
        </w:trPr>
        <w:tc>
          <w:tcPr>
            <w:tcW w:w="1384" w:type="dxa"/>
            <w:vMerge/>
            <w:shd w:val="clear" w:color="auto" w:fill="auto"/>
            <w:vAlign w:val="center"/>
          </w:tcPr>
          <w:p w:rsidR="006F40B9" w:rsidRPr="006F40B9" w:rsidRDefault="006F40B9" w:rsidP="00F73881">
            <w:pPr>
              <w:jc w:val="center"/>
              <w:rPr>
                <w:b/>
                <w:sz w:val="26"/>
                <w:lang w:val="nl-NL"/>
              </w:rPr>
            </w:pPr>
          </w:p>
        </w:tc>
        <w:tc>
          <w:tcPr>
            <w:tcW w:w="4536" w:type="dxa"/>
            <w:tcBorders>
              <w:top w:val="dotted" w:sz="4" w:space="0" w:color="auto"/>
              <w:bottom w:val="dotted" w:sz="4" w:space="0" w:color="auto"/>
            </w:tcBorders>
            <w:shd w:val="clear" w:color="auto" w:fill="auto"/>
          </w:tcPr>
          <w:p w:rsidR="006F40B9" w:rsidRPr="006F40B9" w:rsidRDefault="006F40B9" w:rsidP="00F73881">
            <w:pPr>
              <w:rPr>
                <w:sz w:val="26"/>
                <w:lang w:val="vi-VN"/>
              </w:rPr>
            </w:pPr>
            <w:r w:rsidRPr="006F40B9">
              <w:rPr>
                <w:sz w:val="26"/>
                <w:lang w:val="vi-VN"/>
              </w:rPr>
              <w:t>- Dựng tia S’A cắt gương ở điểm tới I</w:t>
            </w:r>
          </w:p>
        </w:tc>
        <w:tc>
          <w:tcPr>
            <w:tcW w:w="3685" w:type="dxa"/>
            <w:vMerge/>
            <w:tcBorders>
              <w:top w:val="dotted" w:sz="4" w:space="0" w:color="auto"/>
              <w:bottom w:val="dotted" w:sz="4" w:space="0" w:color="auto"/>
            </w:tcBorders>
            <w:shd w:val="clear" w:color="auto" w:fill="auto"/>
          </w:tcPr>
          <w:p w:rsidR="006F40B9" w:rsidRPr="006F40B9" w:rsidRDefault="006F40B9" w:rsidP="00F73881">
            <w:pPr>
              <w:rPr>
                <w:sz w:val="26"/>
                <w:lang w:val="nl-NL"/>
              </w:rPr>
            </w:pPr>
          </w:p>
        </w:tc>
        <w:tc>
          <w:tcPr>
            <w:tcW w:w="850" w:type="dxa"/>
            <w:tcBorders>
              <w:top w:val="dotted" w:sz="4" w:space="0" w:color="auto"/>
              <w:bottom w:val="dotted" w:sz="4" w:space="0" w:color="auto"/>
            </w:tcBorders>
            <w:shd w:val="clear" w:color="auto" w:fill="auto"/>
            <w:vAlign w:val="center"/>
          </w:tcPr>
          <w:p w:rsidR="006F40B9" w:rsidRPr="006F40B9" w:rsidRDefault="006F40B9" w:rsidP="00F73881">
            <w:pPr>
              <w:jc w:val="center"/>
              <w:rPr>
                <w:sz w:val="26"/>
                <w:lang w:val="nl-NL"/>
              </w:rPr>
            </w:pPr>
            <w:r w:rsidRPr="006F40B9">
              <w:rPr>
                <w:sz w:val="26"/>
              </w:rPr>
              <w:t>0,25</w:t>
            </w:r>
          </w:p>
        </w:tc>
      </w:tr>
      <w:tr w:rsidR="006F40B9" w:rsidRPr="006F40B9" w:rsidTr="006614BE">
        <w:trPr>
          <w:trHeight w:val="1226"/>
        </w:trPr>
        <w:tc>
          <w:tcPr>
            <w:tcW w:w="1384" w:type="dxa"/>
            <w:vMerge/>
            <w:shd w:val="clear" w:color="auto" w:fill="auto"/>
            <w:vAlign w:val="center"/>
          </w:tcPr>
          <w:p w:rsidR="006F40B9" w:rsidRPr="006F40B9" w:rsidRDefault="006F40B9" w:rsidP="00F73881">
            <w:pPr>
              <w:jc w:val="center"/>
              <w:rPr>
                <w:b/>
                <w:sz w:val="26"/>
                <w:lang w:val="nl-NL"/>
              </w:rPr>
            </w:pPr>
          </w:p>
        </w:tc>
        <w:tc>
          <w:tcPr>
            <w:tcW w:w="4536" w:type="dxa"/>
            <w:tcBorders>
              <w:top w:val="dotted" w:sz="4" w:space="0" w:color="auto"/>
            </w:tcBorders>
            <w:shd w:val="clear" w:color="auto" w:fill="auto"/>
          </w:tcPr>
          <w:p w:rsidR="006F40B9" w:rsidRPr="006F40B9" w:rsidRDefault="006F40B9" w:rsidP="006614BE">
            <w:pPr>
              <w:jc w:val="both"/>
              <w:rPr>
                <w:sz w:val="26"/>
                <w:lang w:val="vi-VN"/>
              </w:rPr>
            </w:pPr>
            <w:r w:rsidRPr="006F40B9">
              <w:rPr>
                <w:sz w:val="26"/>
                <w:lang w:val="vi-VN"/>
              </w:rPr>
              <w:t>- Vẽ tia tới SI ta được đường truyền của tia sáng từ S đến gương rồi phản xạ qua A.</w:t>
            </w:r>
          </w:p>
        </w:tc>
        <w:tc>
          <w:tcPr>
            <w:tcW w:w="3685" w:type="dxa"/>
            <w:vMerge/>
            <w:tcBorders>
              <w:top w:val="dotted" w:sz="4" w:space="0" w:color="auto"/>
            </w:tcBorders>
            <w:shd w:val="clear" w:color="auto" w:fill="auto"/>
          </w:tcPr>
          <w:p w:rsidR="006F40B9" w:rsidRPr="006F40B9" w:rsidRDefault="006F40B9" w:rsidP="00F73881">
            <w:pPr>
              <w:rPr>
                <w:sz w:val="26"/>
                <w:lang w:val="nl-NL"/>
              </w:rPr>
            </w:pPr>
          </w:p>
        </w:tc>
        <w:tc>
          <w:tcPr>
            <w:tcW w:w="850" w:type="dxa"/>
            <w:tcBorders>
              <w:top w:val="dotted" w:sz="4" w:space="0" w:color="auto"/>
            </w:tcBorders>
            <w:shd w:val="clear" w:color="auto" w:fill="auto"/>
            <w:vAlign w:val="center"/>
          </w:tcPr>
          <w:p w:rsidR="006F40B9" w:rsidRPr="006F40B9" w:rsidRDefault="006F40B9" w:rsidP="00F73881">
            <w:pPr>
              <w:jc w:val="center"/>
              <w:rPr>
                <w:sz w:val="26"/>
              </w:rPr>
            </w:pPr>
            <w:r w:rsidRPr="006F40B9">
              <w:rPr>
                <w:sz w:val="26"/>
              </w:rPr>
              <w:t>0,25</w:t>
            </w:r>
          </w:p>
          <w:p w:rsidR="006F40B9" w:rsidRPr="006F40B9" w:rsidRDefault="006F40B9" w:rsidP="00F73881">
            <w:pPr>
              <w:jc w:val="center"/>
              <w:rPr>
                <w:sz w:val="26"/>
              </w:rPr>
            </w:pPr>
            <w:r w:rsidRPr="006F40B9">
              <w:rPr>
                <w:sz w:val="26"/>
                <w:lang w:val="vi-VN"/>
              </w:rPr>
              <w:t xml:space="preserve">Vẽ hình </w:t>
            </w:r>
            <w:r w:rsidRPr="006F40B9">
              <w:rPr>
                <w:sz w:val="26"/>
              </w:rPr>
              <w:t>0,25</w:t>
            </w:r>
          </w:p>
        </w:tc>
      </w:tr>
    </w:tbl>
    <w:p w:rsidR="006F40B9" w:rsidRPr="006F40B9" w:rsidRDefault="006F40B9" w:rsidP="00F73881">
      <w:pPr>
        <w:jc w:val="center"/>
        <w:rPr>
          <w:i/>
          <w:sz w:val="26"/>
          <w:lang w:val="vi-VN"/>
        </w:rPr>
      </w:pPr>
      <w:r w:rsidRPr="006F40B9">
        <w:rPr>
          <w:b/>
          <w:i/>
          <w:sz w:val="26"/>
        </w:rPr>
        <w:t>(Lưu ý: Mọi cách giải khác đúng đều cho điểm tối đa)</w:t>
      </w:r>
    </w:p>
    <w:p w:rsidR="006F40B9" w:rsidRPr="006F40B9" w:rsidRDefault="006F40B9" w:rsidP="008D6948">
      <w:pPr>
        <w:rPr>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6F40B9"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FF0000"/>
              </w:rPr>
            </w:pPr>
            <w:r w:rsidRPr="006F40B9">
              <w:rPr>
                <w:sz w:val="28"/>
                <w:szCs w:val="28"/>
                <w:lang w:val="vi-VN"/>
              </w:rPr>
              <w:t xml:space="preserve">    </w:t>
            </w:r>
            <w:r w:rsidRPr="006F40B9">
              <w:rPr>
                <w:b/>
                <w:color w:val="FF0000"/>
              </w:rPr>
              <w:t>ĐỀ 3</w:t>
            </w:r>
          </w:p>
          <w:p w:rsidR="006F40B9" w:rsidRPr="006F40B9" w:rsidRDefault="006F40B9" w:rsidP="0039211B">
            <w:pPr>
              <w:jc w:val="center"/>
              <w:rPr>
                <w:color w:val="0070C0"/>
              </w:rPr>
            </w:pPr>
            <w:r w:rsidRPr="006F40B9">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4F81BD"/>
              </w:rPr>
            </w:pPr>
            <w:r w:rsidRPr="006F40B9">
              <w:rPr>
                <w:b/>
                <w:color w:val="4F81BD"/>
              </w:rPr>
              <w:t xml:space="preserve">ĐỀ THI HỌC KỲ 1 </w:t>
            </w:r>
          </w:p>
          <w:p w:rsidR="006F40B9" w:rsidRPr="006F40B9" w:rsidRDefault="006F40B9" w:rsidP="0039211B">
            <w:pPr>
              <w:jc w:val="center"/>
              <w:rPr>
                <w:b/>
                <w:color w:val="FF0000"/>
              </w:rPr>
            </w:pPr>
            <w:r w:rsidRPr="006F40B9">
              <w:rPr>
                <w:b/>
                <w:color w:val="FF0000"/>
              </w:rPr>
              <w:t>MÔN VẬT LÍ LỚP 7</w:t>
            </w:r>
          </w:p>
          <w:p w:rsidR="006F40B9" w:rsidRPr="006F40B9" w:rsidRDefault="006F40B9" w:rsidP="0039211B">
            <w:pPr>
              <w:jc w:val="center"/>
              <w:rPr>
                <w:i/>
                <w:color w:val="002060"/>
              </w:rPr>
            </w:pPr>
            <w:r w:rsidRPr="006F40B9">
              <w:rPr>
                <w:i/>
                <w:color w:val="002060"/>
              </w:rPr>
              <w:t>Thời gian: 45 phút</w:t>
            </w:r>
          </w:p>
        </w:tc>
      </w:tr>
    </w:tbl>
    <w:p w:rsidR="006F40B9" w:rsidRPr="006F40B9" w:rsidRDefault="006F40B9" w:rsidP="008D6948">
      <w:pPr>
        <w:rPr>
          <w:szCs w:val="28"/>
        </w:rPr>
      </w:pPr>
    </w:p>
    <w:p w:rsidR="006F40B9" w:rsidRPr="006F40B9" w:rsidRDefault="006F40B9" w:rsidP="000566A9">
      <w:pPr>
        <w:rPr>
          <w:sz w:val="28"/>
          <w:szCs w:val="28"/>
        </w:rPr>
      </w:pPr>
      <w:r w:rsidRPr="006F40B9">
        <w:rPr>
          <w:b/>
          <w:sz w:val="28"/>
          <w:szCs w:val="28"/>
        </w:rPr>
        <w:t>Câu 1:</w:t>
      </w:r>
      <w:r w:rsidRPr="006F40B9">
        <w:rPr>
          <w:i/>
          <w:sz w:val="28"/>
          <w:szCs w:val="28"/>
        </w:rPr>
        <w:t>(2 điểm)</w:t>
      </w:r>
    </w:p>
    <w:p w:rsidR="006F40B9" w:rsidRPr="006F40B9" w:rsidRDefault="006F40B9" w:rsidP="006F40B9">
      <w:pPr>
        <w:numPr>
          <w:ilvl w:val="0"/>
          <w:numId w:val="5"/>
        </w:numPr>
        <w:rPr>
          <w:sz w:val="28"/>
          <w:szCs w:val="28"/>
        </w:rPr>
      </w:pPr>
      <w:r w:rsidRPr="006F40B9">
        <w:rPr>
          <w:sz w:val="28"/>
          <w:szCs w:val="28"/>
        </w:rPr>
        <w:t>Phát biểu định luật phản xạ ánh sáng.</w:t>
      </w:r>
    </w:p>
    <w:p w:rsidR="006F40B9" w:rsidRPr="006F40B9" w:rsidRDefault="006F40B9" w:rsidP="006F40B9">
      <w:pPr>
        <w:numPr>
          <w:ilvl w:val="0"/>
          <w:numId w:val="5"/>
        </w:numPr>
        <w:rPr>
          <w:sz w:val="28"/>
          <w:szCs w:val="28"/>
        </w:rPr>
      </w:pPr>
      <w:r w:rsidRPr="006F40B9">
        <w:rPr>
          <w:sz w:val="28"/>
          <w:szCs w:val="28"/>
        </w:rPr>
        <w:t>Hiện tượng nguyệt thực xảy ra khi nào?</w:t>
      </w:r>
    </w:p>
    <w:p w:rsidR="006F40B9" w:rsidRPr="006F40B9" w:rsidRDefault="006F40B9" w:rsidP="000566A9">
      <w:pPr>
        <w:rPr>
          <w:sz w:val="28"/>
          <w:szCs w:val="28"/>
        </w:rPr>
      </w:pPr>
      <w:r w:rsidRPr="006F40B9">
        <w:rPr>
          <w:b/>
          <w:sz w:val="28"/>
          <w:szCs w:val="28"/>
        </w:rPr>
        <w:t>Câu 2:</w:t>
      </w:r>
      <w:r w:rsidRPr="006F40B9">
        <w:rPr>
          <w:i/>
          <w:sz w:val="28"/>
          <w:szCs w:val="28"/>
        </w:rPr>
        <w:t>(2 điểm)</w:t>
      </w:r>
      <w:r w:rsidRPr="006F40B9">
        <w:rPr>
          <w:sz w:val="28"/>
          <w:szCs w:val="28"/>
        </w:rPr>
        <w:t xml:space="preserve"> </w:t>
      </w:r>
    </w:p>
    <w:p w:rsidR="006F40B9" w:rsidRPr="006F40B9" w:rsidRDefault="006F40B9" w:rsidP="006F40B9">
      <w:pPr>
        <w:numPr>
          <w:ilvl w:val="0"/>
          <w:numId w:val="6"/>
        </w:numPr>
        <w:rPr>
          <w:sz w:val="28"/>
          <w:szCs w:val="28"/>
          <w:lang w:val="fr-FR"/>
        </w:rPr>
      </w:pPr>
      <w:r w:rsidRPr="006F40B9">
        <w:rPr>
          <w:sz w:val="28"/>
          <w:szCs w:val="28"/>
          <w:lang w:val="fr-FR"/>
        </w:rPr>
        <w:t>Nêu tính chất ảnh của vật tạo bởi gương phẳng.</w:t>
      </w:r>
    </w:p>
    <w:p w:rsidR="006F40B9" w:rsidRPr="006F40B9" w:rsidRDefault="006F40B9" w:rsidP="006F40B9">
      <w:pPr>
        <w:numPr>
          <w:ilvl w:val="0"/>
          <w:numId w:val="6"/>
        </w:numPr>
        <w:rPr>
          <w:sz w:val="28"/>
          <w:szCs w:val="28"/>
          <w:lang w:val="fr-FR"/>
        </w:rPr>
      </w:pPr>
      <w:r w:rsidRPr="006F40B9">
        <w:rPr>
          <w:sz w:val="28"/>
          <w:szCs w:val="28"/>
          <w:lang w:val="fr-FR"/>
        </w:rPr>
        <w:t>So sánh vùng nhìn thấy của gương phẳng và vùng nhìn thấy của gương cầu lồi có cùng kích thước.</w:t>
      </w:r>
    </w:p>
    <w:p w:rsidR="006F40B9" w:rsidRPr="006F40B9" w:rsidRDefault="006F40B9" w:rsidP="000566A9">
      <w:pPr>
        <w:rPr>
          <w:sz w:val="28"/>
          <w:szCs w:val="28"/>
          <w:lang w:val="fr-FR"/>
        </w:rPr>
      </w:pPr>
      <w:r w:rsidRPr="006F40B9">
        <w:rPr>
          <w:b/>
          <w:sz w:val="28"/>
          <w:szCs w:val="28"/>
          <w:lang w:val="fr-FR"/>
        </w:rPr>
        <w:t>Câu 3:</w:t>
      </w:r>
      <w:r w:rsidRPr="006F40B9">
        <w:rPr>
          <w:i/>
          <w:sz w:val="28"/>
          <w:szCs w:val="28"/>
          <w:lang w:val="fr-FR"/>
        </w:rPr>
        <w:t>(2 điểm)</w:t>
      </w:r>
      <w:r w:rsidRPr="006F40B9">
        <w:rPr>
          <w:sz w:val="28"/>
          <w:szCs w:val="28"/>
          <w:lang w:val="fr-FR"/>
        </w:rPr>
        <w:t xml:space="preserve"> </w:t>
      </w:r>
    </w:p>
    <w:p w:rsidR="006F40B9" w:rsidRPr="006F40B9" w:rsidRDefault="006F40B9" w:rsidP="000566A9">
      <w:pPr>
        <w:ind w:firstLine="720"/>
        <w:rPr>
          <w:sz w:val="28"/>
          <w:szCs w:val="28"/>
          <w:lang w:val="fr-FR"/>
        </w:rPr>
      </w:pPr>
      <w:r w:rsidRPr="006F40B9">
        <w:rPr>
          <w:sz w:val="28"/>
          <w:szCs w:val="28"/>
          <w:lang w:val="fr-FR"/>
        </w:rPr>
        <w:t>Cho tia sáng tới SI truyền tới mặt gương (như hình vẽ)</w:t>
      </w:r>
    </w:p>
    <w:p w:rsidR="006F40B9" w:rsidRPr="006F40B9" w:rsidRDefault="006F40B9" w:rsidP="000566A9">
      <w:pPr>
        <w:ind w:firstLine="720"/>
        <w:rPr>
          <w:sz w:val="28"/>
          <w:szCs w:val="28"/>
          <w:lang w:val="fr-FR"/>
        </w:rPr>
      </w:pPr>
      <w:r w:rsidRPr="006F40B9">
        <w:rPr>
          <w:sz w:val="28"/>
          <w:szCs w:val="28"/>
          <w:lang w:val="fr-FR"/>
        </w:rPr>
        <w:t>a) Vẽ tia phản xạ IR tương ứng.</w:t>
      </w:r>
    </w:p>
    <w:p w:rsidR="006F40B9" w:rsidRPr="006F40B9" w:rsidRDefault="00E2292A" w:rsidP="000566A9">
      <w:pPr>
        <w:ind w:firstLine="720"/>
        <w:rPr>
          <w:sz w:val="28"/>
          <w:szCs w:val="28"/>
          <w:lang w:val="fr-FR"/>
        </w:rPr>
      </w:pPr>
      <w:r>
        <w:rPr>
          <w:b/>
          <w:noProof/>
          <w:sz w:val="28"/>
          <w:szCs w:val="28"/>
          <w:u w:val="single"/>
        </w:rPr>
        <w:pict>
          <v:group id="_x0000_s1072" style="position:absolute;left:0;text-align:left;margin-left:231.75pt;margin-top:-.15pt;width:93.75pt;height:1in;z-index:251693056" coordorigin="9518,4140" coordsize="1875,1440">
            <v:group id="_x0000_s1073" style="position:absolute;left:9518;top:4140;width:1815;height:1437" coordorigin="9698,4140" coordsize="1815,1437">
              <v:group id="_x0000_s1074" style="position:absolute;left:9698;top:5415;width:1815;height:162" coordorigin="7857,5439" coordsize="1815,195">
                <v:line id="_x0000_s1075" style="position:absolute" from="7872,5454" to="9672,5454" strokeweight="1.5pt"/>
                <v:line id="_x0000_s1076" style="position:absolute;flip:y" from="8007,5454" to="8187,5634"/>
                <v:line id="_x0000_s1077" style="position:absolute;flip:y" from="8187,5439" to="8367,5619"/>
                <v:line id="_x0000_s1078" style="position:absolute;flip:y" from="8307,5454" to="8487,5634"/>
                <v:line id="_x0000_s1079" style="position:absolute;flip:y" from="8592,5454" to="8772,5634"/>
                <v:line id="_x0000_s1080" style="position:absolute;flip:y" from="8457,5454" to="8637,5634"/>
                <v:line id="_x0000_s1081" style="position:absolute;flip:y" from="8742,5454" to="8922,5634"/>
                <v:line id="_x0000_s1082" style="position:absolute;flip:y" from="9312,5454" to="9492,5634"/>
                <v:line id="_x0000_s1083" style="position:absolute;flip:y" from="9177,5454" to="9357,5634"/>
                <v:line id="_x0000_s1084" style="position:absolute;flip:y" from="8892,5454" to="9072,5634"/>
                <v:line id="_x0000_s1085" style="position:absolute;flip:y" from="9027,5454" to="9207,5634"/>
                <v:line id="_x0000_s1086" style="position:absolute;flip:y" from="9447,5454" to="9627,5634"/>
                <v:line id="_x0000_s1087" style="position:absolute;flip:y" from="7857,5454" to="8037,5634"/>
              </v:group>
              <v:shapetype id="_x0000_t202" coordsize="21600,21600" o:spt="202" path="m,l,21600r21600,l21600,xe">
                <v:stroke joinstyle="miter"/>
                <v:path gradientshapeok="t" o:connecttype="rect"/>
              </v:shapetype>
              <v:shape id="_x0000_s1088" type="#_x0000_t202" style="position:absolute;left:9878;top:4140;width:720;height:648" filled="f" stroked="f">
                <v:textbox style="mso-next-textbox:#_x0000_s1088">
                  <w:txbxContent>
                    <w:p w:rsidR="006F40B9" w:rsidRDefault="006F40B9" w:rsidP="000566A9">
                      <w:r>
                        <w:t>S .</w:t>
                      </w:r>
                    </w:p>
                  </w:txbxContent>
                </v:textbox>
              </v:shape>
              <v:group id="_x0000_s1089" style="position:absolute;left:10268;top:4466;width:690;height:960" coordorigin="10448,6145" coordsize="690,960">
                <v:line id="_x0000_s1090" style="position:absolute" from="10448,6145" to="11138,7105"/>
                <v:group id="_x0000_s1091" style="position:absolute;left:10583;top:6400;width:180;height:180;rotation:6253788fd" coordorigin="10583,6400" coordsize="180,180">
                  <v:line id="_x0000_s1092" style="position:absolute" from="10583,6404" to="10763,6404"/>
                  <v:line id="_x0000_s1093" style="position:absolute;flip:y" from="10748,6400" to="10748,6580"/>
                </v:group>
              </v:group>
            </v:group>
            <v:shape id="_x0000_s1094" type="#_x0000_t202" style="position:absolute;left:10673;top:5040;width:720;height:540" filled="f" stroked="f">
              <v:textbox>
                <w:txbxContent>
                  <w:p w:rsidR="006F40B9" w:rsidRPr="0061311A" w:rsidRDefault="006F40B9" w:rsidP="000566A9">
                    <w:r w:rsidRPr="0061311A">
                      <w:t>I</w:t>
                    </w:r>
                  </w:p>
                </w:txbxContent>
              </v:textbox>
            </v:shape>
          </v:group>
        </w:pict>
      </w: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r w:rsidRPr="006F40B9">
        <w:rPr>
          <w:sz w:val="28"/>
          <w:szCs w:val="28"/>
          <w:lang w:val="fr-FR"/>
        </w:rPr>
        <w:t>b) Cho góc tới bằng 40</w:t>
      </w:r>
      <w:r w:rsidRPr="006F40B9">
        <w:rPr>
          <w:sz w:val="28"/>
          <w:szCs w:val="28"/>
          <w:vertAlign w:val="superscript"/>
          <w:lang w:val="fr-FR"/>
        </w:rPr>
        <w:t>o</w:t>
      </w:r>
      <w:r w:rsidRPr="006F40B9">
        <w:rPr>
          <w:sz w:val="28"/>
          <w:szCs w:val="28"/>
          <w:lang w:val="fr-FR"/>
        </w:rPr>
        <w:t>. Tính góc tạo bởi tia tới và tia phản xạ.</w:t>
      </w:r>
    </w:p>
    <w:p w:rsidR="006F40B9" w:rsidRPr="006F40B9" w:rsidRDefault="006F40B9" w:rsidP="000566A9">
      <w:pPr>
        <w:jc w:val="both"/>
        <w:rPr>
          <w:sz w:val="28"/>
          <w:szCs w:val="28"/>
        </w:rPr>
      </w:pPr>
      <w:r w:rsidRPr="006F40B9">
        <w:rPr>
          <w:b/>
          <w:sz w:val="28"/>
          <w:szCs w:val="28"/>
        </w:rPr>
        <w:t>Câu 4:</w:t>
      </w:r>
      <w:r w:rsidRPr="006F40B9">
        <w:rPr>
          <w:i/>
          <w:sz w:val="28"/>
          <w:szCs w:val="28"/>
        </w:rPr>
        <w:t>(2 điểm)</w:t>
      </w:r>
      <w:r w:rsidRPr="006F40B9">
        <w:rPr>
          <w:sz w:val="28"/>
          <w:szCs w:val="28"/>
        </w:rPr>
        <w:t xml:space="preserve"> </w:t>
      </w:r>
    </w:p>
    <w:p w:rsidR="006F40B9" w:rsidRPr="006F40B9" w:rsidRDefault="006F40B9" w:rsidP="006F40B9">
      <w:pPr>
        <w:numPr>
          <w:ilvl w:val="0"/>
          <w:numId w:val="7"/>
        </w:numPr>
        <w:jc w:val="both"/>
        <w:rPr>
          <w:sz w:val="28"/>
          <w:szCs w:val="28"/>
          <w:lang w:val="fr-FR"/>
        </w:rPr>
      </w:pPr>
      <w:r w:rsidRPr="006F40B9">
        <w:rPr>
          <w:sz w:val="28"/>
          <w:szCs w:val="28"/>
          <w:lang w:val="fr-FR"/>
        </w:rPr>
        <w:t>Nguồn âm là gì ? Lấy ví dụ ?</w:t>
      </w:r>
    </w:p>
    <w:p w:rsidR="006F40B9" w:rsidRPr="006F40B9" w:rsidRDefault="006F40B9" w:rsidP="006F40B9">
      <w:pPr>
        <w:numPr>
          <w:ilvl w:val="0"/>
          <w:numId w:val="7"/>
        </w:numPr>
        <w:jc w:val="both"/>
        <w:rPr>
          <w:sz w:val="28"/>
          <w:szCs w:val="28"/>
          <w:lang w:val="fr-FR"/>
        </w:rPr>
      </w:pPr>
      <w:r w:rsidRPr="006F40B9">
        <w:rPr>
          <w:sz w:val="28"/>
          <w:szCs w:val="28"/>
          <w:lang w:val="fr-FR"/>
        </w:rPr>
        <w:t>Biên độ dao động là gì ? Độ to của âm có quan hệ như thế nào với biên độ dao động ?</w:t>
      </w:r>
    </w:p>
    <w:p w:rsidR="006F40B9" w:rsidRPr="006F40B9" w:rsidRDefault="006F40B9" w:rsidP="000566A9">
      <w:pPr>
        <w:rPr>
          <w:sz w:val="28"/>
          <w:szCs w:val="28"/>
          <w:lang w:val="fr-FR"/>
        </w:rPr>
      </w:pPr>
      <w:r w:rsidRPr="006F40B9">
        <w:rPr>
          <w:b/>
          <w:sz w:val="28"/>
          <w:szCs w:val="28"/>
          <w:lang w:val="fr-FR"/>
        </w:rPr>
        <w:t>Câu 5:</w:t>
      </w:r>
      <w:r w:rsidRPr="006F40B9">
        <w:rPr>
          <w:i/>
          <w:sz w:val="28"/>
          <w:szCs w:val="28"/>
          <w:lang w:val="fr-FR"/>
        </w:rPr>
        <w:t>(2 điểm)</w:t>
      </w:r>
    </w:p>
    <w:p w:rsidR="006F40B9" w:rsidRPr="006F40B9" w:rsidRDefault="006F40B9" w:rsidP="000566A9">
      <w:pPr>
        <w:ind w:firstLine="720"/>
        <w:rPr>
          <w:sz w:val="28"/>
          <w:szCs w:val="28"/>
          <w:lang w:val="fr-FR"/>
        </w:rPr>
      </w:pPr>
      <w:r w:rsidRPr="006F40B9">
        <w:rPr>
          <w:sz w:val="28"/>
          <w:szCs w:val="28"/>
          <w:lang w:val="fr-FR"/>
        </w:rPr>
        <w:t>a) Âm truyền được trong những môi trường nào và không truyền được trong môi trường nào. So sánh vận tốc truyền âm trong các môi trường đó ?</w:t>
      </w:r>
    </w:p>
    <w:p w:rsidR="006F40B9" w:rsidRPr="006F40B9" w:rsidRDefault="006F40B9" w:rsidP="000566A9">
      <w:pPr>
        <w:ind w:firstLine="720"/>
        <w:rPr>
          <w:sz w:val="28"/>
          <w:szCs w:val="28"/>
          <w:lang w:val="fr-FR"/>
        </w:rPr>
      </w:pPr>
      <w:r w:rsidRPr="006F40B9">
        <w:rPr>
          <w:sz w:val="28"/>
          <w:szCs w:val="28"/>
          <w:lang w:val="fr-FR"/>
        </w:rPr>
        <w:t xml:space="preserve">b) Một bệnh viện nằm gần khu họp chợ, em hãy đề ra biện pháp chống ô nhiễm tiếng ồn cho bệnh viện này. </w:t>
      </w:r>
    </w:p>
    <w:p w:rsidR="006F40B9" w:rsidRPr="006F40B9" w:rsidRDefault="006F40B9" w:rsidP="000566A9">
      <w:pPr>
        <w:rPr>
          <w:sz w:val="28"/>
          <w:szCs w:val="28"/>
          <w:lang w:val="fr-FR"/>
        </w:rPr>
      </w:pPr>
    </w:p>
    <w:p w:rsidR="006F40B9" w:rsidRPr="006F40B9" w:rsidRDefault="006F40B9" w:rsidP="000566A9">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0566A9">
      <w:pPr>
        <w:rPr>
          <w:sz w:val="28"/>
          <w:szCs w:val="28"/>
          <w:lang w:val="fr-FR"/>
        </w:rPr>
      </w:pPr>
    </w:p>
    <w:p w:rsidR="006F40B9" w:rsidRPr="006F40B9" w:rsidRDefault="006F40B9" w:rsidP="006F40B9">
      <w:pPr>
        <w:jc w:val="center"/>
        <w:rPr>
          <w:b/>
          <w:sz w:val="28"/>
          <w:szCs w:val="28"/>
          <w:lang w:val="fr-FR"/>
        </w:rPr>
      </w:pPr>
      <w:r w:rsidRPr="006F40B9">
        <w:rPr>
          <w:b/>
          <w:sz w:val="28"/>
          <w:szCs w:val="28"/>
          <w:lang w:val="fr-FR"/>
        </w:rPr>
        <w:t>ĐÁP ÁN</w:t>
      </w:r>
    </w:p>
    <w:p w:rsidR="006F40B9" w:rsidRPr="006F40B9" w:rsidRDefault="006F40B9" w:rsidP="000566A9">
      <w:pPr>
        <w:rPr>
          <w:sz w:val="28"/>
          <w:szCs w:val="28"/>
          <w:lang w:val="fr-FR"/>
        </w:rPr>
      </w:pPr>
    </w:p>
    <w:tbl>
      <w:tblPr>
        <w:tblW w:w="1000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740"/>
        <w:gridCol w:w="1080"/>
      </w:tblGrid>
      <w:tr w:rsidR="006F40B9" w:rsidRPr="006F40B9" w:rsidTr="006F40B9">
        <w:tc>
          <w:tcPr>
            <w:tcW w:w="1188" w:type="dxa"/>
            <w:shd w:val="clear" w:color="auto" w:fill="auto"/>
          </w:tcPr>
          <w:p w:rsidR="006F40B9" w:rsidRPr="006F40B9" w:rsidRDefault="006F40B9" w:rsidP="007C6676">
            <w:pPr>
              <w:tabs>
                <w:tab w:val="left" w:pos="6807"/>
              </w:tabs>
              <w:rPr>
                <w:b/>
                <w:sz w:val="28"/>
                <w:szCs w:val="28"/>
                <w:lang w:val="nb-NO"/>
              </w:rPr>
            </w:pPr>
          </w:p>
        </w:tc>
        <w:tc>
          <w:tcPr>
            <w:tcW w:w="774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áp án</w:t>
            </w:r>
          </w:p>
        </w:tc>
        <w:tc>
          <w:tcPr>
            <w:tcW w:w="108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iểm</w:t>
            </w:r>
          </w:p>
        </w:tc>
      </w:tr>
      <w:tr w:rsidR="006F40B9" w:rsidRPr="006F40B9" w:rsidTr="006F40B9">
        <w:tc>
          <w:tcPr>
            <w:tcW w:w="1188" w:type="dxa"/>
            <w:shd w:val="clear" w:color="auto" w:fill="auto"/>
          </w:tcPr>
          <w:p w:rsidR="006F40B9" w:rsidRPr="006F40B9" w:rsidRDefault="006F40B9" w:rsidP="007C6676">
            <w:pPr>
              <w:tabs>
                <w:tab w:val="left" w:pos="6807"/>
              </w:tabs>
              <w:rPr>
                <w:b/>
                <w:sz w:val="28"/>
                <w:szCs w:val="28"/>
                <w:lang w:val="nl-NL"/>
              </w:rPr>
            </w:pPr>
            <w:r w:rsidRPr="006F40B9">
              <w:rPr>
                <w:b/>
                <w:sz w:val="28"/>
                <w:szCs w:val="28"/>
                <w:lang w:val="nl-NL"/>
              </w:rPr>
              <w:t>Câu 1:</w:t>
            </w:r>
          </w:p>
        </w:tc>
        <w:tc>
          <w:tcPr>
            <w:tcW w:w="7740" w:type="dxa"/>
            <w:shd w:val="clear" w:color="auto" w:fill="auto"/>
          </w:tcPr>
          <w:p w:rsidR="006F40B9" w:rsidRPr="006F40B9" w:rsidRDefault="006F40B9" w:rsidP="007C6676">
            <w:pPr>
              <w:tabs>
                <w:tab w:val="left" w:pos="6807"/>
              </w:tabs>
              <w:rPr>
                <w:i/>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b/>
                <w:sz w:val="28"/>
                <w:szCs w:val="28"/>
                <w:lang w:val="nl-NL"/>
              </w:rPr>
            </w:pPr>
          </w:p>
        </w:tc>
      </w:tr>
      <w:tr w:rsidR="006F40B9" w:rsidRPr="006F40B9" w:rsidTr="006F40B9">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tcBorders>
              <w:bottom w:val="dotted" w:sz="4" w:space="0" w:color="auto"/>
            </w:tcBorders>
            <w:shd w:val="clear" w:color="auto" w:fill="auto"/>
          </w:tcPr>
          <w:p w:rsidR="006F40B9" w:rsidRPr="006F40B9" w:rsidRDefault="006F40B9" w:rsidP="001E21CD">
            <w:pPr>
              <w:rPr>
                <w:sz w:val="28"/>
                <w:szCs w:val="28"/>
                <w:lang w:val="nl-NL"/>
              </w:rPr>
            </w:pPr>
            <w:r w:rsidRPr="006F40B9">
              <w:rPr>
                <w:sz w:val="28"/>
                <w:szCs w:val="28"/>
                <w:lang w:val="nl-NL"/>
              </w:rPr>
              <w:t xml:space="preserve">Phát biểu định luật đúng. </w:t>
            </w:r>
          </w:p>
        </w:tc>
        <w:tc>
          <w:tcPr>
            <w:tcW w:w="1080" w:type="dxa"/>
            <w:tcBorders>
              <w:bottom w:val="dotted" w:sz="4" w:space="0" w:color="auto"/>
            </w:tcBorders>
            <w:shd w:val="clear" w:color="auto" w:fill="auto"/>
          </w:tcPr>
          <w:p w:rsidR="006F40B9" w:rsidRPr="006F40B9" w:rsidRDefault="006F40B9" w:rsidP="007C6676">
            <w:pPr>
              <w:tabs>
                <w:tab w:val="left" w:pos="6807"/>
              </w:tabs>
              <w:rPr>
                <w:sz w:val="28"/>
                <w:szCs w:val="28"/>
                <w:lang w:val="nl-NL"/>
              </w:rPr>
            </w:pPr>
            <w:r w:rsidRPr="006F40B9">
              <w:rPr>
                <w:sz w:val="28"/>
                <w:szCs w:val="28"/>
                <w:lang w:val="nl-NL"/>
              </w:rPr>
              <w:t xml:space="preserve">    1,0</w:t>
            </w:r>
          </w:p>
        </w:tc>
      </w:tr>
      <w:tr w:rsidR="006F40B9" w:rsidRPr="006F40B9" w:rsidTr="006F40B9">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bottom w:val="dotted" w:sz="4" w:space="0" w:color="auto"/>
            </w:tcBorders>
            <w:shd w:val="clear" w:color="auto" w:fill="auto"/>
          </w:tcPr>
          <w:p w:rsidR="006F40B9" w:rsidRPr="006F40B9" w:rsidRDefault="006F40B9" w:rsidP="001E21CD">
            <w:pPr>
              <w:rPr>
                <w:sz w:val="28"/>
                <w:szCs w:val="28"/>
                <w:lang w:val="nl-NL"/>
              </w:rPr>
            </w:pPr>
            <w:r w:rsidRPr="006F40B9">
              <w:rPr>
                <w:sz w:val="28"/>
                <w:szCs w:val="28"/>
                <w:lang w:val="nl-NL"/>
              </w:rPr>
              <w:t>Hiện tượng nguyệt thực: khi Mặt Trăng đi vào vùng tối của trái đất và không được mặt trời chiếu sáng.</w:t>
            </w: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2:</w:t>
            </w:r>
          </w:p>
        </w:tc>
        <w:tc>
          <w:tcPr>
            <w:tcW w:w="7740" w:type="dxa"/>
            <w:shd w:val="clear" w:color="auto" w:fill="auto"/>
          </w:tcPr>
          <w:p w:rsidR="006F40B9" w:rsidRPr="006F40B9" w:rsidRDefault="006F40B9" w:rsidP="001E21CD">
            <w:pPr>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1E21CD">
            <w:pPr>
              <w:rPr>
                <w:sz w:val="28"/>
                <w:szCs w:val="28"/>
                <w:lang w:val="nl-NL"/>
              </w:rPr>
            </w:pPr>
            <w:r w:rsidRPr="006F40B9">
              <w:rPr>
                <w:sz w:val="28"/>
                <w:szCs w:val="28"/>
                <w:lang w:val="nl-NL"/>
              </w:rPr>
              <w:t>Tính chất ảnh: ảnh ảo, lớn bằng vật. Khoảng cách từ một điểm của vật đến gương bằng khoảng cách từ ảnh của điểm đó đến gương.</w:t>
            </w:r>
          </w:p>
        </w:tc>
        <w:tc>
          <w:tcPr>
            <w:tcW w:w="1080" w:type="dxa"/>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shd w:val="clear" w:color="auto" w:fill="auto"/>
          </w:tcPr>
          <w:p w:rsidR="006F40B9" w:rsidRPr="006F40B9" w:rsidRDefault="006F40B9" w:rsidP="007C6676">
            <w:pPr>
              <w:tabs>
                <w:tab w:val="left" w:pos="6807"/>
              </w:tabs>
              <w:jc w:val="both"/>
              <w:rPr>
                <w:sz w:val="28"/>
                <w:szCs w:val="28"/>
                <w:lang w:val="nl-NL"/>
              </w:rPr>
            </w:pPr>
            <w:r w:rsidRPr="006F40B9">
              <w:rPr>
                <w:sz w:val="28"/>
                <w:szCs w:val="28"/>
                <w:lang w:val="nl-NL"/>
              </w:rPr>
              <w:t>Vùng nhìn thấy của gương cầu lồi lớn hơn vùng nhìn thấy của gương phẳng có cùng kích thước</w:t>
            </w:r>
          </w:p>
        </w:tc>
        <w:tc>
          <w:tcPr>
            <w:tcW w:w="1080" w:type="dxa"/>
            <w:shd w:val="clear" w:color="auto" w:fill="auto"/>
          </w:tcPr>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1,0</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3:</w:t>
            </w:r>
          </w:p>
        </w:tc>
        <w:tc>
          <w:tcPr>
            <w:tcW w:w="7740" w:type="dxa"/>
            <w:shd w:val="clear" w:color="auto" w:fill="auto"/>
          </w:tcPr>
          <w:p w:rsidR="006F40B9" w:rsidRPr="006F40B9" w:rsidRDefault="006F40B9" w:rsidP="007C6676">
            <w:pPr>
              <w:tabs>
                <w:tab w:val="left" w:pos="6807"/>
              </w:tabs>
              <w:jc w:val="both"/>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6F40B9">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tcBorders>
              <w:bottom w:val="dotted" w:sz="4" w:space="0" w:color="auto"/>
            </w:tcBorders>
            <w:shd w:val="clear" w:color="auto" w:fill="auto"/>
          </w:tcPr>
          <w:p w:rsidR="006F40B9" w:rsidRPr="006F40B9" w:rsidRDefault="00E2292A" w:rsidP="001E21CD">
            <w:r>
              <w:rPr>
                <w:noProof/>
                <w:sz w:val="28"/>
                <w:szCs w:val="28"/>
              </w:rPr>
              <w:pict>
                <v:group id="_x0000_s1098" style="position:absolute;margin-left:121.6pt;margin-top:8.25pt;width:81pt;height:81.3pt;z-index:251697152;mso-position-horizontal-relative:text;mso-position-vertical-relative:text" coordorigin="5040,6659" coordsize="1620,1626">
                  <v:line id="_x0000_s1099" style="position:absolute;flip:y" from="5220,7559" to="5940,8279">
                    <v:stroke dashstyle="1 1"/>
                  </v:line>
                  <v:group id="_x0000_s1100" style="position:absolute;left:5040;top:6659;width:1620;height:1626" coordorigin="5040,6659" coordsize="1620,1626">
                    <v:line id="_x0000_s1101" style="position:absolute" from="5040,7559" to="6300,7559"/>
                    <v:line id="_x0000_s1102" style="position:absolute" from="5220,6839" to="5940,7559"/>
                    <v:line id="_x0000_s1103" style="position:absolute" from="5220,6839" to="5220,7559">
                      <v:stroke dashstyle="1 1"/>
                    </v:line>
                    <v:line id="_x0000_s1104" style="position:absolute" from="5220,7565" to="5220,8285">
                      <v:stroke dashstyle="1 1"/>
                    </v:line>
                    <v:line id="_x0000_s1105" style="position:absolute;flip:y" from="5940,6839" to="6660,7559"/>
                    <v:line id="_x0000_s1106" style="position:absolute;flip:y" from="5940,6659" to="5940,7559"/>
                  </v:group>
                </v:group>
              </w:pict>
            </w:r>
            <w:r>
              <w:rPr>
                <w:noProof/>
                <w:sz w:val="28"/>
                <w:szCs w:val="28"/>
              </w:rPr>
              <w:pict>
                <v:shape id="_x0000_s1111" type="#_x0000_t202" style="position:absolute;margin-left:160.6pt;margin-top:.8pt;width:18pt;height:27pt;z-index:251702272;mso-position-horizontal-relative:text;mso-position-vertical-relative:text" filled="f" stroked="f">
                  <v:textbox>
                    <w:txbxContent>
                      <w:p w:rsidR="006F40B9" w:rsidRPr="00AE7B67" w:rsidRDefault="006F40B9" w:rsidP="00A64924">
                        <w:pPr>
                          <w:rPr>
                            <w:sz w:val="20"/>
                            <w:szCs w:val="20"/>
                          </w:rPr>
                        </w:pPr>
                        <w:r>
                          <w:rPr>
                            <w:sz w:val="20"/>
                            <w:szCs w:val="20"/>
                          </w:rPr>
                          <w:t>N</w:t>
                        </w:r>
                      </w:p>
                    </w:txbxContent>
                  </v:textbox>
                </v:shape>
              </w:pict>
            </w:r>
            <w:r>
              <w:rPr>
                <w:noProof/>
                <w:sz w:val="28"/>
                <w:szCs w:val="28"/>
              </w:rPr>
              <w:pict>
                <v:shape id="_x0000_s1110" type="#_x0000_t202" style="position:absolute;margin-left:197.35pt;margin-top:12.4pt;width:18pt;height:27pt;z-index:251701248;mso-position-horizontal-relative:text;mso-position-vertical-relative:text" filled="f" stroked="f">
                  <v:textbox>
                    <w:txbxContent>
                      <w:p w:rsidR="006F40B9" w:rsidRPr="00AE7B67" w:rsidRDefault="006F40B9" w:rsidP="00A64924">
                        <w:pPr>
                          <w:rPr>
                            <w:sz w:val="20"/>
                            <w:szCs w:val="20"/>
                          </w:rPr>
                        </w:pPr>
                        <w:r>
                          <w:rPr>
                            <w:sz w:val="20"/>
                            <w:szCs w:val="20"/>
                          </w:rPr>
                          <w:t>R</w:t>
                        </w:r>
                      </w:p>
                    </w:txbxContent>
                  </v:textbox>
                </v:shape>
              </w:pict>
            </w:r>
            <w:r>
              <w:rPr>
                <w:noProof/>
                <w:sz w:val="28"/>
                <w:szCs w:val="28"/>
              </w:rPr>
              <w:pict>
                <v:shape id="_x0000_s1107" type="#_x0000_t202" style="position:absolute;margin-left:116.1pt;margin-top:10.15pt;width:18pt;height:27pt;z-index:251698176;mso-position-horizontal-relative:text;mso-position-vertical-relative:text" filled="f" stroked="f">
                  <v:textbox>
                    <w:txbxContent>
                      <w:p w:rsidR="006F40B9" w:rsidRPr="00AE7B67" w:rsidRDefault="006F40B9" w:rsidP="00A64924">
                        <w:pPr>
                          <w:rPr>
                            <w:sz w:val="20"/>
                            <w:szCs w:val="20"/>
                          </w:rPr>
                        </w:pPr>
                        <w:r w:rsidRPr="00AE7B67">
                          <w:rPr>
                            <w:sz w:val="20"/>
                            <w:szCs w:val="20"/>
                          </w:rPr>
                          <w:t>S</w:t>
                        </w:r>
                      </w:p>
                    </w:txbxContent>
                  </v:textbox>
                </v:shape>
              </w:pict>
            </w:r>
            <w:r w:rsidR="006F40B9" w:rsidRPr="006F40B9">
              <w:rPr>
                <w:sz w:val="28"/>
                <w:szCs w:val="28"/>
                <w:lang w:val="nl-NL"/>
              </w:rPr>
              <w:t xml:space="preserve">Vẽ </w:t>
            </w:r>
            <w:r w:rsidR="006F40B9" w:rsidRPr="006F40B9">
              <w:rPr>
                <w:sz w:val="28"/>
                <w:szCs w:val="28"/>
              </w:rPr>
              <w:t xml:space="preserve">đúng                                                   </w:t>
            </w:r>
          </w:p>
          <w:p w:rsidR="006F40B9" w:rsidRPr="006F40B9" w:rsidRDefault="006F40B9" w:rsidP="001E21CD">
            <w:pPr>
              <w:rPr>
                <w:sz w:val="28"/>
                <w:szCs w:val="28"/>
              </w:rPr>
            </w:pPr>
          </w:p>
          <w:p w:rsidR="006F40B9" w:rsidRPr="006F40B9" w:rsidRDefault="006F40B9" w:rsidP="001E21CD">
            <w:pPr>
              <w:rPr>
                <w:sz w:val="28"/>
                <w:szCs w:val="28"/>
              </w:rPr>
            </w:pPr>
          </w:p>
          <w:p w:rsidR="006F40B9" w:rsidRPr="006F40B9" w:rsidRDefault="00E2292A" w:rsidP="001E21CD">
            <w:pPr>
              <w:rPr>
                <w:sz w:val="28"/>
                <w:szCs w:val="28"/>
              </w:rPr>
            </w:pPr>
            <w:r>
              <w:rPr>
                <w:noProof/>
                <w:sz w:val="28"/>
                <w:szCs w:val="28"/>
              </w:rPr>
              <w:pict>
                <v:shape id="_x0000_s1108" type="#_x0000_t202" style="position:absolute;margin-left:156.6pt;margin-top:4.6pt;width:18pt;height:27pt;z-index:251699200" filled="f" stroked="f">
                  <v:textbox>
                    <w:txbxContent>
                      <w:p w:rsidR="006F40B9" w:rsidRPr="00AE7B67" w:rsidRDefault="006F40B9" w:rsidP="00A64924">
                        <w:pPr>
                          <w:rPr>
                            <w:sz w:val="20"/>
                            <w:szCs w:val="20"/>
                          </w:rPr>
                        </w:pPr>
                        <w:r>
                          <w:rPr>
                            <w:sz w:val="20"/>
                            <w:szCs w:val="20"/>
                          </w:rPr>
                          <w:t>I</w:t>
                        </w:r>
                      </w:p>
                    </w:txbxContent>
                  </v:textbox>
                </v:shape>
              </w:pict>
            </w:r>
          </w:p>
          <w:p w:rsidR="006F40B9" w:rsidRPr="006F40B9" w:rsidRDefault="006F40B9" w:rsidP="001E21CD">
            <w:pPr>
              <w:rPr>
                <w:sz w:val="28"/>
                <w:szCs w:val="28"/>
              </w:rPr>
            </w:pPr>
          </w:p>
          <w:p w:rsidR="006F40B9" w:rsidRPr="006F40B9" w:rsidRDefault="00E2292A" w:rsidP="001E21CD">
            <w:pPr>
              <w:rPr>
                <w:sz w:val="28"/>
                <w:szCs w:val="28"/>
              </w:rPr>
            </w:pPr>
            <w:r>
              <w:rPr>
                <w:noProof/>
                <w:sz w:val="28"/>
                <w:szCs w:val="28"/>
              </w:rPr>
              <w:pict>
                <v:shape id="_x0000_s1109" type="#_x0000_t202" style="position:absolute;margin-left:122.6pt;margin-top:3.6pt;width:25pt;height:27pt;z-index:251700224" filled="f" stroked="f">
                  <v:textbox>
                    <w:txbxContent>
                      <w:p w:rsidR="006F40B9" w:rsidRPr="00AE7B67" w:rsidRDefault="006F40B9" w:rsidP="00A64924">
                        <w:pPr>
                          <w:rPr>
                            <w:sz w:val="20"/>
                            <w:szCs w:val="20"/>
                          </w:rPr>
                        </w:pPr>
                        <w:r w:rsidRPr="00AE7B67">
                          <w:rPr>
                            <w:sz w:val="20"/>
                            <w:szCs w:val="20"/>
                          </w:rPr>
                          <w:t>S</w:t>
                        </w:r>
                        <w:r>
                          <w:rPr>
                            <w:sz w:val="20"/>
                            <w:szCs w:val="20"/>
                          </w:rPr>
                          <w:t>’</w:t>
                        </w:r>
                      </w:p>
                    </w:txbxContent>
                  </v:textbox>
                </v:shape>
              </w:pict>
            </w:r>
            <w:r w:rsidR="006F40B9" w:rsidRPr="006F40B9">
              <w:rPr>
                <w:sz w:val="28"/>
                <w:szCs w:val="28"/>
              </w:rPr>
              <w:t xml:space="preserve">  </w:t>
            </w: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6F40B9">
        <w:tc>
          <w:tcPr>
            <w:tcW w:w="1188" w:type="dxa"/>
            <w:tcBorders>
              <w:top w:val="dotted" w:sz="4" w:space="0" w:color="auto"/>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top w:val="dotted" w:sz="4" w:space="0" w:color="auto"/>
              <w:bottom w:val="dotted" w:sz="4" w:space="0" w:color="auto"/>
            </w:tcBorders>
            <w:shd w:val="clear" w:color="auto" w:fill="auto"/>
          </w:tcPr>
          <w:p w:rsidR="006F40B9" w:rsidRPr="006F40B9" w:rsidRDefault="006F40B9" w:rsidP="007C6676">
            <w:pPr>
              <w:jc w:val="both"/>
              <w:rPr>
                <w:sz w:val="28"/>
                <w:szCs w:val="28"/>
                <w:lang w:val="nl-NL"/>
              </w:rPr>
            </w:pPr>
            <w:r w:rsidRPr="006F40B9">
              <w:rPr>
                <w:sz w:val="28"/>
                <w:szCs w:val="28"/>
                <w:lang w:val="nl-NL"/>
              </w:rPr>
              <w:t xml:space="preserve">Ta có số đo của góc tới </w:t>
            </w:r>
            <w:r w:rsidRPr="006F40B9">
              <w:rPr>
                <w:position w:val="-6"/>
                <w:sz w:val="28"/>
                <w:szCs w:val="28"/>
                <w:lang w:val="nl-NL"/>
              </w:rPr>
              <w:object w:dxaOrig="480" w:dyaOrig="360">
                <v:shape id="_x0000_i1027" type="#_x0000_t75" style="width:23.75pt;height:18.35pt" o:ole="">
                  <v:imagedata r:id="rId13" o:title=""/>
                </v:shape>
                <o:OLEObject Type="Embed" ProgID="Equation.DSMT4" ShapeID="_x0000_i1027" DrawAspect="Content" ObjectID="_1669098212" r:id="rId14"/>
              </w:object>
            </w:r>
            <w:r w:rsidRPr="006F40B9">
              <w:rPr>
                <w:sz w:val="28"/>
                <w:szCs w:val="28"/>
                <w:lang w:val="nl-NL"/>
              </w:rPr>
              <w:t xml:space="preserve"> = 40</w:t>
            </w:r>
            <w:r w:rsidRPr="006F40B9">
              <w:rPr>
                <w:sz w:val="28"/>
                <w:szCs w:val="28"/>
                <w:vertAlign w:val="superscript"/>
                <w:lang w:val="nl-NL"/>
              </w:rPr>
              <w:t>0</w:t>
            </w:r>
            <w:r w:rsidRPr="006F40B9">
              <w:rPr>
                <w:sz w:val="28"/>
                <w:szCs w:val="28"/>
                <w:lang w:val="nl-NL"/>
              </w:rPr>
              <w:t xml:space="preserve"> nên số đo góc phản xạ </w:t>
            </w:r>
            <w:r w:rsidRPr="006F40B9">
              <w:rPr>
                <w:position w:val="-6"/>
                <w:sz w:val="28"/>
                <w:szCs w:val="28"/>
                <w:lang w:val="nl-NL"/>
              </w:rPr>
              <w:object w:dxaOrig="480" w:dyaOrig="360">
                <v:shape id="_x0000_i1028" type="#_x0000_t75" style="width:23.75pt;height:18.35pt" o:ole="">
                  <v:imagedata r:id="rId13" o:title=""/>
                </v:shape>
                <o:OLEObject Type="Embed" ProgID="Equation.DSMT4" ShapeID="_x0000_i1028" DrawAspect="Content" ObjectID="_1669098213" r:id="rId15"/>
              </w:object>
            </w:r>
            <w:r w:rsidRPr="006F40B9">
              <w:rPr>
                <w:sz w:val="28"/>
                <w:szCs w:val="28"/>
                <w:lang w:val="nl-NL"/>
              </w:rPr>
              <w:t xml:space="preserve"> = 40</w:t>
            </w:r>
            <w:r w:rsidRPr="006F40B9">
              <w:rPr>
                <w:sz w:val="28"/>
                <w:szCs w:val="28"/>
                <w:vertAlign w:val="superscript"/>
                <w:lang w:val="nl-NL"/>
              </w:rPr>
              <w:t>0</w:t>
            </w:r>
            <w:r w:rsidRPr="006F40B9">
              <w:rPr>
                <w:sz w:val="28"/>
                <w:szCs w:val="28"/>
                <w:lang w:val="nl-NL"/>
              </w:rPr>
              <w:t>.</w:t>
            </w:r>
          </w:p>
          <w:p w:rsidR="006F40B9" w:rsidRPr="006F40B9" w:rsidRDefault="006F40B9" w:rsidP="007C6676">
            <w:pPr>
              <w:jc w:val="both"/>
              <w:rPr>
                <w:sz w:val="28"/>
                <w:szCs w:val="28"/>
                <w:lang w:val="nl-NL"/>
              </w:rPr>
            </w:pPr>
            <w:r w:rsidRPr="006F40B9">
              <w:rPr>
                <w:sz w:val="28"/>
                <w:szCs w:val="28"/>
                <w:lang w:val="nl-NL"/>
              </w:rPr>
              <w:t xml:space="preserve"> Do đó của góc tạo bởi tia tới và tia phản xạ </w:t>
            </w:r>
            <w:r w:rsidRPr="006F40B9">
              <w:rPr>
                <w:position w:val="-6"/>
                <w:sz w:val="28"/>
                <w:szCs w:val="28"/>
                <w:lang w:val="nl-NL"/>
              </w:rPr>
              <w:object w:dxaOrig="440" w:dyaOrig="360">
                <v:shape id="_x0000_i1029" type="#_x0000_t75" style="width:22.4pt;height:18.35pt" o:ole="">
                  <v:imagedata r:id="rId16" o:title=""/>
                </v:shape>
                <o:OLEObject Type="Embed" ProgID="Equation.DSMT4" ShapeID="_x0000_i1029" DrawAspect="Content" ObjectID="_1669098214" r:id="rId17"/>
              </w:object>
            </w:r>
            <w:r w:rsidRPr="006F40B9">
              <w:rPr>
                <w:sz w:val="28"/>
                <w:szCs w:val="28"/>
                <w:lang w:val="nl-NL"/>
              </w:rPr>
              <w:t>= 40</w:t>
            </w:r>
            <w:r w:rsidRPr="006F40B9">
              <w:rPr>
                <w:sz w:val="28"/>
                <w:szCs w:val="28"/>
                <w:vertAlign w:val="superscript"/>
                <w:lang w:val="nl-NL"/>
              </w:rPr>
              <w:t xml:space="preserve">0 </w:t>
            </w:r>
            <w:r w:rsidRPr="006F40B9">
              <w:rPr>
                <w:sz w:val="28"/>
                <w:szCs w:val="28"/>
                <w:lang w:val="nl-NL"/>
              </w:rPr>
              <w:t>+  40</w:t>
            </w:r>
            <w:r w:rsidRPr="006F40B9">
              <w:rPr>
                <w:sz w:val="28"/>
                <w:szCs w:val="28"/>
                <w:vertAlign w:val="superscript"/>
                <w:lang w:val="nl-NL"/>
              </w:rPr>
              <w:t>0</w:t>
            </w:r>
            <w:r w:rsidRPr="006F40B9">
              <w:rPr>
                <w:sz w:val="28"/>
                <w:szCs w:val="28"/>
                <w:lang w:val="nl-NL"/>
              </w:rPr>
              <w:t xml:space="preserve"> = 80</w:t>
            </w:r>
            <w:r w:rsidRPr="006F40B9">
              <w:rPr>
                <w:sz w:val="28"/>
                <w:szCs w:val="28"/>
                <w:vertAlign w:val="superscript"/>
                <w:lang w:val="nl-NL"/>
              </w:rPr>
              <w:t>0</w:t>
            </w:r>
            <w:r w:rsidRPr="006F40B9">
              <w:rPr>
                <w:sz w:val="28"/>
                <w:szCs w:val="28"/>
                <w:lang w:val="nl-NL"/>
              </w:rPr>
              <w:t xml:space="preserve">  </w:t>
            </w:r>
          </w:p>
        </w:tc>
        <w:tc>
          <w:tcPr>
            <w:tcW w:w="1080" w:type="dxa"/>
            <w:tcBorders>
              <w:top w:val="dotted" w:sz="4" w:space="0" w:color="auto"/>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0,5</w:t>
            </w:r>
          </w:p>
          <w:p w:rsidR="006F40B9" w:rsidRPr="006F40B9" w:rsidRDefault="006F40B9" w:rsidP="007C6676">
            <w:pPr>
              <w:tabs>
                <w:tab w:val="left" w:pos="6807"/>
              </w:tabs>
              <w:jc w:val="center"/>
              <w:rPr>
                <w:sz w:val="28"/>
                <w:szCs w:val="28"/>
                <w:lang w:val="nl-NL"/>
              </w:rPr>
            </w:pPr>
          </w:p>
          <w:p w:rsidR="006F40B9" w:rsidRPr="006F40B9" w:rsidRDefault="006F40B9" w:rsidP="007C6676">
            <w:pPr>
              <w:tabs>
                <w:tab w:val="left" w:pos="6807"/>
              </w:tabs>
              <w:jc w:val="center"/>
              <w:rPr>
                <w:sz w:val="28"/>
                <w:szCs w:val="28"/>
                <w:lang w:val="nl-NL"/>
              </w:rPr>
            </w:pPr>
            <w:r w:rsidRPr="006F40B9">
              <w:rPr>
                <w:sz w:val="28"/>
                <w:szCs w:val="28"/>
                <w:lang w:val="nl-NL"/>
              </w:rPr>
              <w:t>0,5</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4:</w:t>
            </w:r>
          </w:p>
        </w:tc>
        <w:tc>
          <w:tcPr>
            <w:tcW w:w="7740" w:type="dxa"/>
            <w:shd w:val="clear" w:color="auto" w:fill="auto"/>
          </w:tcPr>
          <w:p w:rsidR="006F40B9" w:rsidRPr="006F40B9" w:rsidRDefault="006F40B9" w:rsidP="007C6676">
            <w:pPr>
              <w:tabs>
                <w:tab w:val="left" w:pos="6807"/>
              </w:tabs>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1E21CD">
            <w:pPr>
              <w:rPr>
                <w:sz w:val="28"/>
                <w:szCs w:val="28"/>
                <w:lang w:val="nl-NL"/>
              </w:rPr>
            </w:pPr>
            <w:r w:rsidRPr="006F40B9">
              <w:rPr>
                <w:sz w:val="28"/>
                <w:szCs w:val="28"/>
                <w:lang w:val="nl-NL"/>
              </w:rPr>
              <w:t>Nêu được khái niệm nguồn âm</w:t>
            </w:r>
          </w:p>
          <w:p w:rsidR="006F40B9" w:rsidRPr="006F40B9" w:rsidRDefault="006F40B9" w:rsidP="001E21CD">
            <w:pPr>
              <w:rPr>
                <w:sz w:val="28"/>
                <w:szCs w:val="28"/>
                <w:lang w:val="nl-NL"/>
              </w:rPr>
            </w:pPr>
            <w:r w:rsidRPr="006F40B9">
              <w:rPr>
                <w:sz w:val="28"/>
                <w:szCs w:val="28"/>
                <w:lang w:val="nl-NL"/>
              </w:rPr>
              <w:t>Lấy được ví dụ</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shd w:val="clear" w:color="auto" w:fill="auto"/>
          </w:tcPr>
          <w:p w:rsidR="006F40B9" w:rsidRPr="006F40B9" w:rsidRDefault="006F40B9" w:rsidP="001E21CD">
            <w:pPr>
              <w:rPr>
                <w:sz w:val="28"/>
                <w:szCs w:val="28"/>
                <w:lang w:val="nl-NL"/>
              </w:rPr>
            </w:pPr>
            <w:r w:rsidRPr="006F40B9">
              <w:rPr>
                <w:sz w:val="28"/>
                <w:szCs w:val="28"/>
                <w:lang w:val="nl-NL"/>
              </w:rPr>
              <w:t>Biên độ dao động là độ lệch lớn nhất của vật ra khỏi vị trí cân bằng ban đầu</w:t>
            </w:r>
          </w:p>
          <w:p w:rsidR="006F40B9" w:rsidRPr="006F40B9" w:rsidRDefault="006F40B9" w:rsidP="001E21CD">
            <w:pPr>
              <w:rPr>
                <w:sz w:val="28"/>
                <w:szCs w:val="28"/>
                <w:lang w:val="nl-NL"/>
              </w:rPr>
            </w:pPr>
            <w:r w:rsidRPr="006F40B9">
              <w:rPr>
                <w:sz w:val="28"/>
                <w:szCs w:val="28"/>
                <w:lang w:val="nl-NL"/>
              </w:rPr>
              <w:t>Biên độ càng lớn âm phát ra càng to và ngược lại.</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5:</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fr-FR"/>
              </w:rPr>
            </w:pP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sz w:val="28"/>
                <w:szCs w:val="28"/>
                <w:lang w:val="fr-FR"/>
              </w:rPr>
              <w:t>Âm truyền được trong môi trường chất rắn ; chất lỏng ; chất khí</w:t>
            </w:r>
          </w:p>
          <w:p w:rsidR="006F40B9" w:rsidRPr="006F40B9" w:rsidRDefault="006F40B9" w:rsidP="007C6676">
            <w:pPr>
              <w:tabs>
                <w:tab w:val="left" w:pos="6807"/>
              </w:tabs>
              <w:jc w:val="both"/>
              <w:rPr>
                <w:sz w:val="28"/>
                <w:szCs w:val="28"/>
                <w:lang w:val="fr-FR"/>
              </w:rPr>
            </w:pPr>
            <w:r w:rsidRPr="006F40B9">
              <w:rPr>
                <w:sz w:val="28"/>
                <w:szCs w:val="28"/>
                <w:lang w:val="fr-FR"/>
              </w:rPr>
              <w:t>Âm không truyền được trong môi trường chân không</w:t>
            </w:r>
          </w:p>
          <w:p w:rsidR="006F40B9" w:rsidRPr="006F40B9" w:rsidRDefault="006F40B9" w:rsidP="007C6676">
            <w:pPr>
              <w:tabs>
                <w:tab w:val="left" w:pos="6807"/>
              </w:tabs>
              <w:jc w:val="both"/>
              <w:rPr>
                <w:sz w:val="28"/>
                <w:szCs w:val="28"/>
                <w:lang w:val="fr-FR"/>
              </w:rPr>
            </w:pPr>
            <w:r w:rsidRPr="006F40B9">
              <w:rPr>
                <w:sz w:val="28"/>
                <w:szCs w:val="28"/>
                <w:lang w:val="fr-FR"/>
              </w:rPr>
              <w:t xml:space="preserve">Vận tốc truyền âm trong môi trường chất rắn lớn hơn trong chất lỏng, trong chất lỏng lớn hơn trong chất khí. </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6F40B9">
        <w:tc>
          <w:tcPr>
            <w:tcW w:w="1188" w:type="dxa"/>
            <w:tcBorders>
              <w:bottom w:val="single"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bottom w:val="single" w:sz="4" w:space="0" w:color="auto"/>
            </w:tcBorders>
            <w:shd w:val="clear" w:color="auto" w:fill="auto"/>
          </w:tcPr>
          <w:p w:rsidR="006F40B9" w:rsidRPr="006F40B9" w:rsidRDefault="006F40B9" w:rsidP="001E21CD">
            <w:pPr>
              <w:rPr>
                <w:sz w:val="28"/>
                <w:szCs w:val="28"/>
                <w:lang w:val="nl-NL"/>
              </w:rPr>
            </w:pPr>
            <w:r w:rsidRPr="006F40B9">
              <w:rPr>
                <w:sz w:val="28"/>
                <w:szCs w:val="28"/>
                <w:lang w:val="nl-NL"/>
              </w:rPr>
              <w:t xml:space="preserve">Nêu được ba biện pháp cơ bản chống ô nhiễm tiếng ồn         </w:t>
            </w:r>
          </w:p>
          <w:p w:rsidR="006F40B9" w:rsidRPr="006F40B9" w:rsidRDefault="006F40B9" w:rsidP="001E21CD">
            <w:pPr>
              <w:rPr>
                <w:sz w:val="28"/>
                <w:szCs w:val="28"/>
                <w:lang w:val="nl-NL"/>
              </w:rPr>
            </w:pPr>
            <w:r w:rsidRPr="006F40B9">
              <w:rPr>
                <w:sz w:val="28"/>
                <w:szCs w:val="28"/>
                <w:lang w:val="nl-NL"/>
              </w:rPr>
              <w:t xml:space="preserve">   - Tác động vào nguồn âm: Giảm độ to của nguồn âm như treo biển cấm bóp cò với đoạn đường giao thông gần trường học; bệnh viện.</w:t>
            </w:r>
          </w:p>
          <w:p w:rsidR="006F40B9" w:rsidRPr="006F40B9" w:rsidRDefault="006F40B9" w:rsidP="007C6676">
            <w:pPr>
              <w:jc w:val="both"/>
              <w:rPr>
                <w:sz w:val="28"/>
                <w:szCs w:val="28"/>
                <w:lang w:val="nl-NL"/>
              </w:rPr>
            </w:pPr>
            <w:r w:rsidRPr="006F40B9">
              <w:rPr>
                <w:sz w:val="28"/>
                <w:szCs w:val="28"/>
                <w:lang w:val="nl-NL"/>
              </w:rPr>
              <w:t xml:space="preserve">   - Phân tán âm trên đường truyền: Trồng nhiều cây xanh; treo rèm nhung, làm tường sần sùi</w:t>
            </w:r>
          </w:p>
          <w:p w:rsidR="006F40B9" w:rsidRPr="006F40B9" w:rsidRDefault="006F40B9" w:rsidP="00A64924">
            <w:pPr>
              <w:rPr>
                <w:sz w:val="28"/>
                <w:szCs w:val="28"/>
                <w:lang w:val="nl-NL"/>
              </w:rPr>
            </w:pPr>
            <w:r w:rsidRPr="006F40B9">
              <w:rPr>
                <w:sz w:val="28"/>
                <w:szCs w:val="28"/>
                <w:lang w:val="nl-NL"/>
              </w:rPr>
              <w:t xml:space="preserve">   - Ngăn chặn sự truyền âm: Xây tường bê tông; làm phòng cách âm</w:t>
            </w:r>
          </w:p>
        </w:tc>
        <w:tc>
          <w:tcPr>
            <w:tcW w:w="1080" w:type="dxa"/>
            <w:tcBorders>
              <w:bottom w:val="single" w:sz="4" w:space="0" w:color="auto"/>
            </w:tcBorders>
            <w:shd w:val="clear" w:color="auto" w:fill="auto"/>
          </w:tcPr>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rPr>
                <w:sz w:val="28"/>
                <w:szCs w:val="28"/>
                <w:lang w:val="fr-FR"/>
              </w:rPr>
            </w:pPr>
            <w:r w:rsidRPr="006F40B9">
              <w:rPr>
                <w:sz w:val="28"/>
                <w:szCs w:val="28"/>
                <w:lang w:val="fr-FR"/>
              </w:rPr>
              <w:t>0,5</w:t>
            </w:r>
          </w:p>
        </w:tc>
      </w:tr>
    </w:tbl>
    <w:p w:rsidR="006F40B9" w:rsidRPr="006F40B9" w:rsidRDefault="006F40B9" w:rsidP="00F376DA">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8D6948">
      <w:pPr>
        <w:rPr>
          <w:b/>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CA41F4"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FF0000"/>
              </w:rPr>
            </w:pPr>
            <w:r w:rsidRPr="00F14B82">
              <w:rPr>
                <w:sz w:val="28"/>
                <w:szCs w:val="28"/>
                <w:lang w:val="vi-VN"/>
              </w:rPr>
              <w:t xml:space="preserve">    </w:t>
            </w:r>
            <w:r>
              <w:rPr>
                <w:b/>
                <w:color w:val="FF0000"/>
              </w:rPr>
              <w:t>ĐỀ 4</w:t>
            </w:r>
          </w:p>
          <w:p w:rsidR="006F40B9" w:rsidRPr="00CA41F4" w:rsidRDefault="006F40B9" w:rsidP="0039211B">
            <w:pPr>
              <w:jc w:val="center"/>
              <w:rPr>
                <w:color w:val="0070C0"/>
              </w:rPr>
            </w:pPr>
            <w:r w:rsidRPr="00CA41F4">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4F81BD"/>
              </w:rPr>
            </w:pPr>
            <w:r w:rsidRPr="00CA41F4">
              <w:rPr>
                <w:b/>
                <w:color w:val="4F81BD"/>
              </w:rPr>
              <w:t xml:space="preserve">ĐỀ THI HỌC KỲ 1 </w:t>
            </w:r>
          </w:p>
          <w:p w:rsidR="006F40B9" w:rsidRPr="00CA41F4" w:rsidRDefault="006F40B9" w:rsidP="0039211B">
            <w:pPr>
              <w:jc w:val="center"/>
              <w:rPr>
                <w:b/>
                <w:color w:val="FF0000"/>
              </w:rPr>
            </w:pPr>
            <w:r w:rsidRPr="00CA41F4">
              <w:rPr>
                <w:b/>
                <w:color w:val="FF0000"/>
              </w:rPr>
              <w:t xml:space="preserve">MÔN VẬT LÍ LỚP </w:t>
            </w:r>
            <w:r>
              <w:rPr>
                <w:b/>
                <w:color w:val="FF0000"/>
              </w:rPr>
              <w:t>7</w:t>
            </w:r>
          </w:p>
          <w:p w:rsidR="006F40B9" w:rsidRPr="00CA41F4" w:rsidRDefault="006F40B9" w:rsidP="0039211B">
            <w:pPr>
              <w:jc w:val="center"/>
              <w:rPr>
                <w:i/>
                <w:color w:val="002060"/>
              </w:rPr>
            </w:pPr>
            <w:r w:rsidRPr="00CA41F4">
              <w:rPr>
                <w:i/>
                <w:color w:val="002060"/>
              </w:rPr>
              <w:t>Thời gian: 45 phút</w:t>
            </w:r>
          </w:p>
        </w:tc>
      </w:tr>
    </w:tbl>
    <w:p w:rsidR="006F40B9" w:rsidRPr="006F40B9" w:rsidRDefault="006F40B9" w:rsidP="00D22A01">
      <w:pPr>
        <w:rPr>
          <w:szCs w:val="28"/>
          <w:lang w:val="nb-NO"/>
        </w:rPr>
      </w:pPr>
    </w:p>
    <w:p w:rsidR="006F40B9" w:rsidRPr="006F40B9" w:rsidRDefault="006F40B9" w:rsidP="00D22A01">
      <w:pPr>
        <w:rPr>
          <w:sz w:val="28"/>
          <w:szCs w:val="28"/>
          <w:lang w:val="nb-NO"/>
        </w:rPr>
      </w:pPr>
      <w:r w:rsidRPr="006F40B9">
        <w:rPr>
          <w:b/>
          <w:sz w:val="28"/>
          <w:szCs w:val="28"/>
          <w:lang w:val="nb-NO"/>
        </w:rPr>
        <w:t>Câu 1:</w:t>
      </w:r>
      <w:r w:rsidRPr="006F40B9">
        <w:rPr>
          <w:i/>
          <w:sz w:val="28"/>
          <w:szCs w:val="28"/>
          <w:lang w:val="nb-NO"/>
        </w:rPr>
        <w:t>(2 điểm)</w:t>
      </w:r>
    </w:p>
    <w:p w:rsidR="006F40B9" w:rsidRPr="006F40B9" w:rsidRDefault="006F40B9" w:rsidP="00F46648">
      <w:pPr>
        <w:ind w:firstLine="720"/>
        <w:rPr>
          <w:sz w:val="28"/>
          <w:szCs w:val="28"/>
          <w:lang w:val="nb-NO"/>
        </w:rPr>
      </w:pPr>
      <w:r w:rsidRPr="006F40B9">
        <w:rPr>
          <w:sz w:val="28"/>
          <w:szCs w:val="28"/>
          <w:lang w:val="nb-NO"/>
        </w:rPr>
        <w:t>Phát biểu định luật truyền thẳng của ánh sáng.</w:t>
      </w:r>
    </w:p>
    <w:p w:rsidR="006F40B9" w:rsidRPr="006F40B9" w:rsidRDefault="006F40B9" w:rsidP="00D22A01">
      <w:pPr>
        <w:rPr>
          <w:sz w:val="28"/>
          <w:szCs w:val="28"/>
          <w:lang w:val="nb-NO"/>
        </w:rPr>
      </w:pPr>
      <w:r w:rsidRPr="006F40B9">
        <w:rPr>
          <w:b/>
          <w:sz w:val="28"/>
          <w:szCs w:val="28"/>
          <w:lang w:val="nb-NO"/>
        </w:rPr>
        <w:t>Câu 2:</w:t>
      </w:r>
      <w:r w:rsidRPr="006F40B9">
        <w:rPr>
          <w:i/>
          <w:sz w:val="28"/>
          <w:szCs w:val="28"/>
          <w:lang w:val="nb-NO"/>
        </w:rPr>
        <w:t>(3 điểm)</w:t>
      </w:r>
      <w:r w:rsidRPr="006F40B9">
        <w:rPr>
          <w:sz w:val="28"/>
          <w:szCs w:val="28"/>
          <w:lang w:val="nb-NO"/>
        </w:rPr>
        <w:t xml:space="preserve"> </w:t>
      </w:r>
    </w:p>
    <w:p w:rsidR="006F40B9" w:rsidRPr="006F40B9" w:rsidRDefault="006F40B9" w:rsidP="006F40B9">
      <w:pPr>
        <w:numPr>
          <w:ilvl w:val="0"/>
          <w:numId w:val="4"/>
        </w:numPr>
        <w:rPr>
          <w:sz w:val="28"/>
          <w:szCs w:val="28"/>
          <w:lang w:val="fr-FR"/>
        </w:rPr>
      </w:pPr>
      <w:r w:rsidRPr="006F40B9">
        <w:rPr>
          <w:sz w:val="28"/>
          <w:szCs w:val="28"/>
          <w:lang w:val="fr-FR"/>
        </w:rPr>
        <w:t>Nêu tính chất ảnh của vật tạo bởi gương phẳng.</w:t>
      </w:r>
    </w:p>
    <w:p w:rsidR="006F40B9" w:rsidRPr="006F40B9" w:rsidRDefault="006F40B9" w:rsidP="006F40B9">
      <w:pPr>
        <w:numPr>
          <w:ilvl w:val="0"/>
          <w:numId w:val="4"/>
        </w:numPr>
        <w:rPr>
          <w:sz w:val="28"/>
          <w:szCs w:val="28"/>
          <w:lang w:val="fr-FR"/>
        </w:rPr>
      </w:pPr>
      <w:r w:rsidRPr="006F40B9">
        <w:rPr>
          <w:sz w:val="28"/>
          <w:szCs w:val="28"/>
          <w:lang w:val="fr-FR"/>
        </w:rPr>
        <w:t>Cho một ví dụ ứng dụng của gương cầu lồi trong thực tế.</w:t>
      </w:r>
    </w:p>
    <w:p w:rsidR="006F40B9" w:rsidRPr="006F40B9" w:rsidRDefault="006F40B9" w:rsidP="00D22A01">
      <w:pPr>
        <w:jc w:val="both"/>
        <w:rPr>
          <w:sz w:val="28"/>
          <w:szCs w:val="28"/>
          <w:lang w:val="fr-FR"/>
        </w:rPr>
      </w:pPr>
      <w:r w:rsidRPr="006F40B9">
        <w:rPr>
          <w:b/>
          <w:sz w:val="28"/>
          <w:szCs w:val="28"/>
          <w:lang w:val="fr-FR"/>
        </w:rPr>
        <w:t>Câu 3:</w:t>
      </w:r>
      <w:r w:rsidRPr="006F40B9">
        <w:rPr>
          <w:i/>
          <w:sz w:val="28"/>
          <w:szCs w:val="28"/>
          <w:lang w:val="fr-FR"/>
        </w:rPr>
        <w:t>(2 điểm)</w:t>
      </w:r>
      <w:r w:rsidRPr="006F40B9">
        <w:rPr>
          <w:sz w:val="28"/>
          <w:szCs w:val="28"/>
          <w:lang w:val="fr-FR"/>
        </w:rPr>
        <w:t xml:space="preserve"> </w:t>
      </w:r>
    </w:p>
    <w:p w:rsidR="006F40B9" w:rsidRPr="006F40B9" w:rsidRDefault="006F40B9" w:rsidP="00F46648">
      <w:pPr>
        <w:ind w:left="720"/>
        <w:jc w:val="both"/>
        <w:rPr>
          <w:sz w:val="28"/>
          <w:szCs w:val="28"/>
          <w:lang w:val="fr-FR"/>
        </w:rPr>
      </w:pPr>
      <w:r w:rsidRPr="006F40B9">
        <w:rPr>
          <w:sz w:val="28"/>
          <w:szCs w:val="28"/>
          <w:lang w:val="fr-FR"/>
        </w:rPr>
        <w:t>Nguồn âm là gì ? Lấy ví dụ ?</w:t>
      </w:r>
    </w:p>
    <w:p w:rsidR="006F40B9" w:rsidRPr="006F40B9" w:rsidRDefault="006F40B9" w:rsidP="00D22A01">
      <w:pPr>
        <w:rPr>
          <w:sz w:val="28"/>
          <w:szCs w:val="28"/>
          <w:lang w:val="fr-FR"/>
        </w:rPr>
      </w:pPr>
      <w:r w:rsidRPr="006F40B9">
        <w:rPr>
          <w:b/>
          <w:sz w:val="28"/>
          <w:szCs w:val="28"/>
          <w:lang w:val="fr-FR"/>
        </w:rPr>
        <w:t>Câu 4:</w:t>
      </w:r>
      <w:r w:rsidRPr="006F40B9">
        <w:rPr>
          <w:i/>
          <w:sz w:val="28"/>
          <w:szCs w:val="28"/>
          <w:lang w:val="fr-FR"/>
        </w:rPr>
        <w:t>(3 điểm)</w:t>
      </w:r>
    </w:p>
    <w:p w:rsidR="006F40B9" w:rsidRPr="006F40B9" w:rsidRDefault="006F40B9" w:rsidP="00D22A01">
      <w:pPr>
        <w:ind w:firstLine="720"/>
        <w:rPr>
          <w:sz w:val="28"/>
          <w:szCs w:val="28"/>
          <w:lang w:val="fr-FR"/>
        </w:rPr>
      </w:pPr>
      <w:r w:rsidRPr="006F40B9">
        <w:rPr>
          <w:sz w:val="28"/>
          <w:szCs w:val="28"/>
          <w:lang w:val="fr-FR"/>
        </w:rPr>
        <w:t>a) Âm truyền được trong những môi trường nào và không truyền được trong môi trường nào.</w:t>
      </w:r>
    </w:p>
    <w:p w:rsidR="006F40B9" w:rsidRPr="006F40B9" w:rsidRDefault="006F40B9" w:rsidP="00D22A01">
      <w:pPr>
        <w:ind w:firstLine="720"/>
        <w:rPr>
          <w:sz w:val="28"/>
          <w:szCs w:val="28"/>
          <w:lang w:val="fr-FR"/>
        </w:rPr>
      </w:pPr>
      <w:r w:rsidRPr="006F40B9">
        <w:rPr>
          <w:sz w:val="28"/>
          <w:szCs w:val="28"/>
          <w:lang w:val="fr-FR"/>
        </w:rPr>
        <w:t xml:space="preserve">b) Một trường học nằm gần khu họp chợ, em hãy đề ra biện pháp chống ô nhiễm tiếng ồn cho trường học này. </w:t>
      </w:r>
    </w:p>
    <w:p w:rsidR="006F40B9" w:rsidRPr="006F40B9" w:rsidRDefault="006F40B9" w:rsidP="00D22A01">
      <w:pPr>
        <w:rPr>
          <w:sz w:val="28"/>
          <w:szCs w:val="28"/>
          <w:lang w:val="fr-FR"/>
        </w:rPr>
      </w:pPr>
    </w:p>
    <w:p w:rsidR="006F40B9" w:rsidRPr="006F40B9" w:rsidRDefault="006F40B9" w:rsidP="00D22A01">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D22A01">
      <w:pPr>
        <w:rPr>
          <w:sz w:val="28"/>
          <w:szCs w:val="28"/>
          <w:lang w:val="fr-FR"/>
        </w:rPr>
      </w:pPr>
    </w:p>
    <w:p w:rsidR="006F40B9" w:rsidRPr="006F40B9" w:rsidRDefault="006F40B9" w:rsidP="006F40B9">
      <w:pPr>
        <w:jc w:val="center"/>
        <w:rPr>
          <w:b/>
          <w:sz w:val="28"/>
          <w:szCs w:val="28"/>
          <w:lang w:val="fr-FR"/>
        </w:rPr>
      </w:pPr>
      <w:r w:rsidRPr="006F40B9">
        <w:rPr>
          <w:b/>
          <w:sz w:val="28"/>
          <w:szCs w:val="28"/>
          <w:lang w:val="fr-FR"/>
        </w:rPr>
        <w:t>ĐÁP ÁN</w:t>
      </w:r>
    </w:p>
    <w:p w:rsidR="006F40B9" w:rsidRPr="006F40B9" w:rsidRDefault="006F40B9" w:rsidP="00D22A01">
      <w:pPr>
        <w:rPr>
          <w:sz w:val="28"/>
          <w:szCs w:val="28"/>
          <w:lang w:val="fr-FR"/>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7740"/>
        <w:gridCol w:w="1260"/>
      </w:tblGrid>
      <w:tr w:rsidR="006F40B9" w:rsidRPr="006F40B9" w:rsidTr="007C6676">
        <w:tc>
          <w:tcPr>
            <w:tcW w:w="1188" w:type="dxa"/>
            <w:shd w:val="clear" w:color="auto" w:fill="auto"/>
          </w:tcPr>
          <w:p w:rsidR="006F40B9" w:rsidRPr="006F40B9" w:rsidRDefault="006F40B9" w:rsidP="007C6676">
            <w:pPr>
              <w:tabs>
                <w:tab w:val="left" w:pos="6807"/>
              </w:tabs>
              <w:rPr>
                <w:b/>
                <w:sz w:val="28"/>
                <w:szCs w:val="28"/>
                <w:lang w:val="fr-FR"/>
              </w:rPr>
            </w:pPr>
          </w:p>
        </w:tc>
        <w:tc>
          <w:tcPr>
            <w:tcW w:w="774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áp án</w:t>
            </w:r>
          </w:p>
        </w:tc>
        <w:tc>
          <w:tcPr>
            <w:tcW w:w="126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iểm</w:t>
            </w:r>
          </w:p>
        </w:tc>
      </w:tr>
      <w:tr w:rsidR="006F40B9" w:rsidRPr="006F40B9" w:rsidTr="007C6676">
        <w:tc>
          <w:tcPr>
            <w:tcW w:w="1188" w:type="dxa"/>
            <w:shd w:val="clear" w:color="auto" w:fill="auto"/>
          </w:tcPr>
          <w:p w:rsidR="006F40B9" w:rsidRPr="006F40B9" w:rsidRDefault="006F40B9" w:rsidP="007C6676">
            <w:pPr>
              <w:tabs>
                <w:tab w:val="left" w:pos="6807"/>
              </w:tabs>
              <w:rPr>
                <w:b/>
                <w:sz w:val="28"/>
                <w:szCs w:val="28"/>
                <w:lang w:val="nl-NL"/>
              </w:rPr>
            </w:pPr>
            <w:r w:rsidRPr="006F40B9">
              <w:rPr>
                <w:b/>
                <w:sz w:val="28"/>
                <w:szCs w:val="28"/>
                <w:lang w:val="nl-NL"/>
              </w:rPr>
              <w:t>Câu 1:</w:t>
            </w:r>
          </w:p>
        </w:tc>
        <w:tc>
          <w:tcPr>
            <w:tcW w:w="7740" w:type="dxa"/>
            <w:shd w:val="clear" w:color="auto" w:fill="auto"/>
          </w:tcPr>
          <w:p w:rsidR="006F40B9" w:rsidRPr="006F40B9" w:rsidRDefault="006F40B9" w:rsidP="007C6676">
            <w:pPr>
              <w:tabs>
                <w:tab w:val="left" w:pos="6807"/>
              </w:tabs>
              <w:rPr>
                <w:i/>
                <w:sz w:val="28"/>
                <w:szCs w:val="28"/>
                <w:lang w:val="nl-NL"/>
              </w:rPr>
            </w:pPr>
            <w:r w:rsidRPr="006F40B9">
              <w:rPr>
                <w:i/>
                <w:sz w:val="28"/>
                <w:szCs w:val="28"/>
                <w:lang w:val="nl-NL"/>
              </w:rPr>
              <w:t>(2 điểm)</w:t>
            </w:r>
          </w:p>
        </w:tc>
        <w:tc>
          <w:tcPr>
            <w:tcW w:w="1260" w:type="dxa"/>
            <w:shd w:val="clear" w:color="auto" w:fill="auto"/>
          </w:tcPr>
          <w:p w:rsidR="006F40B9" w:rsidRPr="006F40B9" w:rsidRDefault="006F40B9" w:rsidP="007C6676">
            <w:pPr>
              <w:tabs>
                <w:tab w:val="left" w:pos="6807"/>
              </w:tabs>
              <w:jc w:val="center"/>
              <w:rPr>
                <w:b/>
                <w:sz w:val="28"/>
                <w:szCs w:val="28"/>
                <w:lang w:val="nl-NL"/>
              </w:rPr>
            </w:pPr>
          </w:p>
        </w:tc>
      </w:tr>
      <w:tr w:rsidR="006F40B9" w:rsidRPr="006F40B9" w:rsidTr="007C6676">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p>
        </w:tc>
        <w:tc>
          <w:tcPr>
            <w:tcW w:w="7740" w:type="dxa"/>
            <w:tcBorders>
              <w:bottom w:val="dotted" w:sz="4" w:space="0" w:color="auto"/>
            </w:tcBorders>
            <w:shd w:val="clear" w:color="auto" w:fill="auto"/>
          </w:tcPr>
          <w:p w:rsidR="006F40B9" w:rsidRPr="006F40B9" w:rsidRDefault="006F40B9" w:rsidP="00C14DBE">
            <w:pPr>
              <w:rPr>
                <w:sz w:val="28"/>
                <w:szCs w:val="28"/>
                <w:lang w:val="nl-NL"/>
              </w:rPr>
            </w:pPr>
            <w:r w:rsidRPr="006F40B9">
              <w:rPr>
                <w:sz w:val="28"/>
                <w:szCs w:val="28"/>
                <w:lang w:val="nl-NL"/>
              </w:rPr>
              <w:t xml:space="preserve">Phát biểu định luật đúng. </w:t>
            </w:r>
          </w:p>
        </w:tc>
        <w:tc>
          <w:tcPr>
            <w:tcW w:w="1260" w:type="dxa"/>
            <w:tcBorders>
              <w:bottom w:val="dotted" w:sz="4" w:space="0" w:color="auto"/>
            </w:tcBorders>
            <w:shd w:val="clear" w:color="auto" w:fill="auto"/>
          </w:tcPr>
          <w:p w:rsidR="006F40B9" w:rsidRPr="006F40B9" w:rsidRDefault="006F40B9" w:rsidP="007C6676">
            <w:pPr>
              <w:tabs>
                <w:tab w:val="left" w:pos="6807"/>
              </w:tabs>
              <w:rPr>
                <w:sz w:val="28"/>
                <w:szCs w:val="28"/>
                <w:lang w:val="nl-NL"/>
              </w:rPr>
            </w:pPr>
            <w:r w:rsidRPr="006F40B9">
              <w:rPr>
                <w:sz w:val="28"/>
                <w:szCs w:val="28"/>
                <w:lang w:val="nl-NL"/>
              </w:rPr>
              <w:t xml:space="preserve">    2,0</w:t>
            </w:r>
          </w:p>
        </w:tc>
      </w:tr>
      <w:tr w:rsidR="006F40B9" w:rsidRPr="006F40B9" w:rsidTr="007C6676">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2:</w:t>
            </w:r>
          </w:p>
        </w:tc>
        <w:tc>
          <w:tcPr>
            <w:tcW w:w="7740" w:type="dxa"/>
            <w:shd w:val="clear" w:color="auto" w:fill="auto"/>
          </w:tcPr>
          <w:p w:rsidR="006F40B9" w:rsidRPr="006F40B9" w:rsidRDefault="006F40B9" w:rsidP="00C14DBE">
            <w:pPr>
              <w:rPr>
                <w:sz w:val="28"/>
                <w:szCs w:val="28"/>
                <w:lang w:val="nl-NL"/>
              </w:rPr>
            </w:pPr>
            <w:r w:rsidRPr="006F40B9">
              <w:rPr>
                <w:i/>
                <w:sz w:val="28"/>
                <w:szCs w:val="28"/>
                <w:lang w:val="nl-NL"/>
              </w:rPr>
              <w:t>(3 điểm)</w:t>
            </w:r>
          </w:p>
        </w:tc>
        <w:tc>
          <w:tcPr>
            <w:tcW w:w="126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C14DBE">
            <w:pPr>
              <w:rPr>
                <w:sz w:val="28"/>
                <w:szCs w:val="28"/>
                <w:lang w:val="nl-NL"/>
              </w:rPr>
            </w:pPr>
            <w:r w:rsidRPr="006F40B9">
              <w:rPr>
                <w:sz w:val="28"/>
                <w:szCs w:val="28"/>
                <w:lang w:val="nl-NL"/>
              </w:rPr>
              <w:t>Tính chất ảnh: ảnh ảo, to bằng vật. Khoảng cách từ ảnh đến gương bằng khoảng cách từ vật đến gương.</w:t>
            </w:r>
          </w:p>
        </w:tc>
        <w:tc>
          <w:tcPr>
            <w:tcW w:w="1260" w:type="dxa"/>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5</w:t>
            </w: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shd w:val="clear" w:color="auto" w:fill="auto"/>
          </w:tcPr>
          <w:p w:rsidR="006F40B9" w:rsidRPr="006F40B9" w:rsidRDefault="006F40B9" w:rsidP="007C6676">
            <w:pPr>
              <w:tabs>
                <w:tab w:val="left" w:pos="6807"/>
              </w:tabs>
              <w:jc w:val="both"/>
              <w:rPr>
                <w:sz w:val="28"/>
                <w:szCs w:val="28"/>
                <w:lang w:val="nl-NL"/>
              </w:rPr>
            </w:pPr>
            <w:r w:rsidRPr="006F40B9">
              <w:rPr>
                <w:sz w:val="28"/>
                <w:szCs w:val="28"/>
                <w:lang w:val="nl-NL"/>
              </w:rPr>
              <w:t>Dùng làm gương chiếu hậu của xe ô tô, lắp gương cầu lồi chỗ đường gấp khúc….</w:t>
            </w:r>
          </w:p>
        </w:tc>
        <w:tc>
          <w:tcPr>
            <w:tcW w:w="126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5</w:t>
            </w:r>
          </w:p>
        </w:tc>
      </w:tr>
      <w:tr w:rsidR="006F40B9" w:rsidRPr="006F40B9" w:rsidTr="007C6676">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3:</w:t>
            </w:r>
          </w:p>
        </w:tc>
        <w:tc>
          <w:tcPr>
            <w:tcW w:w="7740" w:type="dxa"/>
            <w:shd w:val="clear" w:color="auto" w:fill="auto"/>
          </w:tcPr>
          <w:p w:rsidR="006F40B9" w:rsidRPr="006F40B9" w:rsidRDefault="006F40B9" w:rsidP="007C6676">
            <w:pPr>
              <w:tabs>
                <w:tab w:val="left" w:pos="6807"/>
              </w:tabs>
              <w:rPr>
                <w:sz w:val="28"/>
                <w:szCs w:val="28"/>
                <w:lang w:val="nl-NL"/>
              </w:rPr>
            </w:pPr>
            <w:r w:rsidRPr="006F40B9">
              <w:rPr>
                <w:i/>
                <w:sz w:val="28"/>
                <w:szCs w:val="28"/>
                <w:lang w:val="nl-NL"/>
              </w:rPr>
              <w:t>(2 điểm)</w:t>
            </w:r>
          </w:p>
        </w:tc>
        <w:tc>
          <w:tcPr>
            <w:tcW w:w="126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p>
        </w:tc>
        <w:tc>
          <w:tcPr>
            <w:tcW w:w="7740" w:type="dxa"/>
            <w:shd w:val="clear" w:color="auto" w:fill="auto"/>
          </w:tcPr>
          <w:p w:rsidR="006F40B9" w:rsidRPr="006F40B9" w:rsidRDefault="006F40B9" w:rsidP="00C14DBE">
            <w:pPr>
              <w:rPr>
                <w:sz w:val="28"/>
                <w:szCs w:val="28"/>
                <w:lang w:val="nl-NL"/>
              </w:rPr>
            </w:pPr>
            <w:r w:rsidRPr="006F40B9">
              <w:rPr>
                <w:sz w:val="28"/>
                <w:szCs w:val="28"/>
                <w:lang w:val="nl-NL"/>
              </w:rPr>
              <w:t>Nêu được khái niệm nguồn âm</w:t>
            </w:r>
          </w:p>
          <w:p w:rsidR="006F40B9" w:rsidRPr="006F40B9" w:rsidRDefault="006F40B9" w:rsidP="00C14DBE">
            <w:pPr>
              <w:rPr>
                <w:sz w:val="28"/>
                <w:szCs w:val="28"/>
                <w:lang w:val="nl-NL"/>
              </w:rPr>
            </w:pPr>
            <w:r w:rsidRPr="006F40B9">
              <w:rPr>
                <w:sz w:val="28"/>
                <w:szCs w:val="28"/>
                <w:lang w:val="nl-NL"/>
              </w:rPr>
              <w:t>Lấy được ví dụ</w:t>
            </w:r>
          </w:p>
        </w:tc>
        <w:tc>
          <w:tcPr>
            <w:tcW w:w="126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0</w:t>
            </w:r>
          </w:p>
          <w:p w:rsidR="006F40B9" w:rsidRPr="006F40B9" w:rsidRDefault="006F40B9" w:rsidP="007C6676">
            <w:pPr>
              <w:tabs>
                <w:tab w:val="left" w:pos="6807"/>
              </w:tabs>
              <w:jc w:val="center"/>
              <w:rPr>
                <w:sz w:val="28"/>
                <w:szCs w:val="28"/>
                <w:lang w:val="fr-FR"/>
              </w:rPr>
            </w:pPr>
            <w:r w:rsidRPr="006F40B9">
              <w:rPr>
                <w:sz w:val="28"/>
                <w:szCs w:val="28"/>
                <w:lang w:val="fr-FR"/>
              </w:rPr>
              <w:t>1,0</w:t>
            </w:r>
          </w:p>
        </w:tc>
      </w:tr>
      <w:tr w:rsidR="006F40B9" w:rsidRPr="006F40B9" w:rsidTr="007C6676">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5:</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i/>
                <w:sz w:val="28"/>
                <w:szCs w:val="28"/>
                <w:lang w:val="nl-NL"/>
              </w:rPr>
              <w:t>(3 điểm)</w:t>
            </w:r>
          </w:p>
        </w:tc>
        <w:tc>
          <w:tcPr>
            <w:tcW w:w="1260" w:type="dxa"/>
            <w:shd w:val="clear" w:color="auto" w:fill="auto"/>
          </w:tcPr>
          <w:p w:rsidR="006F40B9" w:rsidRPr="006F40B9" w:rsidRDefault="006F40B9" w:rsidP="007C6676">
            <w:pPr>
              <w:tabs>
                <w:tab w:val="left" w:pos="6807"/>
              </w:tabs>
              <w:jc w:val="center"/>
              <w:rPr>
                <w:sz w:val="28"/>
                <w:szCs w:val="28"/>
                <w:lang w:val="fr-FR"/>
              </w:rPr>
            </w:pP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sz w:val="28"/>
                <w:szCs w:val="28"/>
                <w:lang w:val="fr-FR"/>
              </w:rPr>
              <w:t>Âm truyền được trong môi trường chất rắn ; chất lỏng ; chất khí</w:t>
            </w:r>
          </w:p>
          <w:p w:rsidR="006F40B9" w:rsidRPr="006F40B9" w:rsidRDefault="006F40B9" w:rsidP="007C6676">
            <w:pPr>
              <w:tabs>
                <w:tab w:val="left" w:pos="6807"/>
              </w:tabs>
              <w:jc w:val="both"/>
              <w:rPr>
                <w:sz w:val="28"/>
                <w:szCs w:val="28"/>
                <w:lang w:val="fr-FR"/>
              </w:rPr>
            </w:pPr>
            <w:r w:rsidRPr="006F40B9">
              <w:rPr>
                <w:sz w:val="28"/>
                <w:szCs w:val="28"/>
                <w:lang w:val="fr-FR"/>
              </w:rPr>
              <w:t>Âm không truyền được trong môi trường chân không</w:t>
            </w:r>
          </w:p>
        </w:tc>
        <w:tc>
          <w:tcPr>
            <w:tcW w:w="126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0</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7C6676">
        <w:tc>
          <w:tcPr>
            <w:tcW w:w="1188" w:type="dxa"/>
            <w:tcBorders>
              <w:bottom w:val="single"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bottom w:val="single" w:sz="4" w:space="0" w:color="auto"/>
            </w:tcBorders>
            <w:shd w:val="clear" w:color="auto" w:fill="auto"/>
          </w:tcPr>
          <w:p w:rsidR="006F40B9" w:rsidRPr="006F40B9" w:rsidRDefault="006F40B9" w:rsidP="00C14DBE">
            <w:pPr>
              <w:rPr>
                <w:sz w:val="28"/>
                <w:szCs w:val="28"/>
                <w:lang w:val="nl-NL"/>
              </w:rPr>
            </w:pPr>
            <w:r w:rsidRPr="006F40B9">
              <w:rPr>
                <w:sz w:val="28"/>
                <w:szCs w:val="28"/>
                <w:lang w:val="nl-NL"/>
              </w:rPr>
              <w:t xml:space="preserve">Nêu được ba biện pháp cơ bản chống ô nhiễm tiếng ồn         </w:t>
            </w:r>
          </w:p>
          <w:p w:rsidR="006F40B9" w:rsidRPr="006F40B9" w:rsidRDefault="006F40B9" w:rsidP="00C14DBE">
            <w:pPr>
              <w:rPr>
                <w:sz w:val="28"/>
                <w:szCs w:val="28"/>
                <w:lang w:val="nl-NL"/>
              </w:rPr>
            </w:pPr>
            <w:r w:rsidRPr="006F40B9">
              <w:rPr>
                <w:sz w:val="28"/>
                <w:szCs w:val="28"/>
                <w:lang w:val="nl-NL"/>
              </w:rPr>
              <w:t xml:space="preserve">   - Tác động vào nguồn âm: Giảm độ to của nguồn âm như treo biển cấm bóp cò với đoạn đường giao thông gần trường học; bệnh viện.</w:t>
            </w:r>
          </w:p>
          <w:p w:rsidR="006F40B9" w:rsidRPr="006F40B9" w:rsidRDefault="006F40B9" w:rsidP="007C6676">
            <w:pPr>
              <w:jc w:val="both"/>
              <w:rPr>
                <w:sz w:val="28"/>
                <w:szCs w:val="28"/>
                <w:lang w:val="nl-NL"/>
              </w:rPr>
            </w:pPr>
            <w:r w:rsidRPr="006F40B9">
              <w:rPr>
                <w:sz w:val="28"/>
                <w:szCs w:val="28"/>
                <w:lang w:val="nl-NL"/>
              </w:rPr>
              <w:t xml:space="preserve">   - Phân tán âm trên đường truyền: Trồng nhiều cây xanh; treo rèm nhung, làm tường sần sùi</w:t>
            </w:r>
          </w:p>
          <w:p w:rsidR="006F40B9" w:rsidRPr="006F40B9" w:rsidRDefault="006F40B9" w:rsidP="00C14DBE">
            <w:pPr>
              <w:rPr>
                <w:sz w:val="28"/>
                <w:szCs w:val="28"/>
                <w:lang w:val="nl-NL"/>
              </w:rPr>
            </w:pPr>
            <w:r w:rsidRPr="006F40B9">
              <w:rPr>
                <w:sz w:val="28"/>
                <w:szCs w:val="28"/>
                <w:lang w:val="nl-NL"/>
              </w:rPr>
              <w:t xml:space="preserve">   - Ngăn chặn sự truyền âm: Xây tường bê tông; làm phòng cách âm</w:t>
            </w:r>
          </w:p>
          <w:p w:rsidR="006F40B9" w:rsidRPr="006F40B9" w:rsidRDefault="006F40B9" w:rsidP="007C6676">
            <w:pPr>
              <w:tabs>
                <w:tab w:val="left" w:pos="6807"/>
              </w:tabs>
              <w:jc w:val="both"/>
              <w:rPr>
                <w:sz w:val="28"/>
                <w:szCs w:val="28"/>
                <w:lang w:val="nl-NL"/>
              </w:rPr>
            </w:pPr>
          </w:p>
        </w:tc>
        <w:tc>
          <w:tcPr>
            <w:tcW w:w="1260" w:type="dxa"/>
            <w:tcBorders>
              <w:bottom w:val="single" w:sz="4" w:space="0" w:color="auto"/>
            </w:tcBorders>
            <w:shd w:val="clear" w:color="auto" w:fill="auto"/>
          </w:tcPr>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rPr>
                <w:sz w:val="28"/>
                <w:szCs w:val="28"/>
                <w:lang w:val="fr-FR"/>
              </w:rPr>
            </w:pPr>
            <w:r w:rsidRPr="006F40B9">
              <w:rPr>
                <w:sz w:val="28"/>
                <w:szCs w:val="28"/>
                <w:lang w:val="fr-FR"/>
              </w:rPr>
              <w:t xml:space="preserve">     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rPr>
                <w:sz w:val="28"/>
                <w:szCs w:val="28"/>
                <w:lang w:val="fr-FR"/>
              </w:rPr>
            </w:pPr>
            <w:r w:rsidRPr="006F40B9">
              <w:rPr>
                <w:sz w:val="28"/>
                <w:szCs w:val="28"/>
                <w:lang w:val="fr-FR"/>
              </w:rPr>
              <w:t xml:space="preserve">     0,5</w:t>
            </w:r>
          </w:p>
        </w:tc>
      </w:tr>
    </w:tbl>
    <w:p w:rsidR="006F40B9" w:rsidRPr="006F40B9" w:rsidRDefault="006F40B9" w:rsidP="00D22A01">
      <w:pPr>
        <w:rPr>
          <w:b/>
          <w:u w:val="single"/>
        </w:rPr>
      </w:pPr>
    </w:p>
    <w:p w:rsidR="006F40B9" w:rsidRPr="006F40B9" w:rsidRDefault="006F40B9" w:rsidP="00D22A01">
      <w:pPr>
        <w:rPr>
          <w:b/>
          <w:u w:val="single"/>
        </w:rPr>
      </w:pPr>
    </w:p>
    <w:p w:rsidR="006F40B9" w:rsidRDefault="006F40B9" w:rsidP="00943879">
      <w:pPr>
        <w:autoSpaceDE w:val="0"/>
        <w:autoSpaceDN w:val="0"/>
        <w:adjustRightInd w:val="0"/>
        <w:spacing w:before="60" w:after="60"/>
        <w:jc w:val="center"/>
        <w:rPr>
          <w:bCs/>
          <w:iCs/>
          <w:lang w:val="fr-FR"/>
        </w:rPr>
      </w:pPr>
      <w:r w:rsidRPr="006F40B9">
        <w:rPr>
          <w:bCs/>
          <w:iCs/>
          <w:lang w:val="fr-FR"/>
        </w:rPr>
        <w:t>----------------------- Hết ----------------------</w:t>
      </w:r>
    </w:p>
    <w:p w:rsidR="006F40B9" w:rsidRDefault="006F40B9" w:rsidP="00943879">
      <w:pPr>
        <w:autoSpaceDE w:val="0"/>
        <w:autoSpaceDN w:val="0"/>
        <w:adjustRightInd w:val="0"/>
        <w:spacing w:before="60" w:after="60"/>
        <w:jc w:val="center"/>
        <w:rPr>
          <w:bCs/>
          <w:iCs/>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CA41F4"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FF0000"/>
              </w:rPr>
            </w:pPr>
            <w:r w:rsidRPr="00F14B82">
              <w:rPr>
                <w:sz w:val="28"/>
                <w:szCs w:val="28"/>
                <w:lang w:val="vi-VN"/>
              </w:rPr>
              <w:t xml:space="preserve">    </w:t>
            </w:r>
            <w:r>
              <w:rPr>
                <w:b/>
                <w:color w:val="FF0000"/>
              </w:rPr>
              <w:t>ĐỀ 5</w:t>
            </w:r>
          </w:p>
          <w:p w:rsidR="006F40B9" w:rsidRPr="00CA41F4" w:rsidRDefault="006F40B9" w:rsidP="0039211B">
            <w:pPr>
              <w:jc w:val="center"/>
              <w:rPr>
                <w:color w:val="0070C0"/>
              </w:rPr>
            </w:pPr>
            <w:r w:rsidRPr="00CA41F4">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4F81BD"/>
              </w:rPr>
            </w:pPr>
            <w:r w:rsidRPr="00CA41F4">
              <w:rPr>
                <w:b/>
                <w:color w:val="4F81BD"/>
              </w:rPr>
              <w:t xml:space="preserve">ĐỀ THI HỌC KỲ 1 </w:t>
            </w:r>
          </w:p>
          <w:p w:rsidR="006F40B9" w:rsidRPr="00CA41F4" w:rsidRDefault="006F40B9" w:rsidP="0039211B">
            <w:pPr>
              <w:jc w:val="center"/>
              <w:rPr>
                <w:b/>
                <w:color w:val="FF0000"/>
              </w:rPr>
            </w:pPr>
            <w:r w:rsidRPr="00CA41F4">
              <w:rPr>
                <w:b/>
                <w:color w:val="FF0000"/>
              </w:rPr>
              <w:t xml:space="preserve">MÔN VẬT LÍ LỚP </w:t>
            </w:r>
            <w:r>
              <w:rPr>
                <w:b/>
                <w:color w:val="FF0000"/>
              </w:rPr>
              <w:t>7</w:t>
            </w:r>
          </w:p>
          <w:p w:rsidR="006F40B9" w:rsidRPr="00CA41F4" w:rsidRDefault="006F40B9" w:rsidP="0039211B">
            <w:pPr>
              <w:jc w:val="center"/>
              <w:rPr>
                <w:i/>
                <w:color w:val="002060"/>
              </w:rPr>
            </w:pPr>
            <w:r w:rsidRPr="00CA41F4">
              <w:rPr>
                <w:i/>
                <w:color w:val="002060"/>
              </w:rPr>
              <w:t>Thời gian: 45 phút</w:t>
            </w:r>
          </w:p>
        </w:tc>
      </w:tr>
    </w:tbl>
    <w:p w:rsidR="006F40B9" w:rsidRPr="006F40B9" w:rsidRDefault="006F40B9" w:rsidP="008D6948">
      <w:pPr>
        <w:rPr>
          <w:b/>
          <w:u w:val="single"/>
        </w:rPr>
      </w:pPr>
    </w:p>
    <w:p w:rsidR="006F40B9" w:rsidRPr="006F40B9" w:rsidRDefault="006F40B9" w:rsidP="006F40B9">
      <w:pPr>
        <w:pStyle w:val="Title"/>
        <w:numPr>
          <w:ilvl w:val="0"/>
          <w:numId w:val="9"/>
        </w:numPr>
        <w:spacing w:line="288" w:lineRule="auto"/>
        <w:ind w:left="1418" w:hanging="338"/>
        <w:jc w:val="left"/>
        <w:rPr>
          <w:rFonts w:ascii="Times New Roman" w:hAnsi="Times New Roman"/>
          <w:sz w:val="28"/>
          <w:szCs w:val="28"/>
        </w:rPr>
      </w:pPr>
      <w:r w:rsidRPr="006F40B9">
        <w:rPr>
          <w:rFonts w:ascii="Times New Roman" w:hAnsi="Times New Roman"/>
          <w:sz w:val="28"/>
          <w:szCs w:val="28"/>
        </w:rPr>
        <w:t>Trắc nghiệm ( 5 điểm)</w:t>
      </w:r>
    </w:p>
    <w:p w:rsidR="006F40B9" w:rsidRPr="006F40B9" w:rsidRDefault="006F40B9" w:rsidP="00327C4D">
      <w:pPr>
        <w:spacing w:line="288" w:lineRule="auto"/>
        <w:rPr>
          <w:b/>
          <w:lang w:val="pt-BR"/>
        </w:rPr>
      </w:pPr>
      <w:r w:rsidRPr="006F40B9">
        <w:rPr>
          <w:b/>
        </w:rPr>
        <w:t xml:space="preserve">Câu 1: </w:t>
      </w:r>
      <w:r w:rsidRPr="006F40B9">
        <w:rPr>
          <w:b/>
          <w:lang w:val="pt-BR"/>
        </w:rPr>
        <w:t>Vật nào sau đây không phải là nguồn sáng?</w:t>
      </w:r>
    </w:p>
    <w:p w:rsidR="006F40B9" w:rsidRPr="006F40B9" w:rsidRDefault="006F40B9" w:rsidP="00327C4D">
      <w:pPr>
        <w:spacing w:line="288" w:lineRule="auto"/>
        <w:ind w:firstLine="567"/>
        <w:rPr>
          <w:lang w:val="pt-BR"/>
        </w:rPr>
      </w:pPr>
      <w:r w:rsidRPr="006F40B9">
        <w:rPr>
          <w:lang w:val="pt-BR"/>
        </w:rPr>
        <w:t xml:space="preserve">A. Ngọn nến đang cháy     </w:t>
      </w:r>
      <w:r w:rsidRPr="006F40B9">
        <w:rPr>
          <w:lang w:val="pt-BR"/>
        </w:rPr>
        <w:tab/>
      </w:r>
      <w:r w:rsidRPr="006F40B9">
        <w:rPr>
          <w:lang w:val="pt-BR"/>
        </w:rPr>
        <w:tab/>
      </w:r>
      <w:r w:rsidRPr="006F40B9">
        <w:rPr>
          <w:lang w:val="pt-BR"/>
        </w:rPr>
        <w:tab/>
        <w:t xml:space="preserve">     B. Bóng đèn dây tóc đang sáng</w:t>
      </w:r>
    </w:p>
    <w:p w:rsidR="006F40B9" w:rsidRPr="006F40B9" w:rsidRDefault="006F40B9" w:rsidP="00327C4D">
      <w:pPr>
        <w:spacing w:line="288" w:lineRule="auto"/>
        <w:ind w:firstLine="567"/>
        <w:rPr>
          <w:color w:val="000000" w:themeColor="text1"/>
          <w:lang w:val="pt-BR"/>
        </w:rPr>
      </w:pPr>
      <w:r w:rsidRPr="006F40B9">
        <w:rPr>
          <w:color w:val="000000" w:themeColor="text1"/>
          <w:lang w:val="pt-BR"/>
        </w:rPr>
        <w:t>C. Con đom đóm đang đi trong đêm tối      D. Vỏ chai sáng trói dưới trời nắng</w:t>
      </w:r>
    </w:p>
    <w:p w:rsidR="006F40B9" w:rsidRPr="006F40B9" w:rsidRDefault="006F40B9" w:rsidP="00327C4D">
      <w:pPr>
        <w:shd w:val="clear" w:color="auto" w:fill="FFFFFF"/>
        <w:spacing w:line="288" w:lineRule="auto"/>
        <w:jc w:val="both"/>
        <w:rPr>
          <w:b/>
          <w:color w:val="000000" w:themeColor="text1"/>
        </w:rPr>
      </w:pPr>
      <w:r w:rsidRPr="006F40B9">
        <w:rPr>
          <w:b/>
          <w:color w:val="000000" w:themeColor="text1"/>
          <w:lang w:val="nb-NO"/>
        </w:rPr>
        <w:t>Câu 2</w:t>
      </w:r>
      <w:r w:rsidRPr="006F40B9">
        <w:rPr>
          <w:b/>
          <w:i/>
          <w:color w:val="000000" w:themeColor="text1"/>
          <w:lang w:val="nb-NO"/>
        </w:rPr>
        <w:t xml:space="preserve">: </w:t>
      </w:r>
      <w:r w:rsidRPr="006F40B9">
        <w:rPr>
          <w:b/>
          <w:color w:val="000000" w:themeColor="text1"/>
        </w:rPr>
        <w:t>Khi mặt trăng đi vào vùng bóng tối phía sau trái đất thì xảy ra hiện tượng:</w:t>
      </w:r>
    </w:p>
    <w:p w:rsidR="006F40B9" w:rsidRPr="006F40B9" w:rsidRDefault="006F40B9" w:rsidP="00327C4D">
      <w:pPr>
        <w:shd w:val="clear" w:color="auto" w:fill="FFFFFF"/>
        <w:spacing w:line="288" w:lineRule="auto"/>
        <w:ind w:firstLine="567"/>
        <w:jc w:val="both"/>
        <w:rPr>
          <w:color w:val="000000" w:themeColor="text1"/>
        </w:rPr>
      </w:pPr>
      <w:r w:rsidRPr="006F40B9">
        <w:rPr>
          <w:color w:val="000000" w:themeColor="text1"/>
        </w:rPr>
        <w:t xml:space="preserve">A. Nguyệt thực toàn phần.                       </w:t>
      </w:r>
      <w:r w:rsidRPr="006F40B9">
        <w:rPr>
          <w:color w:val="000000" w:themeColor="text1"/>
        </w:rPr>
        <w:tab/>
      </w:r>
      <w:r w:rsidRPr="006F40B9">
        <w:rPr>
          <w:color w:val="000000" w:themeColor="text1"/>
        </w:rPr>
        <w:tab/>
        <w:t>B. Nguyệt thực một phần.</w:t>
      </w:r>
    </w:p>
    <w:p w:rsidR="006F40B9" w:rsidRPr="006F40B9" w:rsidRDefault="006F40B9" w:rsidP="00327C4D">
      <w:pPr>
        <w:shd w:val="clear" w:color="auto" w:fill="FFFFFF"/>
        <w:spacing w:line="288" w:lineRule="auto"/>
        <w:ind w:firstLine="567"/>
        <w:jc w:val="both"/>
        <w:rPr>
          <w:color w:val="000000" w:themeColor="text1"/>
        </w:rPr>
      </w:pPr>
      <w:r w:rsidRPr="006F40B9">
        <w:rPr>
          <w:color w:val="000000" w:themeColor="text1"/>
        </w:rPr>
        <w:t xml:space="preserve">C. Nhật thực toàn phần.                               </w:t>
      </w:r>
      <w:r w:rsidRPr="006F40B9">
        <w:rPr>
          <w:color w:val="444444"/>
        </w:rPr>
        <w:tab/>
      </w:r>
      <w:r w:rsidRPr="006F40B9">
        <w:rPr>
          <w:color w:val="000000" w:themeColor="text1"/>
        </w:rPr>
        <w:tab/>
        <w:t>D. Nhật thực một phần. </w:t>
      </w:r>
    </w:p>
    <w:p w:rsidR="006F40B9" w:rsidRPr="006F40B9" w:rsidRDefault="006F40B9" w:rsidP="00327C4D">
      <w:pPr>
        <w:spacing w:line="288" w:lineRule="auto"/>
        <w:rPr>
          <w:b/>
          <w:lang w:val="nb-NO"/>
        </w:rPr>
      </w:pPr>
      <w:r w:rsidRPr="006F40B9">
        <w:rPr>
          <w:b/>
          <w:lang w:val="pt-BR"/>
        </w:rPr>
        <w:t xml:space="preserve">Câu 3: </w:t>
      </w:r>
      <w:r w:rsidRPr="006F40B9">
        <w:rPr>
          <w:b/>
          <w:lang w:val="nb-NO"/>
        </w:rPr>
        <w:t>Mối quan hệ giữa góc tới và góc phản xạ là?</w:t>
      </w:r>
    </w:p>
    <w:p w:rsidR="006F40B9" w:rsidRPr="006F40B9" w:rsidRDefault="006F40B9" w:rsidP="00327C4D">
      <w:pPr>
        <w:spacing w:line="288" w:lineRule="auto"/>
        <w:ind w:firstLine="567"/>
        <w:rPr>
          <w:lang w:val="nb-NO"/>
        </w:rPr>
      </w:pPr>
      <w:r w:rsidRPr="006F40B9">
        <w:rPr>
          <w:lang w:val="nb-NO"/>
        </w:rPr>
        <w:t xml:space="preserve">A. Góc tới lớn gấp hai lần góc phản xạ.           </w:t>
      </w:r>
      <w:r w:rsidRPr="006F40B9">
        <w:rPr>
          <w:lang w:val="nb-NO"/>
        </w:rPr>
        <w:tab/>
      </w:r>
    </w:p>
    <w:p w:rsidR="006F40B9" w:rsidRPr="006F40B9" w:rsidRDefault="006F40B9" w:rsidP="00327C4D">
      <w:pPr>
        <w:spacing w:line="288" w:lineRule="auto"/>
        <w:ind w:firstLine="567"/>
        <w:rPr>
          <w:lang w:val="nb-NO"/>
        </w:rPr>
      </w:pPr>
      <w:r w:rsidRPr="006F40B9">
        <w:rPr>
          <w:lang w:val="nb-NO"/>
        </w:rPr>
        <w:t xml:space="preserve">B. Góc tới lớn gấp ba lần góc phản xạ     </w:t>
      </w:r>
    </w:p>
    <w:p w:rsidR="006F40B9" w:rsidRPr="006F40B9" w:rsidRDefault="006F40B9" w:rsidP="00327C4D">
      <w:pPr>
        <w:spacing w:line="288" w:lineRule="auto"/>
        <w:ind w:firstLine="567"/>
        <w:rPr>
          <w:lang w:val="nb-NO"/>
        </w:rPr>
      </w:pPr>
      <w:r w:rsidRPr="006F40B9">
        <w:rPr>
          <w:lang w:val="nb-NO"/>
        </w:rPr>
        <w:t xml:space="preserve">C. Góc tới nhỏ hơn góc phản xạ                       </w:t>
      </w:r>
      <w:r w:rsidRPr="006F40B9">
        <w:rPr>
          <w:lang w:val="nb-NO"/>
        </w:rPr>
        <w:tab/>
        <w:t>D. Góc phản xạ bằng góc tới.</w:t>
      </w:r>
    </w:p>
    <w:p w:rsidR="006F40B9" w:rsidRPr="006F40B9" w:rsidRDefault="006F40B9" w:rsidP="00327C4D">
      <w:pPr>
        <w:spacing w:line="288" w:lineRule="auto"/>
        <w:jc w:val="both"/>
        <w:rPr>
          <w:b/>
          <w:lang w:val="nb-NO"/>
        </w:rPr>
      </w:pPr>
      <w:r w:rsidRPr="006F40B9">
        <w:rPr>
          <w:b/>
          <w:lang w:val="nb-NO"/>
        </w:rPr>
        <w:t>Câu 4: Chiếu một tia sáng lên một gương phẳng ta thu được một tia phản xạ tạo với tia tới một góc 60</w:t>
      </w:r>
      <w:r w:rsidRPr="006F40B9">
        <w:rPr>
          <w:b/>
          <w:vertAlign w:val="superscript"/>
          <w:lang w:val="nb-NO"/>
        </w:rPr>
        <w:t>0</w:t>
      </w:r>
      <w:r w:rsidRPr="006F40B9">
        <w:rPr>
          <w:b/>
          <w:lang w:val="nb-NO"/>
        </w:rPr>
        <w:t>. Giá trị của góc tới là.</w:t>
      </w:r>
    </w:p>
    <w:p w:rsidR="006F40B9" w:rsidRPr="006F40B9" w:rsidRDefault="006F40B9" w:rsidP="00327C4D">
      <w:pPr>
        <w:spacing w:line="288" w:lineRule="auto"/>
        <w:jc w:val="both"/>
        <w:rPr>
          <w:lang w:val="nb-NO"/>
        </w:rPr>
      </w:pPr>
      <w:r w:rsidRPr="006F40B9">
        <w:rPr>
          <w:lang w:val="nb-NO"/>
        </w:rPr>
        <w:tab/>
        <w:t>A. 30</w:t>
      </w:r>
      <w:r w:rsidRPr="006F40B9">
        <w:rPr>
          <w:vertAlign w:val="superscript"/>
          <w:lang w:val="nb-NO"/>
        </w:rPr>
        <w:t>0</w:t>
      </w:r>
      <w:r w:rsidRPr="006F40B9">
        <w:rPr>
          <w:lang w:val="nb-NO"/>
        </w:rPr>
        <w:tab/>
        <w:t xml:space="preserve">                            B. 80</w:t>
      </w:r>
      <w:r w:rsidRPr="006F40B9">
        <w:rPr>
          <w:vertAlign w:val="superscript"/>
          <w:lang w:val="nb-NO"/>
        </w:rPr>
        <w:t>0</w:t>
      </w:r>
      <w:r w:rsidRPr="006F40B9">
        <w:rPr>
          <w:lang w:val="nb-NO"/>
        </w:rPr>
        <w:tab/>
        <w:t xml:space="preserve">                     C. 40</w:t>
      </w:r>
      <w:r w:rsidRPr="006F40B9">
        <w:rPr>
          <w:vertAlign w:val="superscript"/>
          <w:lang w:val="nb-NO"/>
        </w:rPr>
        <w:t>0</w:t>
      </w:r>
      <w:r w:rsidRPr="006F40B9">
        <w:rPr>
          <w:lang w:val="nb-NO"/>
        </w:rPr>
        <w:t xml:space="preserve">                    D. 60</w:t>
      </w:r>
      <w:r w:rsidRPr="006F40B9">
        <w:rPr>
          <w:vertAlign w:val="superscript"/>
          <w:lang w:val="nb-NO"/>
        </w:rPr>
        <w:t>0</w:t>
      </w:r>
    </w:p>
    <w:p w:rsidR="006F40B9" w:rsidRPr="006F40B9" w:rsidRDefault="006F40B9" w:rsidP="00327C4D">
      <w:pPr>
        <w:tabs>
          <w:tab w:val="left" w:pos="720"/>
          <w:tab w:val="left" w:pos="1440"/>
          <w:tab w:val="left" w:pos="2160"/>
          <w:tab w:val="left" w:pos="2535"/>
          <w:tab w:val="left" w:pos="2880"/>
          <w:tab w:val="left" w:pos="3600"/>
          <w:tab w:val="left" w:pos="4065"/>
        </w:tabs>
        <w:spacing w:line="288" w:lineRule="auto"/>
        <w:rPr>
          <w:b/>
        </w:rPr>
      </w:pPr>
      <w:r>
        <w:rPr>
          <w:b/>
        </w:rPr>
        <w:t>Câ</w:t>
      </w:r>
      <w:r w:rsidRPr="006F40B9">
        <w:rPr>
          <w:b/>
        </w:rPr>
        <w:t>u 5: Nối một mệnh đề thích hợp ở cột bên trái với một mệnh đề thích hợp ở cột bên phải</w:t>
      </w:r>
    </w:p>
    <w:tbl>
      <w:tblPr>
        <w:tblW w:w="8505"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7"/>
        <w:gridCol w:w="3598"/>
      </w:tblGrid>
      <w:tr w:rsidR="006F40B9" w:rsidRPr="006F40B9" w:rsidTr="00327C4D">
        <w:trPr>
          <w:trHeight w:val="1317"/>
        </w:trPr>
        <w:tc>
          <w:tcPr>
            <w:tcW w:w="4907" w:type="dxa"/>
            <w:shd w:val="clear" w:color="auto" w:fill="auto"/>
          </w:tcPr>
          <w:p w:rsidR="006F40B9" w:rsidRPr="006F40B9" w:rsidRDefault="006F40B9" w:rsidP="00327C4D">
            <w:pPr>
              <w:spacing w:line="288" w:lineRule="auto"/>
            </w:pPr>
            <w:r w:rsidRPr="006F40B9">
              <w:t>1. Khi biên độ dao động của vật càng nhỏ</w:t>
            </w:r>
          </w:p>
          <w:p w:rsidR="006F40B9" w:rsidRPr="006F40B9" w:rsidRDefault="006F40B9" w:rsidP="00327C4D">
            <w:pPr>
              <w:spacing w:line="288" w:lineRule="auto"/>
            </w:pPr>
            <w:r w:rsidRPr="006F40B9">
              <w:t>2. Vật có bề mặt nhắn, cứng.</w:t>
            </w:r>
          </w:p>
          <w:p w:rsidR="006F40B9" w:rsidRPr="006F40B9" w:rsidRDefault="006F40B9" w:rsidP="00327C4D">
            <w:pPr>
              <w:spacing w:line="288" w:lineRule="auto"/>
            </w:pPr>
            <w:r w:rsidRPr="006F40B9">
              <w:t>3. Những vật mềm, xốp có bề mặt gồ ghề</w:t>
            </w:r>
          </w:p>
          <w:p w:rsidR="006F40B9" w:rsidRPr="006F40B9" w:rsidRDefault="006F40B9" w:rsidP="00327C4D">
            <w:pPr>
              <w:spacing w:line="288" w:lineRule="auto"/>
            </w:pPr>
            <w:r w:rsidRPr="006F40B9">
              <w:t>4. Khi tần số dao động của vật càng nhỏ</w:t>
            </w:r>
          </w:p>
        </w:tc>
        <w:tc>
          <w:tcPr>
            <w:tcW w:w="3598" w:type="dxa"/>
            <w:shd w:val="clear" w:color="auto" w:fill="auto"/>
          </w:tcPr>
          <w:p w:rsidR="006F40B9" w:rsidRPr="006F40B9" w:rsidRDefault="006F40B9" w:rsidP="00327C4D">
            <w:pPr>
              <w:spacing w:line="288" w:lineRule="auto"/>
            </w:pPr>
            <w:r w:rsidRPr="006F40B9">
              <w:t>A. thì phản xạ tốt âm thanh</w:t>
            </w:r>
          </w:p>
          <w:p w:rsidR="006F40B9" w:rsidRPr="006F40B9" w:rsidRDefault="006F40B9" w:rsidP="00327C4D">
            <w:pPr>
              <w:spacing w:line="288" w:lineRule="auto"/>
            </w:pPr>
            <w:r w:rsidRPr="006F40B9">
              <w:t>B. thì phản xạ âm kém</w:t>
            </w:r>
          </w:p>
          <w:p w:rsidR="006F40B9" w:rsidRPr="006F40B9" w:rsidRDefault="006F40B9" w:rsidP="00327C4D">
            <w:pPr>
              <w:spacing w:line="288" w:lineRule="auto"/>
            </w:pPr>
            <w:r w:rsidRPr="006F40B9">
              <w:t>C. thì âm phát ra càng nhỏ</w:t>
            </w:r>
          </w:p>
          <w:p w:rsidR="006F40B9" w:rsidRPr="006F40B9" w:rsidRDefault="006F40B9" w:rsidP="00327C4D">
            <w:pPr>
              <w:spacing w:line="288" w:lineRule="auto"/>
            </w:pPr>
            <w:r w:rsidRPr="006F40B9">
              <w:t>D. thì âm phát ra càng thấp.</w:t>
            </w:r>
          </w:p>
        </w:tc>
      </w:tr>
    </w:tbl>
    <w:p w:rsidR="006F40B9" w:rsidRPr="006F40B9" w:rsidRDefault="006F40B9" w:rsidP="00327C4D">
      <w:pPr>
        <w:spacing w:line="288" w:lineRule="auto"/>
        <w:ind w:firstLine="720"/>
      </w:pPr>
      <w:r w:rsidRPr="006F40B9">
        <w:t>1-                                  2-                                   3-                                4-</w:t>
      </w:r>
    </w:p>
    <w:p w:rsidR="006F40B9" w:rsidRPr="006F40B9" w:rsidRDefault="006F40B9" w:rsidP="00327C4D">
      <w:pPr>
        <w:spacing w:line="288" w:lineRule="auto"/>
        <w:rPr>
          <w:b/>
          <w:color w:val="000000" w:themeColor="text1"/>
          <w:shd w:val="clear" w:color="auto" w:fill="FFFFFF"/>
        </w:rPr>
      </w:pPr>
      <w:r w:rsidRPr="006F40B9">
        <w:rPr>
          <w:b/>
          <w:color w:val="000000" w:themeColor="text1"/>
          <w:shd w:val="clear" w:color="auto" w:fill="FFFFFF"/>
        </w:rPr>
        <w:t xml:space="preserve">Câu 6: </w:t>
      </w:r>
      <w:r w:rsidRPr="006F40B9">
        <w:rPr>
          <w:b/>
          <w:color w:val="000000" w:themeColor="text1"/>
        </w:rPr>
        <w:t>Điền cụm từ thích hợp vào chỗ trống:</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a, Ảnh của một vật tạo bởi gương cầu ……….. nhỏ hơn vật.</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b, Vật dao động càng yếu, khi đó ........ dao động của vật càng nhỏ và âm phát ra càng nhỏ.</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c, Nhìn chung vận tốc truyền âm trong chất lỏng lớn hơn trong chất………</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d, Kí hiệu đơn vị đo tần số là ........ kí hiệu đơn vị đo độ to của âm là .........</w:t>
      </w:r>
    </w:p>
    <w:p w:rsidR="006F40B9" w:rsidRPr="006F40B9" w:rsidRDefault="006F40B9" w:rsidP="00327C4D">
      <w:pPr>
        <w:spacing w:line="288" w:lineRule="auto"/>
        <w:rPr>
          <w:b/>
        </w:rPr>
      </w:pPr>
      <w:r w:rsidRPr="006F40B9">
        <w:rPr>
          <w:b/>
        </w:rPr>
        <w:t xml:space="preserve">Câu 7: Hãy ghi các số liệu vào trong bảng sau và âm thanh nào phát ra to nhất? </w:t>
      </w:r>
    </w:p>
    <w:tbl>
      <w:tblPr>
        <w:tblW w:w="9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371"/>
        <w:gridCol w:w="2371"/>
        <w:gridCol w:w="2216"/>
      </w:tblGrid>
      <w:tr w:rsidR="006F40B9" w:rsidRPr="006F40B9" w:rsidTr="00564E0C">
        <w:trPr>
          <w:trHeight w:val="889"/>
        </w:trPr>
        <w:tc>
          <w:tcPr>
            <w:tcW w:w="2410" w:type="dxa"/>
            <w:vAlign w:val="center"/>
          </w:tcPr>
          <w:p w:rsidR="006F40B9" w:rsidRPr="006F40B9" w:rsidRDefault="006F40B9" w:rsidP="00327C4D">
            <w:pPr>
              <w:jc w:val="center"/>
              <w:rPr>
                <w:lang w:val="fr-FR"/>
              </w:rPr>
            </w:pPr>
            <w:r w:rsidRPr="006F40B9">
              <w:rPr>
                <w:lang w:val="fr-FR"/>
              </w:rPr>
              <w:t>Đối tượng dao động</w:t>
            </w:r>
          </w:p>
        </w:tc>
        <w:tc>
          <w:tcPr>
            <w:tcW w:w="2371" w:type="dxa"/>
            <w:vAlign w:val="center"/>
          </w:tcPr>
          <w:p w:rsidR="006F40B9" w:rsidRPr="006F40B9" w:rsidRDefault="006F40B9" w:rsidP="00327C4D">
            <w:pPr>
              <w:jc w:val="center"/>
              <w:rPr>
                <w:lang w:val="fr-FR"/>
              </w:rPr>
            </w:pPr>
            <w:r w:rsidRPr="006F40B9">
              <w:rPr>
                <w:lang w:val="fr-FR"/>
              </w:rPr>
              <w:t>Số dao động</w:t>
            </w:r>
          </w:p>
        </w:tc>
        <w:tc>
          <w:tcPr>
            <w:tcW w:w="2371" w:type="dxa"/>
            <w:vAlign w:val="center"/>
          </w:tcPr>
          <w:p w:rsidR="006F40B9" w:rsidRPr="006F40B9" w:rsidRDefault="006F40B9" w:rsidP="00327C4D">
            <w:pPr>
              <w:jc w:val="center"/>
              <w:rPr>
                <w:lang w:val="fr-FR"/>
              </w:rPr>
            </w:pPr>
            <w:r w:rsidRPr="006F40B9">
              <w:rPr>
                <w:lang w:val="fr-FR"/>
              </w:rPr>
              <w:t>Thời gian dao động ( s )</w:t>
            </w:r>
          </w:p>
        </w:tc>
        <w:tc>
          <w:tcPr>
            <w:tcW w:w="2216" w:type="dxa"/>
          </w:tcPr>
          <w:p w:rsidR="006F40B9" w:rsidRPr="006F40B9" w:rsidRDefault="006F40B9" w:rsidP="00327C4D">
            <w:pPr>
              <w:tabs>
                <w:tab w:val="left" w:pos="195"/>
                <w:tab w:val="center" w:pos="1226"/>
              </w:tabs>
              <w:jc w:val="center"/>
              <w:rPr>
                <w:lang w:val="fr-FR"/>
              </w:rPr>
            </w:pPr>
            <w:r w:rsidRPr="006F40B9">
              <w:rPr>
                <w:lang w:val="fr-FR"/>
              </w:rPr>
              <w:t>Tần số</w:t>
            </w:r>
          </w:p>
          <w:p w:rsidR="006F40B9" w:rsidRPr="006F40B9" w:rsidRDefault="006F40B9" w:rsidP="00327C4D">
            <w:pPr>
              <w:tabs>
                <w:tab w:val="left" w:pos="195"/>
                <w:tab w:val="center" w:pos="1226"/>
              </w:tabs>
              <w:jc w:val="center"/>
              <w:rPr>
                <w:lang w:val="fr-FR"/>
              </w:rPr>
            </w:pPr>
            <w:r w:rsidRPr="006F40B9">
              <w:rPr>
                <w:lang w:val="fr-FR"/>
              </w:rPr>
              <w:t>(Hz)</w:t>
            </w:r>
          </w:p>
        </w:tc>
      </w:tr>
      <w:tr w:rsidR="006F40B9" w:rsidRPr="006F40B9" w:rsidTr="00564E0C">
        <w:trPr>
          <w:trHeight w:val="803"/>
        </w:trPr>
        <w:tc>
          <w:tcPr>
            <w:tcW w:w="2410" w:type="dxa"/>
            <w:vAlign w:val="center"/>
          </w:tcPr>
          <w:p w:rsidR="006F40B9" w:rsidRPr="006F40B9" w:rsidRDefault="006F40B9" w:rsidP="00327C4D">
            <w:pPr>
              <w:jc w:val="center"/>
            </w:pPr>
            <w:r w:rsidRPr="006F40B9">
              <w:t>Con lắc</w:t>
            </w:r>
          </w:p>
        </w:tc>
        <w:tc>
          <w:tcPr>
            <w:tcW w:w="2371" w:type="dxa"/>
            <w:vAlign w:val="center"/>
          </w:tcPr>
          <w:p w:rsidR="006F40B9" w:rsidRPr="006F40B9" w:rsidRDefault="006F40B9" w:rsidP="00327C4D">
            <w:pPr>
              <w:jc w:val="center"/>
            </w:pPr>
            <w:r w:rsidRPr="006F40B9">
              <w:t>150</w:t>
            </w:r>
          </w:p>
        </w:tc>
        <w:tc>
          <w:tcPr>
            <w:tcW w:w="2371" w:type="dxa"/>
            <w:vAlign w:val="center"/>
          </w:tcPr>
          <w:p w:rsidR="006F40B9" w:rsidRPr="006F40B9" w:rsidRDefault="006F40B9" w:rsidP="00327C4D">
            <w:pPr>
              <w:jc w:val="center"/>
            </w:pPr>
          </w:p>
        </w:tc>
        <w:tc>
          <w:tcPr>
            <w:tcW w:w="2216" w:type="dxa"/>
          </w:tcPr>
          <w:p w:rsidR="006F40B9" w:rsidRPr="006F40B9" w:rsidRDefault="006F40B9" w:rsidP="00327C4D">
            <w:pPr>
              <w:jc w:val="center"/>
            </w:pPr>
            <w:r w:rsidRPr="006F40B9">
              <w:t>15</w:t>
            </w:r>
          </w:p>
        </w:tc>
      </w:tr>
      <w:tr w:rsidR="006F40B9" w:rsidRPr="006F40B9" w:rsidTr="00564E0C">
        <w:trPr>
          <w:trHeight w:val="841"/>
        </w:trPr>
        <w:tc>
          <w:tcPr>
            <w:tcW w:w="2410" w:type="dxa"/>
            <w:vAlign w:val="center"/>
          </w:tcPr>
          <w:p w:rsidR="006F40B9" w:rsidRPr="006F40B9" w:rsidRDefault="006F40B9" w:rsidP="00327C4D">
            <w:pPr>
              <w:jc w:val="center"/>
            </w:pPr>
            <w:r w:rsidRPr="006F40B9">
              <w:t>Ong vỗ cánh</w:t>
            </w:r>
          </w:p>
        </w:tc>
        <w:tc>
          <w:tcPr>
            <w:tcW w:w="2371" w:type="dxa"/>
            <w:vAlign w:val="center"/>
          </w:tcPr>
          <w:p w:rsidR="006F40B9" w:rsidRPr="006F40B9" w:rsidRDefault="006F40B9" w:rsidP="00327C4D">
            <w:pPr>
              <w:jc w:val="center"/>
            </w:pPr>
            <w:r w:rsidRPr="006F40B9">
              <w:t>19800</w:t>
            </w:r>
          </w:p>
        </w:tc>
        <w:tc>
          <w:tcPr>
            <w:tcW w:w="2371" w:type="dxa"/>
            <w:vAlign w:val="center"/>
          </w:tcPr>
          <w:p w:rsidR="006F40B9" w:rsidRPr="006F40B9" w:rsidRDefault="006F40B9" w:rsidP="00327C4D">
            <w:pPr>
              <w:jc w:val="center"/>
            </w:pPr>
            <w:r w:rsidRPr="006F40B9">
              <w:t>60</w:t>
            </w:r>
          </w:p>
        </w:tc>
        <w:tc>
          <w:tcPr>
            <w:tcW w:w="2216" w:type="dxa"/>
          </w:tcPr>
          <w:p w:rsidR="006F40B9" w:rsidRPr="006F40B9" w:rsidRDefault="006F40B9" w:rsidP="00327C4D">
            <w:pPr>
              <w:jc w:val="center"/>
            </w:pPr>
          </w:p>
        </w:tc>
      </w:tr>
      <w:tr w:rsidR="006F40B9" w:rsidRPr="006F40B9" w:rsidTr="00564E0C">
        <w:trPr>
          <w:trHeight w:val="841"/>
        </w:trPr>
        <w:tc>
          <w:tcPr>
            <w:tcW w:w="2410" w:type="dxa"/>
            <w:vAlign w:val="center"/>
          </w:tcPr>
          <w:p w:rsidR="006F40B9" w:rsidRPr="006F40B9" w:rsidRDefault="006F40B9" w:rsidP="00327C4D">
            <w:pPr>
              <w:jc w:val="center"/>
            </w:pPr>
            <w:r w:rsidRPr="006F40B9">
              <w:t>Lá thép</w:t>
            </w:r>
          </w:p>
        </w:tc>
        <w:tc>
          <w:tcPr>
            <w:tcW w:w="2371" w:type="dxa"/>
            <w:vAlign w:val="center"/>
          </w:tcPr>
          <w:p w:rsidR="006F40B9" w:rsidRPr="006F40B9" w:rsidRDefault="006F40B9" w:rsidP="00327C4D">
            <w:pPr>
              <w:jc w:val="center"/>
            </w:pPr>
            <w:r w:rsidRPr="006F40B9">
              <w:t>1250</w:t>
            </w:r>
          </w:p>
        </w:tc>
        <w:tc>
          <w:tcPr>
            <w:tcW w:w="2371" w:type="dxa"/>
            <w:vAlign w:val="center"/>
          </w:tcPr>
          <w:p w:rsidR="006F40B9" w:rsidRPr="006F40B9" w:rsidRDefault="006F40B9" w:rsidP="00327C4D">
            <w:pPr>
              <w:jc w:val="center"/>
            </w:pPr>
            <w:r w:rsidRPr="006F40B9">
              <w:t>10</w:t>
            </w:r>
          </w:p>
        </w:tc>
        <w:tc>
          <w:tcPr>
            <w:tcW w:w="2216" w:type="dxa"/>
          </w:tcPr>
          <w:p w:rsidR="006F40B9" w:rsidRPr="006F40B9" w:rsidRDefault="006F40B9" w:rsidP="00327C4D">
            <w:pPr>
              <w:jc w:val="center"/>
            </w:pPr>
          </w:p>
        </w:tc>
      </w:tr>
    </w:tbl>
    <w:p w:rsidR="006F40B9" w:rsidRPr="006F40B9" w:rsidRDefault="006F40B9" w:rsidP="00327C4D">
      <w:pPr>
        <w:ind w:right="57"/>
        <w:rPr>
          <w:b/>
        </w:rPr>
      </w:pPr>
      <w:r w:rsidRPr="006F40B9">
        <w:rPr>
          <w:b/>
        </w:rPr>
        <w:t>Câu 8: Điền đúng, sai trong các câu dưới đây:</w:t>
      </w:r>
    </w:p>
    <w:tbl>
      <w:tblPr>
        <w:tblStyle w:val="TableGrid"/>
        <w:tblW w:w="0" w:type="auto"/>
        <w:tblLook w:val="04A0" w:firstRow="1" w:lastRow="0" w:firstColumn="1" w:lastColumn="0" w:noHBand="0" w:noVBand="1"/>
      </w:tblPr>
      <w:tblGrid>
        <w:gridCol w:w="771"/>
        <w:gridCol w:w="6850"/>
        <w:gridCol w:w="965"/>
        <w:gridCol w:w="1022"/>
      </w:tblGrid>
      <w:tr w:rsidR="006F40B9" w:rsidRPr="006F40B9" w:rsidTr="00327C4D">
        <w:tc>
          <w:tcPr>
            <w:tcW w:w="771" w:type="dxa"/>
          </w:tcPr>
          <w:p w:rsidR="006F40B9" w:rsidRPr="006F40B9" w:rsidRDefault="006F40B9" w:rsidP="00327C4D">
            <w:pPr>
              <w:ind w:right="57"/>
              <w:jc w:val="center"/>
            </w:pPr>
            <w:r w:rsidRPr="006F40B9">
              <w:t>STT</w:t>
            </w:r>
          </w:p>
        </w:tc>
        <w:tc>
          <w:tcPr>
            <w:tcW w:w="6850" w:type="dxa"/>
          </w:tcPr>
          <w:p w:rsidR="006F40B9" w:rsidRPr="006F40B9" w:rsidRDefault="006F40B9" w:rsidP="00327C4D">
            <w:pPr>
              <w:ind w:right="57"/>
              <w:jc w:val="center"/>
              <w:rPr>
                <w:b/>
              </w:rPr>
            </w:pPr>
            <w:r w:rsidRPr="006F40B9">
              <w:rPr>
                <w:b/>
              </w:rPr>
              <w:t>Câu</w:t>
            </w:r>
          </w:p>
        </w:tc>
        <w:tc>
          <w:tcPr>
            <w:tcW w:w="965" w:type="dxa"/>
          </w:tcPr>
          <w:p w:rsidR="006F40B9" w:rsidRPr="006F40B9" w:rsidRDefault="006F40B9" w:rsidP="00327C4D">
            <w:pPr>
              <w:ind w:right="57"/>
              <w:jc w:val="center"/>
              <w:rPr>
                <w:b/>
              </w:rPr>
            </w:pPr>
            <w:r w:rsidRPr="006F40B9">
              <w:rPr>
                <w:b/>
              </w:rPr>
              <w:t>Đúng</w:t>
            </w:r>
          </w:p>
        </w:tc>
        <w:tc>
          <w:tcPr>
            <w:tcW w:w="1022" w:type="dxa"/>
          </w:tcPr>
          <w:p w:rsidR="006F40B9" w:rsidRPr="006F40B9" w:rsidRDefault="006F40B9" w:rsidP="00327C4D">
            <w:pPr>
              <w:ind w:right="57"/>
              <w:jc w:val="center"/>
              <w:rPr>
                <w:b/>
              </w:rPr>
            </w:pPr>
            <w:r w:rsidRPr="006F40B9">
              <w:rPr>
                <w:b/>
              </w:rPr>
              <w:t>Sai</w:t>
            </w:r>
          </w:p>
        </w:tc>
      </w:tr>
      <w:tr w:rsidR="006F40B9" w:rsidRPr="006F40B9" w:rsidTr="00327C4D">
        <w:tc>
          <w:tcPr>
            <w:tcW w:w="771" w:type="dxa"/>
          </w:tcPr>
          <w:p w:rsidR="006F40B9" w:rsidRPr="006F40B9" w:rsidRDefault="006F40B9" w:rsidP="00327C4D">
            <w:pPr>
              <w:ind w:right="57"/>
              <w:jc w:val="center"/>
            </w:pPr>
            <w:r w:rsidRPr="006F40B9">
              <w:t>1</w:t>
            </w:r>
          </w:p>
        </w:tc>
        <w:tc>
          <w:tcPr>
            <w:tcW w:w="6850" w:type="dxa"/>
          </w:tcPr>
          <w:p w:rsidR="006F40B9" w:rsidRPr="006F40B9" w:rsidRDefault="006F40B9" w:rsidP="00327C4D">
            <w:pPr>
              <w:ind w:right="57"/>
            </w:pPr>
            <w:r w:rsidRPr="006F40B9">
              <w:t>Ảnh của một vật đặt gần sát gương cầu lõm là ảnh ảo, không hứng được trên màn chắn</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2</w:t>
            </w:r>
          </w:p>
        </w:tc>
        <w:tc>
          <w:tcPr>
            <w:tcW w:w="6850" w:type="dxa"/>
          </w:tcPr>
          <w:p w:rsidR="006F40B9" w:rsidRPr="006F40B9" w:rsidRDefault="006F40B9" w:rsidP="00327C4D">
            <w:pPr>
              <w:ind w:right="57"/>
            </w:pPr>
            <w:r w:rsidRPr="006F40B9">
              <w:t>Độ lớn của ảnh của một vật tạo bởi gương phẳng lớn hơn độ lớn của ảnh của vật đó tạo bởi gương cầu lồi.</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3</w:t>
            </w:r>
          </w:p>
        </w:tc>
        <w:tc>
          <w:tcPr>
            <w:tcW w:w="6850" w:type="dxa"/>
          </w:tcPr>
          <w:p w:rsidR="006F40B9" w:rsidRPr="006F40B9" w:rsidRDefault="006F40B9" w:rsidP="00327C4D">
            <w:pPr>
              <w:ind w:right="57"/>
            </w:pPr>
            <w:r w:rsidRPr="006F40B9">
              <w:t>Vùng nhìn thấy của gương cầu lồi rộng hơn vùng nhìn thấy của gương phẳng có cùng kích thước.</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4</w:t>
            </w:r>
          </w:p>
        </w:tc>
        <w:tc>
          <w:tcPr>
            <w:tcW w:w="6850" w:type="dxa"/>
          </w:tcPr>
          <w:p w:rsidR="006F40B9" w:rsidRPr="006F40B9" w:rsidRDefault="006F40B9" w:rsidP="00327C4D">
            <w:pPr>
              <w:ind w:right="57"/>
            </w:pPr>
            <w:r w:rsidRPr="006F40B9">
              <w:t>Tiếng máy cày cày trên ruộng khi gần lớp học gây ô nhiễm tiếng ồn.</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5</w:t>
            </w:r>
          </w:p>
        </w:tc>
        <w:tc>
          <w:tcPr>
            <w:tcW w:w="6850" w:type="dxa"/>
          </w:tcPr>
          <w:p w:rsidR="006F40B9" w:rsidRPr="006F40B9" w:rsidRDefault="006F40B9" w:rsidP="00327C4D">
            <w:pPr>
              <w:ind w:right="57"/>
            </w:pPr>
            <w:r w:rsidRPr="006F40B9">
              <w:t>Biện pháp chống ô nhiễm tiếng ồn là tham gia giao thông không được bấm còi.</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bl>
    <w:p w:rsidR="006F40B9" w:rsidRPr="006F40B9" w:rsidRDefault="006F40B9" w:rsidP="00327C4D">
      <w:pPr>
        <w:spacing w:line="288" w:lineRule="auto"/>
        <w:ind w:right="57" w:firstLine="720"/>
        <w:rPr>
          <w:b/>
        </w:rPr>
      </w:pPr>
      <w:r w:rsidRPr="006F40B9">
        <w:rPr>
          <w:b/>
        </w:rPr>
        <w:t>II. Tự luận ( 5 điểm)</w:t>
      </w:r>
    </w:p>
    <w:p w:rsidR="006F40B9" w:rsidRPr="006F40B9" w:rsidRDefault="006F40B9" w:rsidP="00327C4D">
      <w:pPr>
        <w:spacing w:line="288" w:lineRule="auto"/>
        <w:ind w:firstLine="720"/>
      </w:pPr>
      <w:r w:rsidRPr="006F40B9">
        <w:rPr>
          <w:b/>
          <w:i/>
          <w:u w:val="single"/>
        </w:rPr>
        <w:t>Câu 1:</w:t>
      </w:r>
      <w:r w:rsidRPr="006F40B9">
        <w:t xml:space="preserve">  Đặt một mặt chắn ở phía trước một nguồn âm và đặt tai ngay tại nguồn âm đó, nhận thấy sau 1/10 s thì nghe thấy âm phản xạ. Hỏi mặt chắn đó đặt cách nguồn âm bao xa? Biết vận tốc truyền âm trong không khí là 340m/s. (2 điểm)</w:t>
      </w:r>
    </w:p>
    <w:p w:rsidR="006F40B9" w:rsidRPr="006F40B9" w:rsidRDefault="006F40B9" w:rsidP="00327C4D">
      <w:pPr>
        <w:spacing w:line="288" w:lineRule="auto"/>
        <w:ind w:right="54" w:firstLine="720"/>
        <w:rPr>
          <w:bCs/>
          <w:iCs/>
          <w:lang w:val="fr-FR"/>
        </w:rPr>
      </w:pPr>
      <w:r w:rsidRPr="006F40B9">
        <w:rPr>
          <w:b/>
          <w:i/>
          <w:u w:val="single"/>
          <w:lang w:val="nl-NL"/>
        </w:rPr>
        <w:t>Câu 2</w:t>
      </w:r>
      <w:r w:rsidRPr="006F40B9">
        <w:rPr>
          <w:b/>
          <w:lang w:val="nl-NL"/>
        </w:rPr>
        <w:t xml:space="preserve">: </w:t>
      </w:r>
      <w:r w:rsidRPr="006F40B9">
        <w:rPr>
          <w:bCs/>
          <w:iCs/>
          <w:lang w:val="fr-FR"/>
        </w:rPr>
        <w:t>Một điểm sáng S đặt trước gương phẳng như hình vẽ. Một tia sáng xuất phát từ S tới điểm tới I tạo với gương phẳng một góc 65</w:t>
      </w:r>
      <w:r w:rsidRPr="006F40B9">
        <w:rPr>
          <w:bCs/>
          <w:iCs/>
          <w:vertAlign w:val="superscript"/>
          <w:lang w:val="fr-FR"/>
        </w:rPr>
        <w:t>0</w:t>
      </w:r>
      <w:r w:rsidRPr="006F40B9">
        <w:rPr>
          <w:bCs/>
          <w:iCs/>
          <w:lang w:val="fr-FR"/>
        </w:rPr>
        <w:t xml:space="preserve">. </w:t>
      </w:r>
    </w:p>
    <w:p w:rsidR="006F40B9" w:rsidRPr="006F40B9" w:rsidRDefault="006F40B9" w:rsidP="00327C4D">
      <w:pPr>
        <w:spacing w:line="288" w:lineRule="auto"/>
        <w:ind w:right="54" w:firstLine="360"/>
        <w:rPr>
          <w:bCs/>
          <w:iCs/>
          <w:lang w:val="fr-FR"/>
        </w:rPr>
      </w:pPr>
      <w:r w:rsidRPr="006F40B9">
        <w:rPr>
          <w:bCs/>
          <w:iCs/>
          <w:lang w:val="fr-FR"/>
        </w:rPr>
        <w:t>a/ Vẽ ảnh S’ của S dựa theo tính chất của ảnh tạo bởi gương phẳng. (1 điểm)</w:t>
      </w:r>
    </w:p>
    <w:p w:rsidR="006F40B9" w:rsidRPr="006F40B9" w:rsidRDefault="006F40B9" w:rsidP="00327C4D">
      <w:pPr>
        <w:spacing w:line="288" w:lineRule="auto"/>
        <w:ind w:right="54" w:firstLine="360"/>
        <w:rPr>
          <w:bCs/>
          <w:iCs/>
        </w:rPr>
      </w:pPr>
      <w:r w:rsidRPr="006F40B9">
        <w:rPr>
          <w:bCs/>
          <w:iCs/>
          <w:lang w:val="fr-FR"/>
        </w:rPr>
        <w:t xml:space="preserve">b/ Vẽ tiếp tia phản xạ IR. </w:t>
      </w:r>
      <w:r w:rsidRPr="006F40B9">
        <w:rPr>
          <w:bCs/>
          <w:iCs/>
        </w:rPr>
        <w:t>Tính góc phản xạ i’. ( 1,5 điểm)</w:t>
      </w:r>
    </w:p>
    <w:p w:rsidR="006F40B9" w:rsidRPr="006F40B9" w:rsidRDefault="006F40B9" w:rsidP="00327C4D">
      <w:pPr>
        <w:spacing w:line="288" w:lineRule="auto"/>
        <w:ind w:right="54" w:firstLine="360"/>
        <w:rPr>
          <w:bCs/>
          <w:iCs/>
        </w:rPr>
      </w:pPr>
      <w:r w:rsidRPr="006F40B9">
        <w:rPr>
          <w:bCs/>
          <w:iCs/>
        </w:rPr>
        <w:t>c/ Tăng góc tới thêm 10</w:t>
      </w:r>
      <w:r w:rsidRPr="006F40B9">
        <w:rPr>
          <w:bCs/>
          <w:iCs/>
          <w:vertAlign w:val="superscript"/>
        </w:rPr>
        <w:t>0</w:t>
      </w:r>
      <w:r w:rsidRPr="006F40B9">
        <w:rPr>
          <w:bCs/>
          <w:iCs/>
        </w:rPr>
        <w:t xml:space="preserve"> thì góc hợp bởi tia tới và tia phản xạ là bao nhiêu? </w:t>
      </w:r>
    </w:p>
    <w:p w:rsidR="006F40B9" w:rsidRPr="006F40B9" w:rsidRDefault="00E2292A" w:rsidP="00327C4D">
      <w:pPr>
        <w:ind w:right="54" w:firstLine="360"/>
        <w:rPr>
          <w:bCs/>
          <w:iCs/>
        </w:rPr>
      </w:pPr>
      <w:r>
        <w:rPr>
          <w:noProof/>
        </w:rPr>
        <w:pict>
          <v:line id="Straight Connector 244" o:spid="_x0000_s1119" style="position:absolute;left:0;text-align:left;z-index:251709440;visibility:visible" from="171.75pt,10.6pt" to="214.9pt,8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KSJSIAIAAD4EAAAOAAAAZHJzL2Uyb0RvYy54bWysU82O2jAQvlfqO1i+QxI2UIgIqyqBXrYt EtsHMLaTWHVsyzYEVPXdOzY/WtpLVTUHZ+yZ+eabv+XzqZfoyK0TWpU4G6cYcUU1E6ot8bfXzWiO kfNEMSK14iU+c4efV+/fLQdT8InutGTcIgBRrhhMiTvvTZEkjna8J26sDVegbLTtiYerbRNmyQDo vUwmaTpLBm2ZsZpy5+C1vijxKuI3Daf+a9M47pEsMXDz8bTx3IczWS1J0VpiOkGvNMg/sOiJUBD0 DlUTT9DBij+gekGtdrrxY6r7RDeNoDzmANlk6W/Z7DpieMwFiuPMvUzu/8HSL8etRYKVeJLnGCnS Q5N23hLRdh5VWikoobYoaKFWg3EFuFRqa0O29KR25kXT7w4pXXVEtTxyfj0bgMmCR/LgEi7OQMT9 8FkzsCEHr2PhTo3tAySUBJ1if873/vCTRxQep/k8TacYUVAtnhZwiRFIcXM21vlPXPcoCCWWQoXy kYIcX5wPZEhxMwnPSm+ElHEEpEIDgE4n0+jgtBQsKIOZs+2+khYdSRii+F3jPphZfVAsgnWcsPVV 9kTIiwzBpQp4kA7QuUqXKfmxSBfr+Xqej/LJbD3K07oefdxU+Wi2yT5M66e6qursZ6CW5UUnGOMq sLtNbJb/3URcd+cya/eZvZcheUSP9QKyt38kHfsZWngZhr1m56299RmGNBpfFypswds7yG/XfvUL AAD//wMAUEsDBBQABgAIAAAAIQCadg+G3wAAAAoBAAAPAAAAZHJzL2Rvd25yZXYueG1sTI/BTsMw EETvSPyDtUhcKmrTlBSFOBUCcuPSAuK6TZYkIl6nsdsGvp7lBMedGc2+ydeT69WRxtB5tnA9N6CI K1933Fh4fSmvbkGFiFxj75ksfFGAdXF+lmNW+xNv6LiNjZISDhlaaGMcMq1D1ZLDMPcDsXgffnQY 5RwbXY94knLX64UxqXbYsXxocaCHlqrP7cFZCOUb7cvvWTUz70njabF/fH5Cay8vpvs7UJGm+BeG X3xBh0KYdv7AdVC9hSQ1siWKcbMCJYHlMk1A7URIkxXoItf/JxQ/AAAA//8DAFBLAQItABQABgAI AAAAIQC2gziS/gAAAOEBAAATAAAAAAAAAAAAAAAAAAAAAABbQ29udGVudF9UeXBlc10ueG1sUEsB Ai0AFAAGAAgAAAAhADj9If/WAAAAlAEAAAsAAAAAAAAAAAAAAAAALwEAAF9yZWxzLy5yZWxzUEsB Ai0AFAAGAAgAAAAhABQpIlIgAgAAPgQAAA4AAAAAAAAAAAAAAAAALgIAAGRycy9lMm9Eb2MueG1s UEsBAi0AFAAGAAgAAAAhAJp2D4bfAAAACgEAAA8AAAAAAAAAAAAAAAAAegQAAGRycy9kb3ducmV2 LnhtbFBLBQYAAAAABAAEAPMAAACGBQAAAAA= "/>
        </w:pict>
      </w:r>
      <w:r w:rsidR="006F40B9" w:rsidRPr="006F40B9">
        <w:rPr>
          <w:bCs/>
          <w:iCs/>
        </w:rPr>
        <w:t>( 0,5 điểm)</w:t>
      </w:r>
    </w:p>
    <w:p w:rsidR="006F40B9" w:rsidRPr="006F40B9" w:rsidRDefault="006F40B9" w:rsidP="00327C4D">
      <w:pPr>
        <w:ind w:right="54" w:firstLine="360"/>
        <w:rPr>
          <w:bCs/>
          <w:iCs/>
        </w:rPr>
      </w:pPr>
      <w:r w:rsidRPr="006F40B9">
        <w:rPr>
          <w:bCs/>
          <w:iCs/>
        </w:rPr>
        <w:tab/>
      </w:r>
      <w:r w:rsidRPr="006F40B9">
        <w:rPr>
          <w:bCs/>
          <w:iCs/>
        </w:rPr>
        <w:tab/>
      </w:r>
      <w:r w:rsidRPr="006F40B9">
        <w:rPr>
          <w:bCs/>
          <w:iCs/>
        </w:rPr>
        <w:tab/>
      </w:r>
      <w:r w:rsidRPr="006F40B9">
        <w:rPr>
          <w:bCs/>
          <w:iCs/>
        </w:rPr>
        <w:tab/>
      </w:r>
      <w:r w:rsidRPr="006F40B9">
        <w:rPr>
          <w:bCs/>
          <w:iCs/>
        </w:rPr>
        <w:tab/>
        <w:t xml:space="preserve">  S</w:t>
      </w:r>
    </w:p>
    <w:p w:rsidR="006F40B9" w:rsidRPr="006F40B9" w:rsidRDefault="00E2292A" w:rsidP="00327C4D">
      <w:pPr>
        <w:ind w:right="-1440"/>
        <w:rPr>
          <w:bCs/>
          <w:iCs/>
        </w:rPr>
      </w:pPr>
      <w:r>
        <w:rPr>
          <w:bCs/>
          <w:iCs/>
          <w:noProof/>
        </w:rPr>
        <w:pict>
          <v:line id="Straight Connector 245" o:spid="_x0000_s1124" style="position:absolute;flip:y;z-index:251712512;visibility:visible" from="201.5pt,15.8pt" to="201.5pt,2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PfYpJAIAAEMEAAAOAAAAZHJzL2Uyb0RvYy54bWysU8GO2jAQvVfqP1i+Q0gaWIgIqyqBXrYt Etveje0Qq47Hsr0EVPXfa5tAl/ZSVc3BGdszb968GS8fT51ER26sAFXidDzBiCsKTKhDib88b0Zz jKwjihEJipf4zC1+XL19s+x1wTNoQTJukAdRtuh1iVvndJEklra8I3YMmit/2YDpiPNbc0iYIb1H 72SSTSazpAfDtAHKrfWn9eUSryJ+03DqPjeN5Q7JEntuLq4mrvuwJqslKQ6G6FbQgQb5BxYdEcon vUHVxBH0YsQfUJ2gBiw0bkyhS6BpBOWxBl9NOvmtml1LNI+1eHGsvslk/x8s/XTcGiRYibN8ipEi nW/SzhkiDq1DFSjlJQSDwq3Xqte28CGV2ppQLT2pnX4C+s0iBVVL1IFHzs9n7WHSEJHchYSN1T7j vv8IzPuQFwdRuFNjOtRIob+GwADuxUGn2KnzrVP85BC9HFJ/mj7MsvkspiFFQAhx2lj3gUOHglFi KVTQkBTk+GRdYPTLJRwr2Agp4xxIhfoSL6bZNAZYkIKFy+BmzWFfSYOOJExS/Ia8d24GXhSLYC0n bD3Yjgh5sX1yqQKer8TTGazLqHxfTBbr+Xqej/Jsth7lk7oevd9U+Wi2SR+m9bu6qur0R6CW5kUr GOMqsLuObZr/3VgMD+gycLfBvcmQ3KNHvTzZ6z+Sjk0NfbxMxB7YeWuuzfaTGp2HVxWewuu9t1+/ /dVPAAAA//8DAFBLAwQUAAYACAAAACEAbpUF790AAAAJAQAADwAAAGRycy9kb3ducmV2LnhtbEyP wU7DMAyG70i8Q2Qkbixd2WAtdacJARckJEbZOW1MW5E4VZN15e0J4gBH259+f3+xna0RE42+d4yw XCQgiBune24RqrfHqw0IHxRrZRwTwhd52JbnZ4XKtTvxK0370IoYwj5XCF0IQy6lbzqyyi/cQBxv H260KsRxbKUe1SmGWyPTJLmRVvUcP3RqoPuOms/90SLsDs8P1y9TbZ3RWVu9a1slTyni5cW8uwMR aA5/MPzoR3Uoo1Ptjqy9MAirZbaOKEKarUBE4HdRI6xvU5BlIf83KL8BAAD//wMAUEsBAi0AFAAG AAgAAAAhALaDOJL+AAAA4QEAABMAAAAAAAAAAAAAAAAAAAAAAFtDb250ZW50X1R5cGVzXS54bWxQ SwECLQAUAAYACAAAACEAOP0h/9YAAACUAQAACwAAAAAAAAAAAAAAAAAvAQAAX3JlbHMvLnJlbHNQ SwECLQAUAAYACAAAACEADT32KSQCAABDBAAADgAAAAAAAAAAAAAAAAAuAgAAZHJzL2Uyb0RvYy54 bWxQSwECLQAUAAYACAAAACEAbpUF790AAAAJAQAADwAAAAAAAAAAAAAAAAB+BAAAZHJzL2Rvd25y ZXYueG1sUEsFBgAAAAAEAAQA8wAAAIgFAAAAAA== "/>
        </w:pict>
      </w:r>
    </w:p>
    <w:p w:rsidR="006F40B9" w:rsidRPr="006F40B9" w:rsidRDefault="00E2292A" w:rsidP="00327C4D">
      <w:pPr>
        <w:ind w:left="-360" w:right="-1440" w:firstLine="360"/>
        <w:rPr>
          <w:bCs/>
          <w:i/>
          <w:iCs/>
          <w:u w:val="single"/>
        </w:rPr>
      </w:pPr>
      <w:r>
        <w:rPr>
          <w:bCs/>
          <w:iCs/>
          <w:noProof/>
        </w:rPr>
        <w:pict>
          <v:line id="Straight Connector 246" o:spid="_x0000_s1123" style="position:absolute;left:0;text-align:left;z-index:251711488;visibility:visible" from="189pt,13.55pt" to="201pt,1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Q9NfHgIAADk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Sf5DCNF OmjSzlsiDq1HlVYKJNQWBS9o1RtXQEqltjZUS89qZ541/e6Q0lVL1IFHzq8XAzBZyEjepISNM3Dj vv+iGcSQo9dRuHNjuwAJkqBz7M/l3h9+9ojCYTad5Cl0kQ6uhBRDnrHOf+a6Q8EosRQqKEcKcnp2 PvAgxRASjpXeCClj96VCfYkX08k0JjgtBQvOEObsYV9Ji04kzE/8YlHgeQyz+qhYBGs5Yeub7YmQ VxsulyrgQSVA52ZdB+THIl2s5+t5Psons/UoT+t69GlT5aPZJvs4rT/UVVVnPwO1LC9awRhXgd0w rFn+d8NwezbXMbuP612G5C161AvIDv9IOrYydO86B3vNLls7tBjmMwbf3lJ4AI97sB9f/OoXAAAA //8DAFBLAwQUAAYACAAAACEAThX+2d0AAAAJAQAADwAAAGRycy9kb3ducmV2LnhtbEyPwU7DMBBE 70j8g7VIXKrWIa2qNsSpEJAbFwqI6zZekoh4ncZuG/h6FvUAx50dzbzJN6Pr1JGG0Ho2cDNLQBFX 3rZcG3h9KacrUCEiW+w8k4EvCrApLi9yzKw/8TMdt7FWEsIhQwNNjH2mdagachhmvieW34cfHEY5 h1rbAU8S7jqdJslSO2xZGhrs6b6h6nN7cAZC+Ub78ntSTZL3ee0p3T88PaIx11fj3S2oSGP8M8Mv vqBDIUw7f2AbVGdgvl7KlmggXaxBiWEhfaB2Z0EXuf6/oPgBAAD//wMAUEsBAi0AFAAGAAgAAAAh ALaDOJL+AAAA4QEAABMAAAAAAAAAAAAAAAAAAAAAAFtDb250ZW50X1R5cGVzXS54bWxQSwECLQAU AAYACAAAACEAOP0h/9YAAACUAQAACwAAAAAAAAAAAAAAAAAvAQAAX3JlbHMvLnJlbHNQSwECLQAU AAYACAAAACEA50PTXx4CAAA5BAAADgAAAAAAAAAAAAAAAAAuAgAAZHJzL2Uyb0RvYy54bWxQSwEC LQAUAAYACAAAACEAThX+2d0AAAAJAQAADwAAAAAAAAAAAAAAAAB4BAAAZHJzL2Rvd25yZXYueG1s UEsFBgAAAAAEAAQA8wAAAIIFAAAAAA== "/>
        </w:pict>
      </w:r>
    </w:p>
    <w:p w:rsidR="006F40B9" w:rsidRPr="006F40B9" w:rsidRDefault="006F40B9" w:rsidP="00327C4D">
      <w:pPr>
        <w:ind w:left="-360" w:right="-1440" w:firstLine="360"/>
        <w:rPr>
          <w:bCs/>
          <w:iCs/>
        </w:rPr>
      </w:pPr>
      <w:r w:rsidRPr="006F40B9">
        <w:t xml:space="preserve">                                                    65</w:t>
      </w:r>
      <w:r w:rsidRPr="006F40B9">
        <w:rPr>
          <w:vertAlign w:val="superscript"/>
        </w:rPr>
        <w:t xml:space="preserve">0        </w:t>
      </w:r>
      <w:r w:rsidRPr="006F40B9">
        <w:t xml:space="preserve">I                          </w:t>
      </w:r>
    </w:p>
    <w:p w:rsidR="006F40B9" w:rsidRPr="006F40B9" w:rsidRDefault="00E2292A" w:rsidP="00327C4D">
      <w:r>
        <w:rPr>
          <w:bCs/>
          <w:iCs/>
          <w:noProof/>
          <w:u w:val="single"/>
        </w:rPr>
        <w:pict>
          <v:group id="Group 247" o:spid="_x0000_s1120" style="position:absolute;margin-left:156.1pt;margin-top:1.1pt;width:146.05pt;height:9pt;z-index:251710464" coordorigin="3030,2265" coordsize="3164,210" wrapcoords="-111 -1800 -111 19800 21711 19800 21711 -1800 -111 -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Uio0ywMAAGIJAAAOAAAAZHJzL2Uyb0RvYy54bWy8Vstu3DYU3RfoPxDcj/UYzkOC5cCZh1HA bY0m+QCORD1QiVRJjjVu0WUX7bI/0WWBAgWabPozfeQzeklqNDNO4gQOUC0kUpe8vPfcc0ieP9k1 NbplUlWCJzg48zFiPBVZxYsEv3i+Hs0xUpryjNaCswTfMYWfXHz6yXnXxiwUpagzJhE44Sru2gSX Wrex56m0ZA1VZ6JlHIy5kA3V0JWFl0nagfem9kLfn3qdkFkrRcqUgr9LZ8QX1n+es1R/meeKaVQn GGLT9i3te2Pe3sU5jQtJ27JK+zDoI6JoaMVh0cHVkmqKtrJ6w1VTpVIokeuzVDSeyPMqZTYHyCbw 72VzJcW2tbkUcVe0A0wA7T2cHu02/eL2RqIqS3BIZhhx2kCR7LrI/AB4uraIYdSVbJ+1N9LlCM1r kX6twOzdt5t+4QajTfe5yMAh3Wph4dnlsjEuIHG0s1W4G6rAdhql8DOYT8h8PMEoBVsQkLHflykt oZZm2tgfQy3BGobTiSthWq766eNgStzcMLATPRq7ZW2ofWgmL2CcOoCqPg7UZyVtma2VMnANoAL/ HajXFWeIOETtkAV3cKY73sOJuFiUlBfMOnt+1wJ0gZkBkR9NMR0FtXgvvG/BaQ/yAaVTjGjcSqWv mGiQaSS4hrBt6ejttdImlsMQU0ku1lVdw38a1xx1EHDkT3w7Q4m6yozVGJUsNotaoltqlGgfmxlY jocB43lmvZWMZqu+rWlVuzasXnPjDxKBePqWk9p3kR+t5qs5GZFwuhoRf7kcXa4XZDRdB7PJcrxc LJbB9ya0gMRllWWMm+j2sg/IhzGg34CcYAfhDzh4p94tYBDs/muDtvU0JXQ03Ijs7kbu6wyk/N/Y Ge3Z+RXslMC8miEQXsZUCnvkP7//8PrH3/7646e/f335+pef/3315xF795uBcjvBQN1LKUVnagd6 OuGum/AY7s57/b/J3SCy8h8UfqBmz14JaT3E3pZqbTnQk12/aJcVLeyUvAC+PkzdYcjmrWPX9ulp 3g8x8ukXNb4dmY/I8xC9g5D4T8NotJ7OZyOyJpNRNPPnIz+InkZTn0RkuT6lt91z3OEKrHwsvY2q o0k4saicqPUDRd1UGg75umoSPB+UT+N3KXxQpwl/r5v99936QVLAfgUHA1xHoFEK+S1GHRztCVbf bKlkGNWfcaBlFBBi7gK2QyazEDry2LI5tlCegqsEa4xcc6Hd/WHbyqooYaXAAsPFJZxyeWX3SENz p2qI23SsqO0BBAe5zaW/dJibwnHfjj9cjS7+AwAA//8DAFBLAwQUAAYACAAAACEAa4QGnuAAAAAJ AQAADwAAAGRycy9kb3ducmV2LnhtbEyPTUvDQBCG74L/YRnBm9182A9iNqUU9VQEW0F6m2anSWh2 NmS3SfrvXU96m2Ee3nnefD2ZVgzUu8aygngWgSAurW64UvB1eHtagXAeWWNrmRTcyMG6uL/LMdN2 5E8a9r4SIYRdhgpq77tMSlfWZNDNbEccbmfbG/Rh7SupexxDuGllEkULabDh8KHGjrY1lZf91Sh4 H3HcpPHrsLuct7fjYf7xvYtJqceHafMCwtPk/2D41Q/qUASnk72ydqJVkMZJEtAwpEsQAVhEzymI k4J5vARZ5PJ/g+IHAAD//wMAUEsBAi0AFAAGAAgAAAAhALaDOJL+AAAA4QEAABMAAAAAAAAAAAAA AAAAAAAAAFtDb250ZW50X1R5cGVzXS54bWxQSwECLQAUAAYACAAAACEAOP0h/9YAAACUAQAACwAA AAAAAAAAAAAAAAAvAQAAX3JlbHMvLnJlbHNQSwECLQAUAAYACAAAACEA7VIqNMsDAABiCQAADgAA AAAAAAAAAAAAAAAuAgAAZHJzL2Uyb0RvYy54bWxQSwECLQAUAAYACAAAACEAa4QGnuAAAAAJAQAA DwAAAAAAAAAAAAAAAAAlBgAAZHJzL2Rvd25yZXYueG1sUEsFBgAAAAAEAAQA8wAAADIHAAAAAA== ">
            <v:line id="Line 4" o:spid="_x0000_s1121" style="position:absolute;visibility:visibl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g538IAAADcAAAADwAAAGRycy9kb3ducmV2LnhtbERPy2rCQBTdC/2H4Ra600m1SEmdSCmo xV2jBLq7ZG4eTeZOOjPR+PedRcHl4bw328n04kLOt5YVPC8SEMSl1S3XCs6n3fwVhA/IGnvLpOBG HrbZw2yDqbZX/qJLHmoRQ9inqKAJYUil9GVDBv3CDsSRq6wzGCJ0tdQOrzHc9HKZJGtpsOXY0OBA Hw2VXT4aBcWY8/dPt3M9jvvDoSp+O786KvX0OL2/gQg0hbv43/2pFSxf4tp4Jh4Bm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pg538IAAADcAAAADwAAAAAAAAAAAAAA AAChAgAAZHJzL2Rvd25yZXYueG1sUEsFBgAAAAAEAAQA+QAAAJADAAAAAA== " strokeweight="1.5pt"/>
            <v:rect id="Rectangle 5" o:spid="_x0000_s1122" alt="浅色上对角线" style="position:absolute;left:3030;top:2280;width:3164;height:19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bhmMIA AADcAAAADwAAAGRycy9kb3ducmV2LnhtbESPT4vCMBTE7wt+h/AEb2vqH0SrUXRBdI9bBa+P5tkW m5eSZLX10xthYY/DzPyGWW1aU4s7OV9ZVjAaJiCIc6srLhScT/vPOQgfkDXWlklBRx42697HClNt H/xD9ywUIkLYp6igDKFJpfR5SQb90DbE0btaZzBE6QqpHT4i3NRynCQzabDiuFBiQ18l5bfs1yg4 zIrvhI/dpM06l4XLfIdPvVNq0G+3SxCB2vAf/msftYLxdAHvM/EIyPULAAD//wMAUEsBAi0AFAAG AAgAAAAhAPD3irv9AAAA4gEAABMAAAAAAAAAAAAAAAAAAAAAAFtDb250ZW50X1R5cGVzXS54bWxQ SwECLQAUAAYACAAAACEAMd1fYdIAAACPAQAACwAAAAAAAAAAAAAAAAAuAQAAX3JlbHMvLnJlbHNQ SwECLQAUAAYACAAAACEAMy8FnkEAAAA5AAAAEAAAAAAAAAAAAAAAAAApAgAAZHJzL3NoYXBleG1s LnhtbFBLAQItABQABgAIAAAAIQBFRuGYwgAAANwAAAAPAAAAAAAAAAAAAAAAAJgCAABkcnMvZG93 bnJldi54bWxQSwUGAAAAAAQABAD1AAAAhwMAAAAA " fillcolor="black" stroked="f">
              <v:fill r:id="rId18" o:title="" type="pattern"/>
            </v:rect>
            <w10:wrap type="tight"/>
          </v:group>
        </w:pict>
      </w:r>
      <w:r w:rsidR="006F40B9" w:rsidRPr="006F40B9">
        <w:t xml:space="preserve">                                    Gương phẳng</w:t>
      </w:r>
    </w:p>
    <w:p w:rsidR="006F40B9" w:rsidRPr="006F40B9" w:rsidRDefault="006F40B9" w:rsidP="00327C4D"/>
    <w:p w:rsidR="006F40B9" w:rsidRPr="006F40B9" w:rsidRDefault="006F40B9" w:rsidP="00327C4D">
      <w:pPr>
        <w:tabs>
          <w:tab w:val="left" w:pos="3090"/>
        </w:tabs>
        <w:spacing w:line="288" w:lineRule="auto"/>
        <w:jc w:val="center"/>
        <w:rPr>
          <w:b/>
          <w:i/>
          <w:sz w:val="26"/>
          <w:szCs w:val="26"/>
          <w:lang w:val="fr-FR"/>
        </w:rPr>
      </w:pPr>
      <w:r w:rsidRPr="006F40B9">
        <w:rPr>
          <w:b/>
          <w:i/>
          <w:sz w:val="26"/>
          <w:szCs w:val="26"/>
        </w:rPr>
        <w:t>H</w:t>
      </w:r>
      <w:r w:rsidRPr="006F40B9">
        <w:rPr>
          <w:b/>
          <w:i/>
          <w:sz w:val="26"/>
          <w:szCs w:val="26"/>
          <w:lang w:val="fr-FR"/>
        </w:rPr>
        <w:t>ọc sinh làm bài vào giấy -  Chúc các em làm bài thật tốt</w:t>
      </w:r>
    </w:p>
    <w:p w:rsidR="006F40B9" w:rsidRPr="006F40B9" w:rsidRDefault="006F40B9" w:rsidP="00D57C8F">
      <w:pPr>
        <w:pStyle w:val="ListParagraph"/>
        <w:autoSpaceDE w:val="0"/>
        <w:autoSpaceDN w:val="0"/>
        <w:adjustRightInd w:val="0"/>
        <w:spacing w:after="0"/>
        <w:ind w:left="915"/>
        <w:jc w:val="center"/>
        <w:rPr>
          <w:rFonts w:ascii="Times New Roman" w:hAnsi="Times New Roman"/>
          <w:b/>
          <w:sz w:val="28"/>
          <w:szCs w:val="28"/>
        </w:rPr>
      </w:pPr>
      <w:r w:rsidRPr="006F40B9">
        <w:rPr>
          <w:rFonts w:ascii="Times New Roman" w:hAnsi="Times New Roman"/>
          <w:b/>
          <w:sz w:val="28"/>
          <w:szCs w:val="28"/>
        </w:rPr>
        <w:t>ĐÁP ÁN</w:t>
      </w:r>
    </w:p>
    <w:p w:rsidR="006F40B9" w:rsidRPr="006F40B9" w:rsidRDefault="006F40B9" w:rsidP="006F40B9">
      <w:pPr>
        <w:pStyle w:val="ListParagraph"/>
        <w:numPr>
          <w:ilvl w:val="0"/>
          <w:numId w:val="10"/>
        </w:numPr>
        <w:autoSpaceDE w:val="0"/>
        <w:autoSpaceDN w:val="0"/>
        <w:adjustRightInd w:val="0"/>
        <w:spacing w:after="0" w:line="288" w:lineRule="auto"/>
        <w:rPr>
          <w:rFonts w:ascii="Times New Roman" w:hAnsi="Times New Roman"/>
          <w:b/>
          <w:sz w:val="28"/>
          <w:szCs w:val="28"/>
          <w:lang w:val="vi-VN"/>
        </w:rPr>
      </w:pPr>
      <w:r w:rsidRPr="006F40B9">
        <w:rPr>
          <w:rFonts w:ascii="Times New Roman" w:hAnsi="Times New Roman"/>
          <w:b/>
          <w:sz w:val="28"/>
          <w:szCs w:val="28"/>
          <w:lang w:val="vi-VN"/>
        </w:rPr>
        <w:t>ÐÁP ÁN PHẦN TRẮC NGHIỆM</w:t>
      </w:r>
    </w:p>
    <w:tbl>
      <w:tblPr>
        <w:tblStyle w:val="TableGrid"/>
        <w:tblW w:w="0" w:type="auto"/>
        <w:tblLayout w:type="fixed"/>
        <w:tblLook w:val="04A0" w:firstRow="1" w:lastRow="0" w:firstColumn="1" w:lastColumn="0" w:noHBand="0" w:noVBand="1"/>
      </w:tblPr>
      <w:tblGrid>
        <w:gridCol w:w="5975"/>
        <w:gridCol w:w="1532"/>
      </w:tblGrid>
      <w:tr w:rsidR="006F40B9" w:rsidRPr="006F40B9" w:rsidTr="006F40B9">
        <w:trPr>
          <w:trHeight w:val="358"/>
        </w:trPr>
        <w:tc>
          <w:tcPr>
            <w:tcW w:w="5975" w:type="dxa"/>
          </w:tcPr>
          <w:p w:rsidR="006F40B9" w:rsidRPr="006F40B9" w:rsidRDefault="006F40B9" w:rsidP="00E26398">
            <w:pPr>
              <w:autoSpaceDE w:val="0"/>
              <w:autoSpaceDN w:val="0"/>
              <w:adjustRightInd w:val="0"/>
              <w:spacing w:line="288" w:lineRule="auto"/>
              <w:jc w:val="center"/>
              <w:rPr>
                <w:b/>
              </w:rPr>
            </w:pPr>
          </w:p>
        </w:tc>
        <w:tc>
          <w:tcPr>
            <w:tcW w:w="1532" w:type="dxa"/>
          </w:tcPr>
          <w:p w:rsidR="006F40B9" w:rsidRPr="006F40B9" w:rsidRDefault="006F40B9" w:rsidP="00E26398">
            <w:pPr>
              <w:autoSpaceDE w:val="0"/>
              <w:autoSpaceDN w:val="0"/>
              <w:adjustRightInd w:val="0"/>
              <w:spacing w:line="288" w:lineRule="auto"/>
              <w:jc w:val="center"/>
              <w:rPr>
                <w:b/>
              </w:rPr>
            </w:pPr>
            <w:r w:rsidRPr="006F40B9">
              <w:rPr>
                <w:b/>
              </w:rPr>
              <w:t>Biểu điểm</w:t>
            </w:r>
          </w:p>
        </w:tc>
      </w:tr>
      <w:tr w:rsidR="006F40B9" w:rsidRPr="006F40B9" w:rsidTr="006F40B9">
        <w:trPr>
          <w:trHeight w:val="1191"/>
        </w:trPr>
        <w:tc>
          <w:tcPr>
            <w:tcW w:w="5975" w:type="dxa"/>
          </w:tcPr>
          <w:p w:rsidR="006F40B9" w:rsidRPr="006F40B9" w:rsidRDefault="006F40B9" w:rsidP="00E26398">
            <w:pPr>
              <w:autoSpaceDE w:val="0"/>
              <w:autoSpaceDN w:val="0"/>
              <w:adjustRightInd w:val="0"/>
              <w:spacing w:line="288" w:lineRule="auto"/>
              <w:rPr>
                <w:lang w:val="vi-VN"/>
              </w:rPr>
            </w:pPr>
          </w:p>
          <w:tbl>
            <w:tblPr>
              <w:tblStyle w:val="TableGrid"/>
              <w:tblW w:w="0" w:type="auto"/>
              <w:tblInd w:w="49" w:type="dxa"/>
              <w:tblLayout w:type="fixed"/>
              <w:tblLook w:val="04A0" w:firstRow="1" w:lastRow="0" w:firstColumn="1" w:lastColumn="0" w:noHBand="0" w:noVBand="1"/>
            </w:tblPr>
            <w:tblGrid>
              <w:gridCol w:w="1755"/>
              <w:gridCol w:w="940"/>
              <w:gridCol w:w="940"/>
              <w:gridCol w:w="943"/>
              <w:gridCol w:w="940"/>
            </w:tblGrid>
            <w:tr w:rsidR="006F40B9" w:rsidRPr="006F40B9" w:rsidTr="006F40B9">
              <w:trPr>
                <w:trHeight w:val="336"/>
              </w:trPr>
              <w:tc>
                <w:tcPr>
                  <w:tcW w:w="1755" w:type="dxa"/>
                </w:tcPr>
                <w:p w:rsidR="006F40B9" w:rsidRPr="006F40B9" w:rsidRDefault="006F40B9" w:rsidP="00E26398">
                  <w:pPr>
                    <w:autoSpaceDE w:val="0"/>
                    <w:autoSpaceDN w:val="0"/>
                    <w:adjustRightInd w:val="0"/>
                    <w:spacing w:line="288" w:lineRule="auto"/>
                  </w:pPr>
                  <w:r w:rsidRPr="006F40B9">
                    <w:t>Câu</w:t>
                  </w:r>
                </w:p>
              </w:tc>
              <w:tc>
                <w:tcPr>
                  <w:tcW w:w="940" w:type="dxa"/>
                </w:tcPr>
                <w:p w:rsidR="006F40B9" w:rsidRPr="006F40B9" w:rsidRDefault="006F40B9" w:rsidP="00E26398">
                  <w:pPr>
                    <w:autoSpaceDE w:val="0"/>
                    <w:autoSpaceDN w:val="0"/>
                    <w:adjustRightInd w:val="0"/>
                    <w:spacing w:line="288" w:lineRule="auto"/>
                  </w:pPr>
                  <w:r w:rsidRPr="006F40B9">
                    <w:t>1</w:t>
                  </w:r>
                </w:p>
              </w:tc>
              <w:tc>
                <w:tcPr>
                  <w:tcW w:w="940" w:type="dxa"/>
                </w:tcPr>
                <w:p w:rsidR="006F40B9" w:rsidRPr="006F40B9" w:rsidRDefault="006F40B9" w:rsidP="00E26398">
                  <w:pPr>
                    <w:autoSpaceDE w:val="0"/>
                    <w:autoSpaceDN w:val="0"/>
                    <w:adjustRightInd w:val="0"/>
                    <w:spacing w:line="288" w:lineRule="auto"/>
                  </w:pPr>
                  <w:r w:rsidRPr="006F40B9">
                    <w:t>2</w:t>
                  </w:r>
                </w:p>
              </w:tc>
              <w:tc>
                <w:tcPr>
                  <w:tcW w:w="943" w:type="dxa"/>
                </w:tcPr>
                <w:p w:rsidR="006F40B9" w:rsidRPr="006F40B9" w:rsidRDefault="006F40B9" w:rsidP="00E26398">
                  <w:pPr>
                    <w:autoSpaceDE w:val="0"/>
                    <w:autoSpaceDN w:val="0"/>
                    <w:adjustRightInd w:val="0"/>
                    <w:spacing w:line="288" w:lineRule="auto"/>
                  </w:pPr>
                  <w:r w:rsidRPr="006F40B9">
                    <w:t>3</w:t>
                  </w:r>
                </w:p>
              </w:tc>
              <w:tc>
                <w:tcPr>
                  <w:tcW w:w="940" w:type="dxa"/>
                </w:tcPr>
                <w:p w:rsidR="006F40B9" w:rsidRPr="006F40B9" w:rsidRDefault="006F40B9" w:rsidP="00E26398">
                  <w:pPr>
                    <w:autoSpaceDE w:val="0"/>
                    <w:autoSpaceDN w:val="0"/>
                    <w:adjustRightInd w:val="0"/>
                    <w:spacing w:line="288" w:lineRule="auto"/>
                  </w:pPr>
                  <w:r w:rsidRPr="006F40B9">
                    <w:t>4</w:t>
                  </w:r>
                </w:p>
              </w:tc>
            </w:tr>
            <w:tr w:rsidR="006F40B9" w:rsidRPr="006F40B9" w:rsidTr="006F40B9">
              <w:trPr>
                <w:trHeight w:val="336"/>
              </w:trPr>
              <w:tc>
                <w:tcPr>
                  <w:tcW w:w="1755" w:type="dxa"/>
                </w:tcPr>
                <w:p w:rsidR="006F40B9" w:rsidRPr="006F40B9" w:rsidRDefault="006F40B9" w:rsidP="00E26398">
                  <w:pPr>
                    <w:autoSpaceDE w:val="0"/>
                    <w:autoSpaceDN w:val="0"/>
                    <w:adjustRightInd w:val="0"/>
                    <w:spacing w:line="288" w:lineRule="auto"/>
                  </w:pPr>
                  <w:r w:rsidRPr="006F40B9">
                    <w:t>Đ/án</w:t>
                  </w:r>
                </w:p>
              </w:tc>
              <w:tc>
                <w:tcPr>
                  <w:tcW w:w="940" w:type="dxa"/>
                </w:tcPr>
                <w:p w:rsidR="006F40B9" w:rsidRPr="006F40B9" w:rsidRDefault="006F40B9" w:rsidP="00E26398">
                  <w:pPr>
                    <w:autoSpaceDE w:val="0"/>
                    <w:autoSpaceDN w:val="0"/>
                    <w:adjustRightInd w:val="0"/>
                    <w:spacing w:line="288" w:lineRule="auto"/>
                  </w:pPr>
                  <w:r w:rsidRPr="006F40B9">
                    <w:t>D</w:t>
                  </w:r>
                </w:p>
              </w:tc>
              <w:tc>
                <w:tcPr>
                  <w:tcW w:w="940" w:type="dxa"/>
                </w:tcPr>
                <w:p w:rsidR="006F40B9" w:rsidRPr="006F40B9" w:rsidRDefault="006F40B9" w:rsidP="00E26398">
                  <w:pPr>
                    <w:autoSpaceDE w:val="0"/>
                    <w:autoSpaceDN w:val="0"/>
                    <w:adjustRightInd w:val="0"/>
                    <w:spacing w:line="288" w:lineRule="auto"/>
                  </w:pPr>
                  <w:r w:rsidRPr="006F40B9">
                    <w:t>A</w:t>
                  </w:r>
                </w:p>
              </w:tc>
              <w:tc>
                <w:tcPr>
                  <w:tcW w:w="943" w:type="dxa"/>
                </w:tcPr>
                <w:p w:rsidR="006F40B9" w:rsidRPr="006F40B9" w:rsidRDefault="006F40B9" w:rsidP="00E26398">
                  <w:pPr>
                    <w:autoSpaceDE w:val="0"/>
                    <w:autoSpaceDN w:val="0"/>
                    <w:adjustRightInd w:val="0"/>
                    <w:spacing w:line="288" w:lineRule="auto"/>
                  </w:pPr>
                  <w:r w:rsidRPr="006F40B9">
                    <w:t>D</w:t>
                  </w:r>
                </w:p>
              </w:tc>
              <w:tc>
                <w:tcPr>
                  <w:tcW w:w="940" w:type="dxa"/>
                </w:tcPr>
                <w:p w:rsidR="006F40B9" w:rsidRPr="006F40B9" w:rsidRDefault="006F40B9" w:rsidP="00E26398">
                  <w:pPr>
                    <w:autoSpaceDE w:val="0"/>
                    <w:autoSpaceDN w:val="0"/>
                    <w:adjustRightInd w:val="0"/>
                    <w:spacing w:line="288" w:lineRule="auto"/>
                  </w:pPr>
                  <w:r w:rsidRPr="006F40B9">
                    <w:t>A</w:t>
                  </w:r>
                </w:p>
              </w:tc>
            </w:tr>
          </w:tbl>
          <w:p w:rsidR="006F40B9" w:rsidRPr="006F40B9" w:rsidRDefault="006F40B9" w:rsidP="00E26398">
            <w:pPr>
              <w:autoSpaceDE w:val="0"/>
              <w:autoSpaceDN w:val="0"/>
              <w:adjustRightInd w:val="0"/>
              <w:spacing w:line="288" w:lineRule="auto"/>
              <w:rPr>
                <w:lang w:val="vi-VN"/>
              </w:rPr>
            </w:pPr>
          </w:p>
        </w:tc>
        <w:tc>
          <w:tcPr>
            <w:tcW w:w="1532" w:type="dxa"/>
          </w:tcPr>
          <w:p w:rsidR="006F40B9" w:rsidRPr="006F40B9" w:rsidRDefault="006F40B9" w:rsidP="00E26398">
            <w:pPr>
              <w:autoSpaceDE w:val="0"/>
              <w:autoSpaceDN w:val="0"/>
              <w:adjustRightInd w:val="0"/>
              <w:spacing w:line="288" w:lineRule="auto"/>
            </w:pPr>
          </w:p>
          <w:p w:rsidR="006F40B9" w:rsidRPr="006F40B9" w:rsidRDefault="006F40B9" w:rsidP="00E26398">
            <w:pPr>
              <w:autoSpaceDE w:val="0"/>
              <w:autoSpaceDN w:val="0"/>
              <w:adjustRightInd w:val="0"/>
              <w:spacing w:line="288" w:lineRule="auto"/>
            </w:pPr>
            <w:r w:rsidRPr="006F40B9">
              <w:t>1 điểm</w:t>
            </w:r>
          </w:p>
        </w:tc>
      </w:tr>
      <w:tr w:rsidR="006F40B9" w:rsidRPr="006F40B9" w:rsidTr="006F40B9">
        <w:trPr>
          <w:trHeight w:val="334"/>
        </w:trPr>
        <w:tc>
          <w:tcPr>
            <w:tcW w:w="5975" w:type="dxa"/>
          </w:tcPr>
          <w:p w:rsidR="006F40B9" w:rsidRPr="006F40B9" w:rsidRDefault="006F40B9" w:rsidP="00E26398">
            <w:pPr>
              <w:autoSpaceDE w:val="0"/>
              <w:autoSpaceDN w:val="0"/>
              <w:adjustRightInd w:val="0"/>
              <w:spacing w:line="288" w:lineRule="auto"/>
            </w:pPr>
            <w:r w:rsidRPr="006F40B9">
              <w:t xml:space="preserve">Câu 5: </w:t>
            </w:r>
            <w:r w:rsidRPr="006F40B9">
              <w:rPr>
                <w:lang w:val="it-IT"/>
              </w:rPr>
              <w:t>1-C ; 2-A ; 3- B; 4-D.</w:t>
            </w:r>
          </w:p>
        </w:tc>
        <w:tc>
          <w:tcPr>
            <w:tcW w:w="1532" w:type="dxa"/>
          </w:tcPr>
          <w:p w:rsidR="006F40B9" w:rsidRPr="006F40B9" w:rsidRDefault="006F40B9" w:rsidP="00E26398">
            <w:pPr>
              <w:autoSpaceDE w:val="0"/>
              <w:autoSpaceDN w:val="0"/>
              <w:adjustRightInd w:val="0"/>
              <w:spacing w:line="288" w:lineRule="auto"/>
            </w:pPr>
            <w:r w:rsidRPr="006F40B9">
              <w:t>1 điểm</w:t>
            </w:r>
          </w:p>
        </w:tc>
      </w:tr>
      <w:tr w:rsidR="006F40B9" w:rsidRPr="006F40B9" w:rsidTr="006F40B9">
        <w:trPr>
          <w:trHeight w:val="682"/>
        </w:trPr>
        <w:tc>
          <w:tcPr>
            <w:tcW w:w="5975" w:type="dxa"/>
          </w:tcPr>
          <w:p w:rsidR="006F40B9" w:rsidRPr="006F40B9" w:rsidRDefault="006F40B9" w:rsidP="00E26398">
            <w:pPr>
              <w:autoSpaceDE w:val="0"/>
              <w:autoSpaceDN w:val="0"/>
              <w:adjustRightInd w:val="0"/>
              <w:spacing w:line="288" w:lineRule="auto"/>
            </w:pPr>
            <w:r w:rsidRPr="006F40B9">
              <w:t>Câu 6:</w:t>
            </w:r>
          </w:p>
          <w:p w:rsidR="006F40B9" w:rsidRPr="006F40B9" w:rsidRDefault="006F40B9" w:rsidP="00E26398">
            <w:pPr>
              <w:autoSpaceDE w:val="0"/>
              <w:autoSpaceDN w:val="0"/>
              <w:adjustRightInd w:val="0"/>
              <w:spacing w:line="288" w:lineRule="auto"/>
            </w:pPr>
            <w:r w:rsidRPr="006F40B9">
              <w:rPr>
                <w:lang w:val="it-IT"/>
              </w:rPr>
              <w:t>nhỏ hơn; biên độ; chất khí; Hz, dB</w:t>
            </w:r>
          </w:p>
        </w:tc>
        <w:tc>
          <w:tcPr>
            <w:tcW w:w="1532" w:type="dxa"/>
          </w:tcPr>
          <w:p w:rsidR="006F40B9" w:rsidRPr="006F40B9" w:rsidRDefault="006F40B9" w:rsidP="00E26398">
            <w:pPr>
              <w:autoSpaceDE w:val="0"/>
              <w:autoSpaceDN w:val="0"/>
              <w:adjustRightInd w:val="0"/>
              <w:spacing w:line="288" w:lineRule="auto"/>
            </w:pPr>
            <w:r w:rsidRPr="006F40B9">
              <w:t>1 điểm</w:t>
            </w:r>
          </w:p>
        </w:tc>
      </w:tr>
      <w:tr w:rsidR="006F40B9" w:rsidRPr="006F40B9" w:rsidTr="006F40B9">
        <w:trPr>
          <w:trHeight w:val="3434"/>
        </w:trPr>
        <w:tc>
          <w:tcPr>
            <w:tcW w:w="5975" w:type="dxa"/>
          </w:tcPr>
          <w:p w:rsidR="006F40B9" w:rsidRPr="006F40B9" w:rsidRDefault="006F40B9" w:rsidP="00E26398">
            <w:pPr>
              <w:autoSpaceDE w:val="0"/>
              <w:autoSpaceDN w:val="0"/>
              <w:adjustRightInd w:val="0"/>
              <w:spacing w:line="288" w:lineRule="auto"/>
            </w:pPr>
            <w:r w:rsidRPr="006F40B9">
              <w:t>Câu 7:</w:t>
            </w:r>
          </w:p>
          <w:tbl>
            <w:tblPr>
              <w:tblW w:w="5478" w:type="dxa"/>
              <w:tblInd w:w="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6"/>
              <w:gridCol w:w="1420"/>
              <w:gridCol w:w="1291"/>
              <w:gridCol w:w="1291"/>
            </w:tblGrid>
            <w:tr w:rsidR="006F40B9" w:rsidRPr="006F40B9" w:rsidTr="006F40B9">
              <w:trPr>
                <w:trHeight w:val="226"/>
              </w:trPr>
              <w:tc>
                <w:tcPr>
                  <w:tcW w:w="1476" w:type="dxa"/>
                  <w:vAlign w:val="center"/>
                </w:tcPr>
                <w:p w:rsidR="006F40B9" w:rsidRPr="006F40B9" w:rsidRDefault="006F40B9" w:rsidP="00E26398">
                  <w:pPr>
                    <w:spacing w:line="288" w:lineRule="auto"/>
                    <w:jc w:val="center"/>
                    <w:rPr>
                      <w:lang w:val="fr-FR"/>
                    </w:rPr>
                  </w:pPr>
                  <w:r w:rsidRPr="006F40B9">
                    <w:rPr>
                      <w:lang w:val="fr-FR"/>
                    </w:rPr>
                    <w:t>Đối tượng dao động</w:t>
                  </w:r>
                </w:p>
              </w:tc>
              <w:tc>
                <w:tcPr>
                  <w:tcW w:w="1420" w:type="dxa"/>
                  <w:vAlign w:val="center"/>
                </w:tcPr>
                <w:p w:rsidR="006F40B9" w:rsidRPr="006F40B9" w:rsidRDefault="006F40B9" w:rsidP="00E26398">
                  <w:pPr>
                    <w:spacing w:line="288" w:lineRule="auto"/>
                    <w:jc w:val="center"/>
                    <w:rPr>
                      <w:lang w:val="fr-FR"/>
                    </w:rPr>
                  </w:pPr>
                  <w:r w:rsidRPr="006F40B9">
                    <w:rPr>
                      <w:lang w:val="fr-FR"/>
                    </w:rPr>
                    <w:t>Số dao động</w:t>
                  </w:r>
                </w:p>
              </w:tc>
              <w:tc>
                <w:tcPr>
                  <w:tcW w:w="1291" w:type="dxa"/>
                  <w:vAlign w:val="center"/>
                </w:tcPr>
                <w:p w:rsidR="006F40B9" w:rsidRPr="006F40B9" w:rsidRDefault="006F40B9" w:rsidP="00E26398">
                  <w:pPr>
                    <w:spacing w:line="288" w:lineRule="auto"/>
                    <w:jc w:val="center"/>
                    <w:rPr>
                      <w:lang w:val="fr-FR"/>
                    </w:rPr>
                  </w:pPr>
                  <w:r w:rsidRPr="006F40B9">
                    <w:rPr>
                      <w:lang w:val="fr-FR"/>
                    </w:rPr>
                    <w:t>Thời gian dao động</w:t>
                  </w:r>
                </w:p>
              </w:tc>
              <w:tc>
                <w:tcPr>
                  <w:tcW w:w="1291" w:type="dxa"/>
                </w:tcPr>
                <w:p w:rsidR="006F40B9" w:rsidRPr="006F40B9" w:rsidRDefault="006F40B9" w:rsidP="00E26398">
                  <w:pPr>
                    <w:spacing w:line="288" w:lineRule="auto"/>
                    <w:jc w:val="center"/>
                    <w:rPr>
                      <w:lang w:val="fr-FR"/>
                    </w:rPr>
                  </w:pPr>
                  <w:r w:rsidRPr="006F40B9">
                    <w:rPr>
                      <w:lang w:val="fr-FR"/>
                    </w:rPr>
                    <w:t>Tần số</w:t>
                  </w:r>
                </w:p>
              </w:tc>
            </w:tr>
            <w:tr w:rsidR="006F40B9" w:rsidRPr="006F40B9" w:rsidTr="006F40B9">
              <w:trPr>
                <w:trHeight w:val="110"/>
              </w:trPr>
              <w:tc>
                <w:tcPr>
                  <w:tcW w:w="1476" w:type="dxa"/>
                  <w:vAlign w:val="center"/>
                </w:tcPr>
                <w:p w:rsidR="006F40B9" w:rsidRPr="006F40B9" w:rsidRDefault="006F40B9" w:rsidP="00E26398">
                  <w:pPr>
                    <w:spacing w:line="288" w:lineRule="auto"/>
                    <w:jc w:val="center"/>
                  </w:pPr>
                  <w:r w:rsidRPr="006F40B9">
                    <w:t>Lá thép</w:t>
                  </w:r>
                </w:p>
              </w:tc>
              <w:tc>
                <w:tcPr>
                  <w:tcW w:w="1420" w:type="dxa"/>
                  <w:vAlign w:val="center"/>
                </w:tcPr>
                <w:p w:rsidR="006F40B9" w:rsidRPr="006F40B9" w:rsidRDefault="006F40B9" w:rsidP="00E26398">
                  <w:pPr>
                    <w:spacing w:line="288" w:lineRule="auto"/>
                    <w:jc w:val="center"/>
                  </w:pPr>
                  <w:r w:rsidRPr="006F40B9">
                    <w:t>1250</w:t>
                  </w:r>
                </w:p>
              </w:tc>
              <w:tc>
                <w:tcPr>
                  <w:tcW w:w="1291" w:type="dxa"/>
                  <w:vAlign w:val="center"/>
                </w:tcPr>
                <w:p w:rsidR="006F40B9" w:rsidRPr="006F40B9" w:rsidRDefault="006F40B9" w:rsidP="00E26398">
                  <w:pPr>
                    <w:spacing w:line="288" w:lineRule="auto"/>
                    <w:jc w:val="center"/>
                  </w:pPr>
                  <w:r w:rsidRPr="006F40B9">
                    <w:t>10</w:t>
                  </w:r>
                </w:p>
              </w:tc>
              <w:tc>
                <w:tcPr>
                  <w:tcW w:w="1291" w:type="dxa"/>
                </w:tcPr>
                <w:p w:rsidR="006F40B9" w:rsidRPr="006F40B9" w:rsidRDefault="006F40B9" w:rsidP="00E26398">
                  <w:pPr>
                    <w:spacing w:line="288" w:lineRule="auto"/>
                    <w:jc w:val="center"/>
                  </w:pPr>
                  <w:r w:rsidRPr="006F40B9">
                    <w:t>125</w:t>
                  </w:r>
                </w:p>
              </w:tc>
            </w:tr>
            <w:tr w:rsidR="006F40B9" w:rsidRPr="006F40B9" w:rsidTr="006F40B9">
              <w:trPr>
                <w:trHeight w:val="110"/>
              </w:trPr>
              <w:tc>
                <w:tcPr>
                  <w:tcW w:w="1476" w:type="dxa"/>
                  <w:vAlign w:val="center"/>
                </w:tcPr>
                <w:p w:rsidR="006F40B9" w:rsidRPr="006F40B9" w:rsidRDefault="006F40B9" w:rsidP="00E26398">
                  <w:pPr>
                    <w:spacing w:line="288" w:lineRule="auto"/>
                    <w:jc w:val="center"/>
                  </w:pPr>
                  <w:r w:rsidRPr="006F40B9">
                    <w:t>Muỗi vỗ cánh</w:t>
                  </w:r>
                </w:p>
              </w:tc>
              <w:tc>
                <w:tcPr>
                  <w:tcW w:w="1420" w:type="dxa"/>
                  <w:vAlign w:val="center"/>
                </w:tcPr>
                <w:p w:rsidR="006F40B9" w:rsidRPr="006F40B9" w:rsidRDefault="006F40B9" w:rsidP="00E26398">
                  <w:pPr>
                    <w:spacing w:line="288" w:lineRule="auto"/>
                    <w:jc w:val="center"/>
                  </w:pPr>
                  <w:r w:rsidRPr="006F40B9">
                    <w:t>150</w:t>
                  </w:r>
                </w:p>
              </w:tc>
              <w:tc>
                <w:tcPr>
                  <w:tcW w:w="1291" w:type="dxa"/>
                  <w:vAlign w:val="center"/>
                </w:tcPr>
                <w:p w:rsidR="006F40B9" w:rsidRPr="006F40B9" w:rsidRDefault="006F40B9" w:rsidP="00E26398">
                  <w:pPr>
                    <w:spacing w:line="288" w:lineRule="auto"/>
                    <w:jc w:val="center"/>
                  </w:pPr>
                  <w:r w:rsidRPr="006F40B9">
                    <w:t>10</w:t>
                  </w:r>
                </w:p>
              </w:tc>
              <w:tc>
                <w:tcPr>
                  <w:tcW w:w="1291" w:type="dxa"/>
                </w:tcPr>
                <w:p w:rsidR="006F40B9" w:rsidRPr="006F40B9" w:rsidRDefault="006F40B9" w:rsidP="00E26398">
                  <w:pPr>
                    <w:spacing w:line="288" w:lineRule="auto"/>
                    <w:jc w:val="center"/>
                  </w:pPr>
                  <w:r w:rsidRPr="006F40B9">
                    <w:t>15</w:t>
                  </w:r>
                </w:p>
              </w:tc>
            </w:tr>
            <w:tr w:rsidR="006F40B9" w:rsidRPr="006F40B9" w:rsidTr="006F40B9">
              <w:trPr>
                <w:trHeight w:val="115"/>
              </w:trPr>
              <w:tc>
                <w:tcPr>
                  <w:tcW w:w="1476" w:type="dxa"/>
                  <w:vAlign w:val="center"/>
                </w:tcPr>
                <w:p w:rsidR="006F40B9" w:rsidRPr="006F40B9" w:rsidRDefault="006F40B9" w:rsidP="00E26398">
                  <w:pPr>
                    <w:spacing w:line="288" w:lineRule="auto"/>
                    <w:jc w:val="center"/>
                  </w:pPr>
                  <w:r w:rsidRPr="006F40B9">
                    <w:t>Ong vỗ cánh</w:t>
                  </w:r>
                </w:p>
              </w:tc>
              <w:tc>
                <w:tcPr>
                  <w:tcW w:w="1420" w:type="dxa"/>
                  <w:vAlign w:val="center"/>
                </w:tcPr>
                <w:p w:rsidR="006F40B9" w:rsidRPr="006F40B9" w:rsidRDefault="006F40B9" w:rsidP="00E26398">
                  <w:pPr>
                    <w:spacing w:line="288" w:lineRule="auto"/>
                    <w:jc w:val="center"/>
                  </w:pPr>
                  <w:r w:rsidRPr="006F40B9">
                    <w:t>19800</w:t>
                  </w:r>
                </w:p>
              </w:tc>
              <w:tc>
                <w:tcPr>
                  <w:tcW w:w="1291" w:type="dxa"/>
                  <w:vAlign w:val="center"/>
                </w:tcPr>
                <w:p w:rsidR="006F40B9" w:rsidRPr="006F40B9" w:rsidRDefault="006F40B9" w:rsidP="00E26398">
                  <w:pPr>
                    <w:spacing w:line="288" w:lineRule="auto"/>
                    <w:jc w:val="center"/>
                  </w:pPr>
                  <w:r w:rsidRPr="006F40B9">
                    <w:t>60</w:t>
                  </w:r>
                </w:p>
              </w:tc>
              <w:tc>
                <w:tcPr>
                  <w:tcW w:w="1291" w:type="dxa"/>
                </w:tcPr>
                <w:p w:rsidR="006F40B9" w:rsidRPr="006F40B9" w:rsidRDefault="006F40B9" w:rsidP="00E26398">
                  <w:pPr>
                    <w:spacing w:line="288" w:lineRule="auto"/>
                    <w:jc w:val="center"/>
                  </w:pPr>
                  <w:r w:rsidRPr="006F40B9">
                    <w:t>330</w:t>
                  </w:r>
                </w:p>
              </w:tc>
            </w:tr>
          </w:tbl>
          <w:p w:rsidR="006F40B9" w:rsidRPr="006F40B9" w:rsidRDefault="006F40B9" w:rsidP="00E26398">
            <w:pPr>
              <w:autoSpaceDE w:val="0"/>
              <w:autoSpaceDN w:val="0"/>
              <w:adjustRightInd w:val="0"/>
              <w:spacing w:line="288" w:lineRule="auto"/>
            </w:pPr>
          </w:p>
        </w:tc>
        <w:tc>
          <w:tcPr>
            <w:tcW w:w="1532" w:type="dxa"/>
          </w:tcPr>
          <w:p w:rsidR="006F40B9" w:rsidRPr="006F40B9" w:rsidRDefault="006F40B9" w:rsidP="00E26398">
            <w:pPr>
              <w:autoSpaceDE w:val="0"/>
              <w:autoSpaceDN w:val="0"/>
              <w:adjustRightInd w:val="0"/>
              <w:spacing w:line="288" w:lineRule="auto"/>
            </w:pPr>
            <w:r w:rsidRPr="006F40B9">
              <w:t>0,75 điểm</w:t>
            </w:r>
          </w:p>
        </w:tc>
      </w:tr>
      <w:tr w:rsidR="006F40B9" w:rsidRPr="006F40B9" w:rsidTr="006F40B9">
        <w:trPr>
          <w:trHeight w:val="682"/>
        </w:trPr>
        <w:tc>
          <w:tcPr>
            <w:tcW w:w="5975" w:type="dxa"/>
          </w:tcPr>
          <w:p w:rsidR="006F40B9" w:rsidRPr="006F40B9" w:rsidRDefault="006F40B9" w:rsidP="00E26398">
            <w:pPr>
              <w:autoSpaceDE w:val="0"/>
              <w:autoSpaceDN w:val="0"/>
              <w:adjustRightInd w:val="0"/>
              <w:spacing w:line="288" w:lineRule="auto"/>
            </w:pPr>
            <w:r w:rsidRPr="006F40B9">
              <w:t xml:space="preserve">Câu 10: </w:t>
            </w:r>
            <w:r w:rsidRPr="006F40B9">
              <w:rPr>
                <w:lang w:val="it-IT"/>
              </w:rPr>
              <w:t>Đ, Đ, Đ, Đ, S.</w:t>
            </w:r>
          </w:p>
        </w:tc>
        <w:tc>
          <w:tcPr>
            <w:tcW w:w="1532" w:type="dxa"/>
          </w:tcPr>
          <w:p w:rsidR="006F40B9" w:rsidRPr="006F40B9" w:rsidRDefault="006F40B9" w:rsidP="00E26398">
            <w:pPr>
              <w:autoSpaceDE w:val="0"/>
              <w:autoSpaceDN w:val="0"/>
              <w:adjustRightInd w:val="0"/>
              <w:spacing w:line="288" w:lineRule="auto"/>
            </w:pPr>
            <w:r w:rsidRPr="006F40B9">
              <w:t>1,25 điểm</w:t>
            </w:r>
          </w:p>
        </w:tc>
      </w:tr>
    </w:tbl>
    <w:p w:rsidR="006F40B9" w:rsidRPr="006F40B9" w:rsidRDefault="006F40B9" w:rsidP="00E26398">
      <w:pPr>
        <w:tabs>
          <w:tab w:val="center" w:pos="6300"/>
        </w:tabs>
        <w:spacing w:line="288" w:lineRule="auto"/>
        <w:rPr>
          <w:lang w:val="it-IT"/>
        </w:rPr>
      </w:pPr>
    </w:p>
    <w:p w:rsidR="006F40B9" w:rsidRPr="006F40B9" w:rsidRDefault="006F40B9" w:rsidP="006F40B9">
      <w:pPr>
        <w:pStyle w:val="ListParagraph"/>
        <w:numPr>
          <w:ilvl w:val="0"/>
          <w:numId w:val="10"/>
        </w:numPr>
        <w:tabs>
          <w:tab w:val="center" w:pos="6300"/>
        </w:tabs>
        <w:spacing w:line="288" w:lineRule="auto"/>
        <w:rPr>
          <w:rFonts w:ascii="Times New Roman" w:hAnsi="Times New Roman"/>
          <w:b/>
          <w:sz w:val="28"/>
          <w:szCs w:val="28"/>
          <w:lang w:val="it-IT"/>
        </w:rPr>
      </w:pPr>
      <w:r w:rsidRPr="006F40B9">
        <w:rPr>
          <w:rFonts w:ascii="Times New Roman" w:hAnsi="Times New Roman"/>
          <w:b/>
          <w:sz w:val="28"/>
          <w:szCs w:val="28"/>
          <w:lang w:val="it-IT"/>
        </w:rPr>
        <w:t>Tự luận: (5đ)</w:t>
      </w:r>
    </w:p>
    <w:tbl>
      <w:tblPr>
        <w:tblStyle w:val="TableGrid"/>
        <w:tblW w:w="8204" w:type="dxa"/>
        <w:tblLook w:val="04A0" w:firstRow="1" w:lastRow="0" w:firstColumn="1" w:lastColumn="0" w:noHBand="0" w:noVBand="1"/>
      </w:tblPr>
      <w:tblGrid>
        <w:gridCol w:w="1073"/>
        <w:gridCol w:w="5853"/>
        <w:gridCol w:w="1278"/>
      </w:tblGrid>
      <w:tr w:rsidR="006F40B9" w:rsidRPr="006F40B9" w:rsidTr="00252616">
        <w:trPr>
          <w:trHeight w:val="584"/>
        </w:trPr>
        <w:tc>
          <w:tcPr>
            <w:tcW w:w="1073" w:type="dxa"/>
          </w:tcPr>
          <w:p w:rsidR="006F40B9" w:rsidRPr="006F40B9" w:rsidRDefault="006F40B9" w:rsidP="00E26398">
            <w:pPr>
              <w:spacing w:after="160" w:line="288" w:lineRule="auto"/>
              <w:jc w:val="center"/>
              <w:rPr>
                <w:lang w:eastAsia="vi-VN"/>
              </w:rPr>
            </w:pPr>
          </w:p>
        </w:tc>
        <w:tc>
          <w:tcPr>
            <w:tcW w:w="5853" w:type="dxa"/>
            <w:hideMark/>
          </w:tcPr>
          <w:p w:rsidR="006F40B9" w:rsidRPr="006F40B9" w:rsidRDefault="006F40B9" w:rsidP="00E26398">
            <w:pPr>
              <w:pStyle w:val="oancuaDanhsach"/>
              <w:spacing w:after="160" w:line="288" w:lineRule="auto"/>
              <w:ind w:left="360"/>
              <w:jc w:val="center"/>
              <w:rPr>
                <w:rFonts w:ascii="Times New Roman" w:hAnsi="Times New Roman"/>
                <w:sz w:val="28"/>
                <w:szCs w:val="28"/>
                <w:lang w:eastAsia="vi-VN"/>
              </w:rPr>
            </w:pPr>
          </w:p>
        </w:tc>
        <w:tc>
          <w:tcPr>
            <w:tcW w:w="1278" w:type="dxa"/>
            <w:hideMark/>
          </w:tcPr>
          <w:p w:rsidR="006F40B9" w:rsidRPr="006F40B9" w:rsidRDefault="006F40B9" w:rsidP="00E26398">
            <w:pPr>
              <w:spacing w:after="160" w:line="288" w:lineRule="auto"/>
              <w:jc w:val="center"/>
              <w:rPr>
                <w:lang w:eastAsia="vi-VN"/>
              </w:rPr>
            </w:pPr>
            <w:r w:rsidRPr="006F40B9">
              <w:rPr>
                <w:lang w:eastAsia="vi-VN"/>
              </w:rPr>
              <w:t>Điểm</w:t>
            </w:r>
          </w:p>
        </w:tc>
      </w:tr>
      <w:tr w:rsidR="006F40B9" w:rsidRPr="006F40B9" w:rsidTr="00252616">
        <w:trPr>
          <w:trHeight w:val="771"/>
        </w:trPr>
        <w:tc>
          <w:tcPr>
            <w:tcW w:w="1073" w:type="dxa"/>
          </w:tcPr>
          <w:p w:rsidR="006F40B9" w:rsidRPr="006F40B9" w:rsidRDefault="006F40B9" w:rsidP="00E26398">
            <w:pPr>
              <w:spacing w:after="160" w:line="288" w:lineRule="auto"/>
              <w:jc w:val="center"/>
              <w:rPr>
                <w:lang w:eastAsia="vi-VN"/>
              </w:rPr>
            </w:pPr>
            <w:r w:rsidRPr="006F40B9">
              <w:rPr>
                <w:lang w:eastAsia="vi-VN"/>
              </w:rPr>
              <w:t>Câu 1</w:t>
            </w:r>
          </w:p>
        </w:tc>
        <w:tc>
          <w:tcPr>
            <w:tcW w:w="5853" w:type="dxa"/>
            <w:hideMark/>
          </w:tcPr>
          <w:p w:rsidR="006F40B9" w:rsidRPr="006F40B9" w:rsidRDefault="006F40B9" w:rsidP="00E26398">
            <w:pPr>
              <w:spacing w:line="288" w:lineRule="auto"/>
            </w:pPr>
            <w:r w:rsidRPr="006F40B9">
              <w:t xml:space="preserve">Vật chắn cách nguồn âm là: </w:t>
            </w:r>
          </w:p>
          <w:p w:rsidR="006F40B9" w:rsidRPr="006F40B9" w:rsidRDefault="006F40B9" w:rsidP="00E26398">
            <w:pPr>
              <w:spacing w:line="288" w:lineRule="auto"/>
            </w:pPr>
            <w:r w:rsidRPr="006F40B9">
              <w:t xml:space="preserve">s=v.t = (340.1/10):2= 17 m </w:t>
            </w:r>
          </w:p>
          <w:p w:rsidR="006F40B9" w:rsidRPr="006F40B9" w:rsidRDefault="006F40B9" w:rsidP="00E26398">
            <w:pPr>
              <w:spacing w:line="288" w:lineRule="auto"/>
            </w:pPr>
            <w:r w:rsidRPr="006F40B9">
              <w:t>Vâỵ vật cách nguồn âm là 17m.</w:t>
            </w:r>
          </w:p>
        </w:tc>
        <w:tc>
          <w:tcPr>
            <w:tcW w:w="1278" w:type="dxa"/>
          </w:tcPr>
          <w:p w:rsidR="006F40B9" w:rsidRPr="006F40B9" w:rsidRDefault="006F40B9" w:rsidP="00E26398">
            <w:pPr>
              <w:spacing w:after="160" w:line="288" w:lineRule="auto"/>
              <w:rPr>
                <w:lang w:eastAsia="vi-VN"/>
              </w:rPr>
            </w:pPr>
            <w:r w:rsidRPr="006F40B9">
              <w:rPr>
                <w:lang w:eastAsia="vi-VN"/>
              </w:rPr>
              <w:t>2 điểm</w:t>
            </w:r>
          </w:p>
        </w:tc>
      </w:tr>
      <w:tr w:rsidR="006F40B9" w:rsidRPr="006F40B9" w:rsidTr="00252616">
        <w:trPr>
          <w:trHeight w:val="771"/>
        </w:trPr>
        <w:tc>
          <w:tcPr>
            <w:tcW w:w="1073" w:type="dxa"/>
          </w:tcPr>
          <w:p w:rsidR="006F40B9" w:rsidRPr="006F40B9" w:rsidRDefault="006F40B9" w:rsidP="00E26398">
            <w:pPr>
              <w:spacing w:after="160" w:line="288" w:lineRule="auto"/>
              <w:jc w:val="center"/>
              <w:rPr>
                <w:lang w:eastAsia="vi-VN"/>
              </w:rPr>
            </w:pPr>
            <w:r w:rsidRPr="006F40B9">
              <w:rPr>
                <w:lang w:eastAsia="vi-VN"/>
              </w:rPr>
              <w:t>Câu 2</w:t>
            </w:r>
          </w:p>
        </w:tc>
        <w:tc>
          <w:tcPr>
            <w:tcW w:w="5853" w:type="dxa"/>
          </w:tcPr>
          <w:p w:rsidR="006F40B9" w:rsidRPr="006F40B9" w:rsidRDefault="006F40B9" w:rsidP="00E26398">
            <w:pPr>
              <w:spacing w:line="288" w:lineRule="auto"/>
            </w:pPr>
            <w:r w:rsidRPr="006F40B9">
              <w:t>a, Vẽ ảnh</w:t>
            </w:r>
          </w:p>
          <w:p w:rsidR="006F40B9" w:rsidRPr="006F40B9" w:rsidRDefault="006F40B9" w:rsidP="00E26398">
            <w:pPr>
              <w:spacing w:line="288" w:lineRule="auto"/>
            </w:pPr>
            <w:r w:rsidRPr="006F40B9">
              <w:t>b, Góc phản xạ i’ : 90 – 65 = 25</w:t>
            </w:r>
          </w:p>
          <w:p w:rsidR="006F40B9" w:rsidRPr="006F40B9" w:rsidRDefault="006F40B9" w:rsidP="00E26398">
            <w:pPr>
              <w:spacing w:line="288" w:lineRule="auto"/>
            </w:pPr>
            <w:r w:rsidRPr="006F40B9">
              <w:t>c, Góc hợp bởi tia phản xạ và tia tới là 70</w:t>
            </w:r>
            <w:r w:rsidRPr="006F40B9">
              <w:rPr>
                <w:vertAlign w:val="superscript"/>
              </w:rPr>
              <w:t>0</w:t>
            </w:r>
            <w:r w:rsidRPr="006F40B9">
              <w:t>.</w:t>
            </w:r>
          </w:p>
        </w:tc>
        <w:tc>
          <w:tcPr>
            <w:tcW w:w="1278" w:type="dxa"/>
          </w:tcPr>
          <w:p w:rsidR="006F40B9" w:rsidRPr="006F40B9" w:rsidRDefault="006F40B9" w:rsidP="00E26398">
            <w:pPr>
              <w:spacing w:after="160" w:line="288" w:lineRule="auto"/>
              <w:rPr>
                <w:lang w:eastAsia="vi-VN"/>
              </w:rPr>
            </w:pPr>
            <w:r w:rsidRPr="006F40B9">
              <w:rPr>
                <w:lang w:eastAsia="vi-VN"/>
              </w:rPr>
              <w:t>1đ</w:t>
            </w:r>
          </w:p>
        </w:tc>
      </w:tr>
    </w:tbl>
    <w:p w:rsidR="006F40B9" w:rsidRDefault="006F40B9" w:rsidP="005F7671">
      <w:pPr>
        <w:jc w:val="both"/>
        <w:rPr>
          <w:b/>
          <w:color w:val="000000"/>
          <w:sz w:val="28"/>
          <w:szCs w:val="28"/>
          <w:u w:val="single"/>
        </w:rPr>
      </w:pPr>
    </w:p>
    <w:p w:rsidR="006F40B9" w:rsidRDefault="006F40B9" w:rsidP="005F7671">
      <w:pPr>
        <w:jc w:val="both"/>
        <w:rPr>
          <w:b/>
          <w:color w:val="000000"/>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CA41F4" w:rsidRDefault="006F40B9" w:rsidP="006C4BD4">
            <w:pPr>
              <w:jc w:val="center"/>
              <w:rPr>
                <w:b/>
                <w:color w:val="FF0000"/>
              </w:rPr>
            </w:pPr>
            <w:r w:rsidRPr="00F14B82">
              <w:rPr>
                <w:sz w:val="28"/>
                <w:szCs w:val="28"/>
                <w:lang w:val="vi-VN"/>
              </w:rPr>
              <w:t xml:space="preserve">    </w:t>
            </w:r>
            <w:r>
              <w:rPr>
                <w:b/>
                <w:color w:val="FF0000"/>
              </w:rPr>
              <w:t>ĐỀ 6</w:t>
            </w:r>
          </w:p>
          <w:p w:rsidR="006F40B9" w:rsidRPr="00CA41F4" w:rsidRDefault="006F40B9" w:rsidP="006C4BD4">
            <w:pPr>
              <w:jc w:val="center"/>
              <w:rPr>
                <w:color w:val="0070C0"/>
              </w:rPr>
            </w:pPr>
            <w:r w:rsidRPr="00CA41F4">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6F40B9" w:rsidRPr="00CA41F4" w:rsidRDefault="006F40B9" w:rsidP="006C4BD4">
            <w:pPr>
              <w:jc w:val="center"/>
              <w:rPr>
                <w:b/>
                <w:color w:val="4F81BD"/>
              </w:rPr>
            </w:pPr>
            <w:r w:rsidRPr="00CA41F4">
              <w:rPr>
                <w:b/>
                <w:color w:val="4F81BD"/>
              </w:rPr>
              <w:t xml:space="preserve">ĐỀ THI HỌC KỲ 1 </w:t>
            </w:r>
          </w:p>
          <w:p w:rsidR="006F40B9" w:rsidRPr="00CA41F4" w:rsidRDefault="006F40B9" w:rsidP="006C4BD4">
            <w:pPr>
              <w:jc w:val="center"/>
              <w:rPr>
                <w:b/>
                <w:color w:val="FF0000"/>
              </w:rPr>
            </w:pPr>
            <w:r w:rsidRPr="00CA41F4">
              <w:rPr>
                <w:b/>
                <w:color w:val="FF0000"/>
              </w:rPr>
              <w:t xml:space="preserve">MÔN VẬT LÍ LỚP </w:t>
            </w:r>
            <w:r>
              <w:rPr>
                <w:b/>
                <w:color w:val="FF0000"/>
              </w:rPr>
              <w:t>7</w:t>
            </w:r>
          </w:p>
          <w:p w:rsidR="006F40B9" w:rsidRPr="00CA41F4" w:rsidRDefault="006F40B9" w:rsidP="006C4BD4">
            <w:pPr>
              <w:jc w:val="center"/>
              <w:rPr>
                <w:i/>
                <w:color w:val="002060"/>
              </w:rPr>
            </w:pPr>
            <w:r w:rsidRPr="00CA41F4">
              <w:rPr>
                <w:i/>
                <w:color w:val="002060"/>
              </w:rPr>
              <w:t>Thời gian: 45 phút</w:t>
            </w:r>
          </w:p>
        </w:tc>
      </w:tr>
    </w:tbl>
    <w:p w:rsidR="006F40B9" w:rsidRDefault="006F40B9" w:rsidP="005F7671">
      <w:pPr>
        <w:jc w:val="both"/>
        <w:rPr>
          <w:b/>
          <w:color w:val="000000"/>
          <w:sz w:val="28"/>
          <w:szCs w:val="28"/>
          <w:u w:val="single"/>
        </w:rPr>
      </w:pPr>
    </w:p>
    <w:p w:rsidR="006F40B9" w:rsidRPr="006F40B9" w:rsidRDefault="006F40B9" w:rsidP="005F7671">
      <w:pPr>
        <w:jc w:val="both"/>
        <w:rPr>
          <w:b/>
          <w:color w:val="000000"/>
          <w:sz w:val="28"/>
          <w:szCs w:val="28"/>
        </w:rPr>
      </w:pPr>
      <w:r w:rsidRPr="006F40B9">
        <w:rPr>
          <w:b/>
          <w:color w:val="000000"/>
          <w:sz w:val="28"/>
          <w:szCs w:val="28"/>
          <w:u w:val="single"/>
        </w:rPr>
        <w:t>I/ Trắc Nghiệm:</w:t>
      </w:r>
      <w:r w:rsidRPr="006F40B9">
        <w:rPr>
          <w:b/>
          <w:color w:val="000000"/>
          <w:sz w:val="28"/>
          <w:szCs w:val="28"/>
        </w:rPr>
        <w:t xml:space="preserve"> ( 2 điểm)</w:t>
      </w:r>
    </w:p>
    <w:p w:rsidR="006F40B9" w:rsidRPr="006F40B9" w:rsidRDefault="006F40B9" w:rsidP="005D0921">
      <w:pPr>
        <w:rPr>
          <w:b/>
          <w:color w:val="000000"/>
          <w:sz w:val="26"/>
          <w:szCs w:val="22"/>
          <w:lang w:val="nl-NL" w:eastAsia="vi-VN"/>
        </w:rPr>
      </w:pPr>
      <w:r w:rsidRPr="006F40B9">
        <w:rPr>
          <w:b/>
          <w:color w:val="000000"/>
          <w:sz w:val="26"/>
          <w:szCs w:val="22"/>
          <w:lang w:val="nl-NL" w:eastAsia="vi-VN"/>
        </w:rPr>
        <w:t>Câu 1: Trong môi trường trong suốt và đồng tính ánh sáng truyền theo:</w:t>
      </w:r>
    </w:p>
    <w:p w:rsidR="006F40B9" w:rsidRPr="006F40B9" w:rsidRDefault="006F40B9" w:rsidP="00354C82">
      <w:pPr>
        <w:ind w:firstLine="720"/>
        <w:rPr>
          <w:color w:val="000000"/>
          <w:sz w:val="26"/>
          <w:szCs w:val="22"/>
          <w:lang w:val="nl-NL" w:eastAsia="vi-VN"/>
        </w:rPr>
      </w:pPr>
      <w:r w:rsidRPr="006F40B9">
        <w:rPr>
          <w:color w:val="000000"/>
          <w:sz w:val="26"/>
          <w:szCs w:val="22"/>
          <w:lang w:val="nl-NL" w:eastAsia="vi-VN"/>
        </w:rPr>
        <w:t>A. Đường cong</w:t>
      </w:r>
      <w:r w:rsidRPr="006F40B9">
        <w:rPr>
          <w:color w:val="000000"/>
          <w:sz w:val="26"/>
          <w:szCs w:val="22"/>
          <w:lang w:val="nl-NL" w:eastAsia="vi-VN"/>
        </w:rPr>
        <w:tab/>
        <w:t>B. Đường gấp khúc</w:t>
      </w:r>
      <w:r w:rsidRPr="006F40B9">
        <w:rPr>
          <w:color w:val="000000"/>
          <w:sz w:val="26"/>
          <w:szCs w:val="22"/>
          <w:lang w:val="nl-NL" w:eastAsia="vi-VN"/>
        </w:rPr>
        <w:tab/>
        <w:t xml:space="preserve">    C. Đường thẳng</w:t>
      </w:r>
      <w:r w:rsidRPr="006F40B9">
        <w:rPr>
          <w:color w:val="000000"/>
          <w:sz w:val="26"/>
          <w:szCs w:val="22"/>
          <w:lang w:val="nl-NL" w:eastAsia="vi-VN"/>
        </w:rPr>
        <w:tab/>
        <w:t xml:space="preserve">    D. Đường lượn sóng</w:t>
      </w:r>
    </w:p>
    <w:p w:rsidR="006F40B9" w:rsidRPr="006F40B9" w:rsidRDefault="006F40B9" w:rsidP="005D0921">
      <w:pPr>
        <w:rPr>
          <w:b/>
          <w:color w:val="000000"/>
          <w:sz w:val="26"/>
          <w:lang w:val="nl-NL" w:eastAsia="vi-VN"/>
        </w:rPr>
      </w:pPr>
      <w:r w:rsidRPr="006F40B9">
        <w:rPr>
          <w:b/>
          <w:color w:val="000000"/>
          <w:sz w:val="26"/>
          <w:szCs w:val="22"/>
          <w:lang w:val="nl-NL" w:eastAsia="vi-VN"/>
        </w:rPr>
        <w:t xml:space="preserve">Câu 2: </w:t>
      </w:r>
      <w:r w:rsidRPr="006F40B9">
        <w:rPr>
          <w:b/>
          <w:color w:val="000000"/>
          <w:sz w:val="26"/>
          <w:lang w:val="nl-NL" w:eastAsia="vi-VN"/>
        </w:rPr>
        <w:t>Gương cầu lõm có tác dụng biến đổi một chùm sáng song song thành một chùm sáng :</w:t>
      </w:r>
    </w:p>
    <w:p w:rsidR="006F40B9" w:rsidRPr="006F40B9" w:rsidRDefault="006F40B9" w:rsidP="00354C82">
      <w:pPr>
        <w:ind w:firstLine="720"/>
        <w:jc w:val="both"/>
        <w:rPr>
          <w:color w:val="000000"/>
          <w:sz w:val="26"/>
          <w:lang w:val="nl-NL" w:eastAsia="vi-VN"/>
        </w:rPr>
      </w:pPr>
      <w:r w:rsidRPr="006F40B9">
        <w:rPr>
          <w:color w:val="000000"/>
          <w:sz w:val="26"/>
          <w:lang w:val="nl-NL" w:eastAsia="vi-VN"/>
        </w:rPr>
        <w:t xml:space="preserve">A. Song song         </w:t>
      </w:r>
      <w:r w:rsidRPr="006F40B9">
        <w:rPr>
          <w:color w:val="000000"/>
          <w:sz w:val="26"/>
          <w:lang w:val="nl-NL" w:eastAsia="vi-VN"/>
        </w:rPr>
        <w:tab/>
        <w:t xml:space="preserve">B. Phân kì           </w:t>
      </w:r>
      <w:r w:rsidRPr="006F40B9">
        <w:rPr>
          <w:color w:val="000000"/>
          <w:sz w:val="26"/>
          <w:lang w:val="nl-NL" w:eastAsia="vi-VN"/>
        </w:rPr>
        <w:tab/>
        <w:t xml:space="preserve">C. Hội tụ          </w:t>
      </w:r>
      <w:r w:rsidRPr="006F40B9">
        <w:rPr>
          <w:color w:val="000000"/>
          <w:sz w:val="26"/>
          <w:lang w:val="nl-NL" w:eastAsia="vi-VN"/>
        </w:rPr>
        <w:tab/>
        <w:t>D. Vừa song song vừa hội tụ</w:t>
      </w:r>
    </w:p>
    <w:p w:rsidR="006F40B9" w:rsidRPr="006F40B9" w:rsidRDefault="006F40B9" w:rsidP="005D0921">
      <w:pPr>
        <w:rPr>
          <w:b/>
          <w:color w:val="000000"/>
          <w:sz w:val="26"/>
          <w:szCs w:val="22"/>
          <w:lang w:val="es-ES" w:eastAsia="vi-VN"/>
        </w:rPr>
      </w:pPr>
      <w:r w:rsidRPr="006F40B9">
        <w:rPr>
          <w:b/>
          <w:color w:val="000000"/>
          <w:sz w:val="26"/>
          <w:szCs w:val="22"/>
          <w:lang w:val="es-ES" w:eastAsia="vi-VN"/>
        </w:rPr>
        <w:t>Câu 3:</w:t>
      </w:r>
      <w:r w:rsidRPr="006F40B9">
        <w:rPr>
          <w:color w:val="000000"/>
          <w:sz w:val="26"/>
          <w:szCs w:val="22"/>
          <w:lang w:val="es-ES" w:eastAsia="vi-VN"/>
        </w:rPr>
        <w:t xml:space="preserve"> </w:t>
      </w:r>
      <w:r w:rsidRPr="006F40B9">
        <w:rPr>
          <w:b/>
          <w:color w:val="000000"/>
          <w:sz w:val="26"/>
          <w:szCs w:val="22"/>
          <w:lang w:val="es-ES" w:eastAsia="vi-VN"/>
        </w:rPr>
        <w:t>Những vật nào phản xạ âm tốt trong các vật sau?</w:t>
      </w:r>
    </w:p>
    <w:p w:rsidR="006F40B9" w:rsidRPr="006F40B9" w:rsidRDefault="006F40B9" w:rsidP="00D76E83">
      <w:pPr>
        <w:ind w:right="-414" w:firstLine="540"/>
        <w:rPr>
          <w:color w:val="000000"/>
          <w:sz w:val="26"/>
          <w:szCs w:val="22"/>
          <w:lang w:val="es-ES" w:eastAsia="vi-VN"/>
        </w:rPr>
      </w:pPr>
      <w:r w:rsidRPr="006F40B9">
        <w:rPr>
          <w:color w:val="000000"/>
          <w:sz w:val="26"/>
          <w:szCs w:val="22"/>
          <w:lang w:val="es-ES" w:eastAsia="vi-VN"/>
        </w:rPr>
        <w:t>A. Tấm kim loại</w:t>
      </w:r>
      <w:r w:rsidRPr="006F40B9">
        <w:rPr>
          <w:color w:val="000000"/>
          <w:sz w:val="26"/>
          <w:szCs w:val="22"/>
          <w:lang w:val="es-ES" w:eastAsia="vi-VN"/>
        </w:rPr>
        <w:tab/>
        <w:t>B. Áo len</w:t>
      </w:r>
      <w:r w:rsidRPr="006F40B9">
        <w:rPr>
          <w:color w:val="000000"/>
          <w:sz w:val="26"/>
          <w:szCs w:val="22"/>
          <w:lang w:val="es-ES" w:eastAsia="vi-VN"/>
        </w:rPr>
        <w:tab/>
        <w:t xml:space="preserve">C. Miếng xốp </w:t>
      </w:r>
      <w:r w:rsidRPr="006F40B9">
        <w:rPr>
          <w:color w:val="000000"/>
          <w:sz w:val="26"/>
          <w:szCs w:val="22"/>
          <w:lang w:val="es-ES" w:eastAsia="vi-VN"/>
        </w:rPr>
        <w:tab/>
        <w:t>D. Rèm nhung</w:t>
      </w:r>
    </w:p>
    <w:p w:rsidR="006F40B9" w:rsidRPr="006F40B9" w:rsidRDefault="006F40B9" w:rsidP="005D0921">
      <w:pPr>
        <w:jc w:val="both"/>
        <w:rPr>
          <w:b/>
          <w:color w:val="000000"/>
          <w:sz w:val="26"/>
          <w:szCs w:val="26"/>
          <w:lang w:val="es-ES" w:eastAsia="vi-VN"/>
        </w:rPr>
      </w:pPr>
      <w:r w:rsidRPr="006F40B9">
        <w:rPr>
          <w:b/>
          <w:color w:val="000000"/>
          <w:sz w:val="26"/>
          <w:szCs w:val="26"/>
          <w:lang w:val="es-ES" w:eastAsia="vi-VN"/>
        </w:rPr>
        <w:t>Bài 4:</w:t>
      </w:r>
      <w:r w:rsidRPr="006F40B9">
        <w:rPr>
          <w:color w:val="000000"/>
          <w:sz w:val="26"/>
          <w:szCs w:val="26"/>
          <w:lang w:val="es-ES" w:eastAsia="vi-VN"/>
        </w:rPr>
        <w:t xml:space="preserve"> </w:t>
      </w:r>
      <w:r w:rsidRPr="006F40B9">
        <w:rPr>
          <w:b/>
          <w:color w:val="000000"/>
          <w:sz w:val="26"/>
          <w:szCs w:val="26"/>
          <w:lang w:val="es-ES" w:eastAsia="vi-VN"/>
        </w:rPr>
        <w:t>Mắt chỉ nhìn thấy vật khi:</w:t>
      </w:r>
    </w:p>
    <w:p w:rsidR="006F40B9" w:rsidRPr="006F40B9" w:rsidRDefault="006F40B9" w:rsidP="005D0921">
      <w:pPr>
        <w:ind w:left="540"/>
        <w:jc w:val="both"/>
        <w:rPr>
          <w:color w:val="000000"/>
          <w:sz w:val="26"/>
          <w:szCs w:val="26"/>
          <w:lang w:val="es-ES" w:eastAsia="vi-VN"/>
        </w:rPr>
      </w:pPr>
      <w:r w:rsidRPr="006F40B9">
        <w:rPr>
          <w:color w:val="000000"/>
          <w:sz w:val="26"/>
          <w:szCs w:val="26"/>
          <w:lang w:val="es-ES" w:eastAsia="vi-VN"/>
        </w:rPr>
        <w:t>A. Khi vật phát ra ánh sáng về các phía.</w:t>
      </w:r>
    </w:p>
    <w:p w:rsidR="006F40B9" w:rsidRPr="006F40B9" w:rsidRDefault="006F40B9" w:rsidP="006F40B9">
      <w:pPr>
        <w:numPr>
          <w:ilvl w:val="0"/>
          <w:numId w:val="12"/>
        </w:numPr>
        <w:jc w:val="both"/>
        <w:rPr>
          <w:color w:val="000000"/>
          <w:sz w:val="26"/>
          <w:szCs w:val="26"/>
          <w:lang w:val="es-ES" w:eastAsia="vi-VN"/>
        </w:rPr>
      </w:pPr>
      <w:r w:rsidRPr="006F40B9">
        <w:rPr>
          <w:color w:val="000000"/>
          <w:sz w:val="26"/>
          <w:szCs w:val="26"/>
          <w:lang w:val="es-ES" w:eastAsia="vi-VN"/>
        </w:rPr>
        <w:t>Khi ánh sáng từ vật truyền đi các phía.</w:t>
      </w:r>
    </w:p>
    <w:p w:rsidR="006F40B9" w:rsidRPr="006F40B9" w:rsidRDefault="006F40B9" w:rsidP="005D0921">
      <w:pPr>
        <w:ind w:left="540"/>
        <w:jc w:val="both"/>
        <w:rPr>
          <w:color w:val="000000"/>
          <w:sz w:val="26"/>
          <w:szCs w:val="26"/>
          <w:lang w:val="es-ES" w:eastAsia="vi-VN"/>
        </w:rPr>
      </w:pPr>
      <w:r w:rsidRPr="006F40B9">
        <w:rPr>
          <w:color w:val="000000"/>
          <w:sz w:val="26"/>
          <w:szCs w:val="26"/>
          <w:lang w:val="es-ES" w:eastAsia="vi-VN"/>
        </w:rPr>
        <w:t>C. Khi có ánh sáng truyền từ vật đến mắt ta.</w:t>
      </w:r>
    </w:p>
    <w:p w:rsidR="006F40B9" w:rsidRPr="006F40B9" w:rsidRDefault="006F40B9" w:rsidP="005D0921">
      <w:pPr>
        <w:ind w:left="540"/>
        <w:jc w:val="both"/>
        <w:rPr>
          <w:color w:val="000000"/>
          <w:sz w:val="26"/>
          <w:szCs w:val="26"/>
          <w:lang w:val="es-ES" w:eastAsia="vi-VN"/>
        </w:rPr>
      </w:pPr>
      <w:r w:rsidRPr="006F40B9">
        <w:rPr>
          <w:color w:val="000000"/>
          <w:sz w:val="26"/>
          <w:szCs w:val="26"/>
          <w:lang w:val="es-ES" w:eastAsia="vi-VN"/>
        </w:rPr>
        <w:t>D. Khi  các vật được đốt cháy sáng.</w:t>
      </w:r>
    </w:p>
    <w:p w:rsidR="006F40B9" w:rsidRPr="006F40B9" w:rsidRDefault="006F40B9" w:rsidP="005D0921">
      <w:pPr>
        <w:jc w:val="both"/>
        <w:rPr>
          <w:b/>
          <w:color w:val="000000"/>
          <w:sz w:val="26"/>
          <w:szCs w:val="26"/>
          <w:lang w:val="es-ES" w:eastAsia="vi-VN"/>
        </w:rPr>
      </w:pPr>
      <w:r w:rsidRPr="006F40B9">
        <w:rPr>
          <w:b/>
          <w:color w:val="000000"/>
          <w:sz w:val="26"/>
          <w:szCs w:val="26"/>
          <w:lang w:val="es-ES" w:eastAsia="vi-VN"/>
        </w:rPr>
        <w:t>Bai 5:</w:t>
      </w:r>
      <w:r w:rsidRPr="006F40B9">
        <w:rPr>
          <w:color w:val="000000"/>
          <w:sz w:val="26"/>
          <w:szCs w:val="26"/>
          <w:lang w:val="es-ES" w:eastAsia="vi-VN"/>
        </w:rPr>
        <w:t xml:space="preserve"> </w:t>
      </w:r>
      <w:r w:rsidRPr="006F40B9">
        <w:rPr>
          <w:b/>
          <w:color w:val="000000"/>
          <w:sz w:val="26"/>
          <w:szCs w:val="26"/>
          <w:lang w:val="es-ES" w:eastAsia="vi-VN"/>
        </w:rPr>
        <w:t>Khi có nguyệt thực thì :</w:t>
      </w:r>
    </w:p>
    <w:p w:rsidR="006F40B9" w:rsidRPr="006F40B9" w:rsidRDefault="006F40B9" w:rsidP="005D0921">
      <w:pPr>
        <w:ind w:firstLine="540"/>
        <w:jc w:val="both"/>
        <w:rPr>
          <w:color w:val="000000"/>
          <w:sz w:val="26"/>
          <w:szCs w:val="26"/>
          <w:lang w:val="es-ES" w:eastAsia="vi-VN"/>
        </w:rPr>
      </w:pPr>
      <w:r w:rsidRPr="006F40B9">
        <w:rPr>
          <w:color w:val="000000"/>
          <w:sz w:val="26"/>
          <w:szCs w:val="26"/>
          <w:lang w:val="es-ES" w:eastAsia="vi-VN"/>
        </w:rPr>
        <w:t>A. Trái đất bị mặt trăng tre khuất.</w:t>
      </w:r>
      <w:r w:rsidRPr="006F40B9">
        <w:rPr>
          <w:color w:val="000000"/>
          <w:sz w:val="26"/>
          <w:szCs w:val="26"/>
          <w:lang w:val="es-ES" w:eastAsia="vi-VN"/>
        </w:rPr>
        <w:tab/>
      </w:r>
      <w:r w:rsidRPr="006F40B9">
        <w:rPr>
          <w:color w:val="000000"/>
          <w:sz w:val="26"/>
          <w:szCs w:val="26"/>
          <w:lang w:val="es-ES" w:eastAsia="vi-VN"/>
        </w:rPr>
        <w:tab/>
      </w:r>
      <w:r w:rsidRPr="006F40B9">
        <w:rPr>
          <w:color w:val="000000"/>
          <w:sz w:val="26"/>
          <w:szCs w:val="26"/>
          <w:lang w:val="es-ES" w:eastAsia="vi-VN"/>
        </w:rPr>
        <w:tab/>
        <w:t>B. Mặt trăng bị trái đất tre khuất.</w:t>
      </w:r>
    </w:p>
    <w:p w:rsidR="006F40B9" w:rsidRPr="006F40B9" w:rsidRDefault="006F40B9" w:rsidP="005D0921">
      <w:pPr>
        <w:ind w:firstLine="540"/>
        <w:jc w:val="both"/>
        <w:rPr>
          <w:color w:val="000000"/>
          <w:sz w:val="26"/>
          <w:szCs w:val="26"/>
          <w:lang w:val="es-ES" w:eastAsia="vi-VN"/>
        </w:rPr>
      </w:pPr>
      <w:r w:rsidRPr="006F40B9">
        <w:rPr>
          <w:color w:val="000000"/>
          <w:sz w:val="26"/>
          <w:szCs w:val="26"/>
          <w:lang w:val="es-ES" w:eastAsia="vi-VN"/>
        </w:rPr>
        <w:t>C. Mặt trăng không phản xạ áng sáng nữa.</w:t>
      </w:r>
      <w:r w:rsidRPr="006F40B9">
        <w:rPr>
          <w:color w:val="000000"/>
          <w:sz w:val="26"/>
          <w:szCs w:val="26"/>
          <w:lang w:val="es-ES" w:eastAsia="vi-VN"/>
        </w:rPr>
        <w:tab/>
        <w:t xml:space="preserve">         </w:t>
      </w:r>
      <w:r w:rsidRPr="006F40B9">
        <w:rPr>
          <w:color w:val="000000"/>
          <w:sz w:val="26"/>
          <w:szCs w:val="26"/>
          <w:lang w:val="es-ES" w:eastAsia="vi-VN"/>
        </w:rPr>
        <w:tab/>
        <w:t>D. Mặt trời không chiếu sáng</w:t>
      </w:r>
    </w:p>
    <w:p w:rsidR="00D57C8F" w:rsidRPr="00D57C8F" w:rsidRDefault="00D57C8F" w:rsidP="00D57C8F">
      <w:pPr>
        <w:jc w:val="both"/>
        <w:rPr>
          <w:b/>
          <w:color w:val="000000"/>
          <w:sz w:val="28"/>
          <w:szCs w:val="28"/>
        </w:rPr>
      </w:pPr>
      <w:r w:rsidRPr="00D57C8F">
        <w:rPr>
          <w:b/>
          <w:color w:val="000000"/>
          <w:sz w:val="28"/>
          <w:szCs w:val="28"/>
        </w:rPr>
        <w:t>Bài 6: Gương cầu lồi được sử dụng để làm kính chiếu hậu gắn trên xe ôtô, mô tô vì:</w:t>
      </w:r>
    </w:p>
    <w:p w:rsidR="00D57C8F" w:rsidRPr="00D57C8F" w:rsidRDefault="00D57C8F" w:rsidP="00D57C8F">
      <w:pPr>
        <w:jc w:val="both"/>
        <w:rPr>
          <w:color w:val="000000"/>
          <w:sz w:val="28"/>
          <w:szCs w:val="28"/>
        </w:rPr>
      </w:pPr>
      <w:r w:rsidRPr="00D57C8F">
        <w:rPr>
          <w:b/>
          <w:color w:val="000000"/>
          <w:sz w:val="28"/>
          <w:szCs w:val="28"/>
        </w:rPr>
        <w:t xml:space="preserve"> </w:t>
      </w:r>
      <w:r w:rsidRPr="00D57C8F">
        <w:rPr>
          <w:color w:val="000000"/>
          <w:sz w:val="28"/>
          <w:szCs w:val="28"/>
        </w:rPr>
        <w:t>A. Dễ chế tạo.</w:t>
      </w:r>
    </w:p>
    <w:p w:rsidR="00D57C8F" w:rsidRPr="00D57C8F" w:rsidRDefault="00D57C8F" w:rsidP="00D57C8F">
      <w:pPr>
        <w:jc w:val="both"/>
        <w:rPr>
          <w:color w:val="000000"/>
          <w:sz w:val="28"/>
          <w:szCs w:val="28"/>
        </w:rPr>
      </w:pPr>
      <w:r w:rsidRPr="00D57C8F">
        <w:rPr>
          <w:color w:val="000000"/>
          <w:sz w:val="28"/>
          <w:szCs w:val="28"/>
        </w:rPr>
        <w:t xml:space="preserve">C. Cho ảnh rõ và to. </w:t>
      </w:r>
    </w:p>
    <w:p w:rsidR="00D57C8F" w:rsidRPr="00D57C8F" w:rsidRDefault="00D57C8F" w:rsidP="00D57C8F">
      <w:pPr>
        <w:jc w:val="both"/>
        <w:rPr>
          <w:color w:val="000000"/>
          <w:sz w:val="28"/>
          <w:szCs w:val="28"/>
        </w:rPr>
      </w:pPr>
      <w:r w:rsidRPr="00D57C8F">
        <w:rPr>
          <w:color w:val="000000"/>
          <w:sz w:val="28"/>
          <w:szCs w:val="28"/>
        </w:rPr>
        <w:t>B. Vùng quan sát phía sau qua gương rộng.</w:t>
      </w:r>
    </w:p>
    <w:p w:rsidR="00D57C8F" w:rsidRPr="00D57C8F" w:rsidRDefault="00D57C8F" w:rsidP="00D57C8F">
      <w:pPr>
        <w:jc w:val="both"/>
        <w:rPr>
          <w:color w:val="000000"/>
          <w:sz w:val="28"/>
          <w:szCs w:val="28"/>
        </w:rPr>
      </w:pPr>
      <w:r w:rsidRPr="00D57C8F">
        <w:rPr>
          <w:color w:val="000000"/>
          <w:sz w:val="28"/>
          <w:szCs w:val="28"/>
        </w:rPr>
        <w:t>D. Cả 3 lý do trên.</w:t>
      </w:r>
    </w:p>
    <w:p w:rsidR="00D57C8F" w:rsidRPr="00D57C8F" w:rsidRDefault="00D57C8F" w:rsidP="00D57C8F">
      <w:pPr>
        <w:jc w:val="both"/>
        <w:rPr>
          <w:b/>
          <w:color w:val="000000"/>
          <w:sz w:val="28"/>
          <w:szCs w:val="28"/>
        </w:rPr>
      </w:pPr>
      <w:r w:rsidRPr="00D57C8F">
        <w:rPr>
          <w:b/>
          <w:color w:val="000000"/>
          <w:sz w:val="28"/>
          <w:szCs w:val="28"/>
        </w:rPr>
        <w:t xml:space="preserve">Câu 7:  Trong các bề mặt dưới đây, bề mặt của vật phản xạ âm tốt nhất là:    </w:t>
      </w:r>
    </w:p>
    <w:p w:rsidR="00D57C8F" w:rsidRPr="00D57C8F" w:rsidRDefault="00D57C8F" w:rsidP="00D57C8F">
      <w:pPr>
        <w:jc w:val="both"/>
        <w:rPr>
          <w:color w:val="000000"/>
          <w:sz w:val="28"/>
          <w:szCs w:val="28"/>
        </w:rPr>
      </w:pPr>
      <w:r w:rsidRPr="00D57C8F">
        <w:rPr>
          <w:color w:val="000000"/>
          <w:sz w:val="28"/>
          <w:szCs w:val="28"/>
        </w:rPr>
        <w:t>A. Bề mặt của một tấm kính.</w:t>
      </w:r>
      <w:r w:rsidRPr="00D57C8F">
        <w:rPr>
          <w:color w:val="000000"/>
          <w:sz w:val="28"/>
          <w:szCs w:val="28"/>
        </w:rPr>
        <w:tab/>
      </w:r>
      <w:r w:rsidRPr="00D57C8F">
        <w:rPr>
          <w:color w:val="000000"/>
          <w:sz w:val="28"/>
          <w:szCs w:val="28"/>
        </w:rPr>
        <w:tab/>
        <w:t xml:space="preserve">   </w:t>
      </w:r>
      <w:r w:rsidRPr="00D57C8F">
        <w:rPr>
          <w:color w:val="000000"/>
          <w:sz w:val="28"/>
          <w:szCs w:val="28"/>
        </w:rPr>
        <w:tab/>
        <w:t>B. Bề mặt gồ ghề của một tấm gỗ mềm.</w:t>
      </w:r>
    </w:p>
    <w:p w:rsidR="00D57C8F" w:rsidRPr="00D57C8F" w:rsidRDefault="00D57C8F" w:rsidP="00D57C8F">
      <w:pPr>
        <w:jc w:val="both"/>
        <w:rPr>
          <w:b/>
          <w:color w:val="000000"/>
          <w:sz w:val="28"/>
          <w:szCs w:val="28"/>
        </w:rPr>
      </w:pPr>
      <w:r w:rsidRPr="00D57C8F">
        <w:rPr>
          <w:color w:val="000000"/>
          <w:sz w:val="28"/>
          <w:szCs w:val="28"/>
        </w:rPr>
        <w:t>C. Bề mặt của một tấm vải.</w:t>
      </w:r>
      <w:r w:rsidRPr="00D57C8F">
        <w:rPr>
          <w:color w:val="000000"/>
          <w:sz w:val="28"/>
          <w:szCs w:val="28"/>
        </w:rPr>
        <w:tab/>
      </w:r>
      <w:r w:rsidRPr="00D57C8F">
        <w:rPr>
          <w:color w:val="000000"/>
          <w:sz w:val="28"/>
          <w:szCs w:val="28"/>
        </w:rPr>
        <w:tab/>
      </w:r>
      <w:r w:rsidRPr="00D57C8F">
        <w:rPr>
          <w:color w:val="000000"/>
          <w:sz w:val="28"/>
          <w:szCs w:val="28"/>
        </w:rPr>
        <w:tab/>
      </w:r>
      <w:r w:rsidRPr="00D57C8F">
        <w:rPr>
          <w:color w:val="000000"/>
          <w:sz w:val="28"/>
          <w:szCs w:val="28"/>
        </w:rPr>
        <w:tab/>
        <w:t>D. Bề mặt của một miếng xốp</w:t>
      </w:r>
      <w:r w:rsidRPr="00D57C8F">
        <w:rPr>
          <w:b/>
          <w:color w:val="000000"/>
          <w:sz w:val="28"/>
          <w:szCs w:val="28"/>
        </w:rPr>
        <w:t>.</w:t>
      </w:r>
    </w:p>
    <w:p w:rsidR="00D57C8F" w:rsidRPr="00D57C8F" w:rsidRDefault="00D57C8F" w:rsidP="00D57C8F">
      <w:pPr>
        <w:jc w:val="both"/>
        <w:rPr>
          <w:b/>
          <w:color w:val="000000"/>
          <w:sz w:val="28"/>
          <w:szCs w:val="28"/>
        </w:rPr>
      </w:pPr>
      <w:r w:rsidRPr="00D57C8F">
        <w:rPr>
          <w:b/>
          <w:color w:val="000000"/>
          <w:sz w:val="28"/>
          <w:szCs w:val="28"/>
        </w:rPr>
        <w:t>Câu 8: Tiếng nói chuyện bình thường có độ to là bao nhiêu dB?</w:t>
      </w:r>
    </w:p>
    <w:p w:rsidR="00D57C8F" w:rsidRDefault="00D57C8F" w:rsidP="00D57C8F">
      <w:pPr>
        <w:jc w:val="both"/>
        <w:rPr>
          <w:b/>
          <w:color w:val="000000"/>
          <w:sz w:val="28"/>
          <w:szCs w:val="28"/>
        </w:rPr>
      </w:pPr>
      <w:r w:rsidRPr="00D57C8F">
        <w:rPr>
          <w:color w:val="000000"/>
          <w:sz w:val="28"/>
          <w:szCs w:val="28"/>
        </w:rPr>
        <w:t>A. 60 dB</w:t>
      </w:r>
      <w:r w:rsidRPr="00D57C8F">
        <w:rPr>
          <w:color w:val="000000"/>
          <w:sz w:val="28"/>
          <w:szCs w:val="28"/>
        </w:rPr>
        <w:tab/>
        <w:t>B. 20dB            C. 80 dB</w:t>
      </w:r>
      <w:r w:rsidRPr="00D57C8F">
        <w:rPr>
          <w:color w:val="000000"/>
          <w:sz w:val="28"/>
          <w:szCs w:val="28"/>
        </w:rPr>
        <w:tab/>
      </w:r>
      <w:r w:rsidRPr="00D57C8F">
        <w:rPr>
          <w:color w:val="000000"/>
          <w:sz w:val="28"/>
          <w:szCs w:val="28"/>
        </w:rPr>
        <w:tab/>
        <w:t>D. 40 dB</w:t>
      </w:r>
    </w:p>
    <w:p w:rsidR="006F40B9" w:rsidRPr="00D57C8F" w:rsidRDefault="006F40B9" w:rsidP="00D57C8F">
      <w:pPr>
        <w:jc w:val="both"/>
        <w:rPr>
          <w:b/>
          <w:color w:val="000000"/>
          <w:sz w:val="28"/>
          <w:szCs w:val="28"/>
        </w:rPr>
      </w:pPr>
      <w:r w:rsidRPr="00D57C8F">
        <w:rPr>
          <w:b/>
          <w:color w:val="000000"/>
          <w:sz w:val="28"/>
          <w:szCs w:val="28"/>
        </w:rPr>
        <w:t>II/ Tự Luận : ( 8 điểm)</w:t>
      </w:r>
    </w:p>
    <w:p w:rsidR="006F40B9" w:rsidRPr="006F40B9" w:rsidRDefault="006F40B9" w:rsidP="00354C82">
      <w:pPr>
        <w:spacing w:before="60"/>
        <w:rPr>
          <w:bCs/>
          <w:sz w:val="28"/>
          <w:szCs w:val="28"/>
          <w:lang w:val="nl-NL"/>
        </w:rPr>
      </w:pPr>
      <w:r w:rsidRPr="006F40B9">
        <w:rPr>
          <w:b/>
          <w:bCs/>
          <w:sz w:val="28"/>
          <w:szCs w:val="28"/>
          <w:u w:val="single"/>
          <w:lang w:val="nl-NL"/>
        </w:rPr>
        <w:t>Câu 9/</w:t>
      </w:r>
      <w:r w:rsidRPr="006F40B9">
        <w:rPr>
          <w:bCs/>
          <w:sz w:val="28"/>
          <w:szCs w:val="28"/>
          <w:lang w:val="nl-NL"/>
        </w:rPr>
        <w:t xml:space="preserve"> Phát biểu định luật truyền thẳng ánh sáng? (1 đ)</w:t>
      </w:r>
    </w:p>
    <w:p w:rsidR="006F40B9" w:rsidRPr="006F40B9" w:rsidRDefault="006F40B9" w:rsidP="00354C82">
      <w:pPr>
        <w:spacing w:before="60"/>
        <w:rPr>
          <w:bCs/>
          <w:sz w:val="28"/>
          <w:szCs w:val="28"/>
          <w:lang w:val="nl-NL"/>
        </w:rPr>
      </w:pPr>
      <w:r w:rsidRPr="006F40B9">
        <w:rPr>
          <w:b/>
          <w:bCs/>
          <w:sz w:val="28"/>
          <w:szCs w:val="28"/>
          <w:u w:val="single"/>
          <w:lang w:val="nl-NL"/>
        </w:rPr>
        <w:t>Câu 10/</w:t>
      </w:r>
      <w:r w:rsidRPr="006F40B9">
        <w:rPr>
          <w:bCs/>
          <w:sz w:val="28"/>
          <w:szCs w:val="28"/>
          <w:lang w:val="nl-NL"/>
        </w:rPr>
        <w:t xml:space="preserve"> Cho một điểm sáng S đặt trước một gương phẳng (hình bên)(3 đ)</w:t>
      </w:r>
    </w:p>
    <w:p w:rsidR="006F40B9" w:rsidRPr="006F40B9" w:rsidRDefault="006F40B9" w:rsidP="00354C82">
      <w:pPr>
        <w:spacing w:before="60"/>
        <w:rPr>
          <w:bCs/>
          <w:sz w:val="28"/>
          <w:szCs w:val="28"/>
          <w:lang w:val="nl-NL"/>
        </w:rPr>
      </w:pPr>
      <w:r w:rsidRPr="006F40B9">
        <w:rPr>
          <w:bCs/>
          <w:sz w:val="28"/>
          <w:szCs w:val="28"/>
          <w:lang w:val="nl-NL"/>
        </w:rPr>
        <w:t>a. Vẽ ảnh S’ của S tạo bởi gương?</w:t>
      </w:r>
    </w:p>
    <w:p w:rsidR="006F40B9" w:rsidRPr="006F40B9" w:rsidRDefault="006F40B9" w:rsidP="00354C82">
      <w:pPr>
        <w:tabs>
          <w:tab w:val="left" w:pos="360"/>
          <w:tab w:val="left" w:pos="720"/>
          <w:tab w:val="left" w:pos="5760"/>
        </w:tabs>
        <w:rPr>
          <w:sz w:val="28"/>
          <w:szCs w:val="28"/>
          <w:lang w:val="nl-NL"/>
        </w:rPr>
      </w:pPr>
      <w:r w:rsidRPr="006F40B9">
        <w:rPr>
          <w:bCs/>
          <w:sz w:val="28"/>
          <w:szCs w:val="28"/>
          <w:lang w:val="nl-NL"/>
        </w:rPr>
        <w:t>b. Vẽ một tia tới SI cho tia phản xạ IR tương ứng?</w:t>
      </w:r>
      <w:r w:rsidRPr="006F40B9">
        <w:rPr>
          <w:sz w:val="28"/>
          <w:szCs w:val="28"/>
          <w:lang w:val="nl-NL"/>
        </w:rPr>
        <w:t xml:space="preserve">)                </w:t>
      </w:r>
    </w:p>
    <w:p w:rsidR="006F40B9" w:rsidRPr="006F40B9" w:rsidRDefault="006F40B9" w:rsidP="00354C82">
      <w:pPr>
        <w:tabs>
          <w:tab w:val="left" w:pos="360"/>
          <w:tab w:val="left" w:pos="720"/>
        </w:tabs>
        <w:ind w:left="3240"/>
        <w:rPr>
          <w:sz w:val="28"/>
          <w:szCs w:val="28"/>
          <w:lang w:val="nl-NL"/>
        </w:rPr>
      </w:pPr>
      <w:r w:rsidRPr="006F40B9">
        <w:rPr>
          <w:sz w:val="28"/>
          <w:szCs w:val="28"/>
          <w:lang w:val="nl-NL"/>
        </w:rPr>
        <w:t xml:space="preserve">                  S </w:t>
      </w:r>
    </w:p>
    <w:p w:rsidR="006F40B9" w:rsidRPr="006F40B9" w:rsidRDefault="006F40B9" w:rsidP="00354C82">
      <w:pPr>
        <w:tabs>
          <w:tab w:val="left" w:pos="360"/>
          <w:tab w:val="left" w:pos="720"/>
        </w:tabs>
        <w:ind w:left="3240"/>
        <w:jc w:val="both"/>
        <w:rPr>
          <w:sz w:val="28"/>
          <w:szCs w:val="28"/>
          <w:lang w:val="nl-NL"/>
        </w:rPr>
      </w:pPr>
      <w:r w:rsidRPr="006F40B9">
        <w:rPr>
          <w:sz w:val="28"/>
          <w:szCs w:val="28"/>
          <w:lang w:val="nl-NL"/>
        </w:rPr>
        <w:t xml:space="preserve">                               </w:t>
      </w:r>
    </w:p>
    <w:p w:rsidR="006F40B9" w:rsidRPr="006F40B9" w:rsidRDefault="006F40B9" w:rsidP="00354C82">
      <w:pPr>
        <w:tabs>
          <w:tab w:val="left" w:pos="360"/>
          <w:tab w:val="left" w:pos="720"/>
        </w:tabs>
        <w:jc w:val="both"/>
        <w:rPr>
          <w:sz w:val="28"/>
          <w:szCs w:val="28"/>
          <w:lang w:val="nl-NL"/>
        </w:rPr>
      </w:pPr>
    </w:p>
    <w:p w:rsidR="006F40B9" w:rsidRPr="006F40B9" w:rsidRDefault="006F40B9" w:rsidP="00D76E83">
      <w:pPr>
        <w:tabs>
          <w:tab w:val="left" w:pos="360"/>
          <w:tab w:val="left" w:pos="720"/>
        </w:tabs>
        <w:jc w:val="both"/>
        <w:rPr>
          <w:sz w:val="28"/>
          <w:szCs w:val="28"/>
          <w:lang w:val="nl-NL"/>
        </w:rPr>
      </w:pPr>
      <w:r w:rsidRPr="006F40B9">
        <w:rPr>
          <w:noProof/>
        </w:rPr>
        <mc:AlternateContent>
          <mc:Choice Requires="wps">
            <w:drawing>
              <wp:anchor distT="0" distB="0" distL="114300" distR="114300" simplePos="0" relativeHeight="251715584" behindDoc="0" locked="0" layoutInCell="1" allowOverlap="1" wp14:anchorId="7229A050" wp14:editId="41F80121">
                <wp:simplePos x="0" y="0"/>
                <wp:positionH relativeFrom="column">
                  <wp:posOffset>1600200</wp:posOffset>
                </wp:positionH>
                <wp:positionV relativeFrom="paragraph">
                  <wp:posOffset>106416</wp:posOffset>
                </wp:positionV>
                <wp:extent cx="2971800" cy="635"/>
                <wp:effectExtent l="0" t="0" r="19050" b="37465"/>
                <wp:wrapNone/>
                <wp:docPr id="4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4pt" to="5in,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ROTtFQIAACwEAAAOAAAAZHJzL2Uyb0RvYy54bWysU8GO2jAQvVfqP1i+QxI2sBARVlUCvWy7 SLv9AGM7xKpjW7YhoKr/3rEJaGkvVdUcnLE98+bNm/Hy6dRJdOTWCa1KnI1TjLiimgm1L/G3t81o jpHzRDEiteIlPnOHn1YfPyx7U/CJbrVk3CIAUa7oTYlb702RJI62vCNurA1XcNlo2xEPW7tPmCU9 oHcymaTpLOm1ZcZqyp2D0/pyiVcRv2k49S9N47hHssTAzcfVxnUX1mS1JMXeEtMKOtAg/8CiI0JB 0htUTTxBByv+gOoEtdrpxo+p7hLdNILyWANUk6W/VfPaEsNjLSCOMzeZ3P+DpV+PW4sEK3EO8ijS QY+eheIoD9L0xhXgUamtDcXRk3o1z5p+d0jpqiVqzyPFt7OBsCxEJHchYeMMJNj1XzQDH3LwOup0 amwXIEEBdIrtON/awU8eUTicLB6zeQq0KNzNHqYRnxTXUGOd/8x1h4JRYgmsIzQ5PjsfqJDi6hIy Kb0RUsZ+S4V64LtIp2mMcFoKFm6Dn7P7XSUtOpIwMvEbEt+5WX1QLKK1nLD1YHsi5MWG7FIFPKgG +AzWZSZ+LNLFer6e56N8MluP8rSuR582VT6abbLHaf1QV1Wd/QzUsrxoBWNcBXbX+czyv+v/8FIu k3Wb0JsOyT16FAzIXv+RdGxn6OBlFnaanbf22mYYyeg8PJ8w8+/3YL9/5KtfAAAA//8DAFBLAwQU AAYACAAAACEACfBUK9wAAAAJAQAADwAAAGRycy9kb3ducmV2LnhtbEyPwU7DMBBE70j8g7VI3KhD REuaxqmgEpfeCBX0uI1NEmGvo9hNk79ne4Lj7oxm5hXbyVkxmiF0nhQ8LhIQhmqvO2oUHD7eHjIQ ISJptJ6MgtkE2Ja3NwXm2l/o3YxVbASHUMhRQRtjn0sZ6tY4DAvfG2Lt2w8OI59DI/WAFw53VqZJ spIOO+KGFnuza039U50dpyy/stc9Zod5ttVx/bT73I/klLq/m142IKKZ4p8ZrvN5OpS86eTPpIOw CtJlyiyRhRUjsOGZ+0Ccro81yLKQ/wnKXwAAAP//AwBQSwECLQAUAAYACAAAACEAtoM4kv4AAADh AQAAEwAAAAAAAAAAAAAAAAAAAAAAW0NvbnRlbnRfVHlwZXNdLnhtbFBLAQItABQABgAIAAAAIQA4 /SH/1gAAAJQBAAALAAAAAAAAAAAAAAAAAC8BAABfcmVscy8ucmVsc1BLAQItABQABgAIAAAAIQCo ROTtFQIAACwEAAAOAAAAAAAAAAAAAAAAAC4CAABkcnMvZTJvRG9jLnhtbFBLAQItABQABgAIAAAA IQAJ8FQr3AAAAAkBAAAPAAAAAAAAAAAAAAAAAG8EAABkcnMvZG93bnJldi54bWxQSwUGAAAAAAQA BADzAAAAeAUAAAAA " strokeweight="1.5pt"/>
            </w:pict>
          </mc:Fallback>
        </mc:AlternateContent>
      </w:r>
      <w:r w:rsidRPr="006F40B9">
        <w:rPr>
          <w:noProof/>
        </w:rPr>
        <mc:AlternateContent>
          <mc:Choice Requires="wps">
            <w:drawing>
              <wp:anchor distT="0" distB="0" distL="114300" distR="114300" simplePos="0" relativeHeight="251716608" behindDoc="0" locked="0" layoutInCell="1" allowOverlap="1" wp14:anchorId="62502BF9" wp14:editId="38B3D942">
                <wp:simplePos x="0" y="0"/>
                <wp:positionH relativeFrom="column">
                  <wp:posOffset>4191000</wp:posOffset>
                </wp:positionH>
                <wp:positionV relativeFrom="paragraph">
                  <wp:posOffset>132715</wp:posOffset>
                </wp:positionV>
                <wp:extent cx="114300" cy="114300"/>
                <wp:effectExtent l="9525" t="18415" r="9525" b="10160"/>
                <wp:wrapNone/>
                <wp:docPr id="4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0.45pt" to="339pt,1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oKa5HgIAADgEAAAOAAAAZHJzL2Uyb0RvYy54bWysU8GO2yAQvVfqPyDuie2sN02sOKvKTtrD to202w8ggGNUDAhInKjqv3fATrrbXqqqPuCBmXm8mXmsHs6dRCdundCqxNk0xYgrqplQhxJ/fd5O Fhg5TxQjUite4gt3+GH99s2qNwWf6VZLxi0CEOWK3pS49d4USeJoyzviptpwBc5G24542NpDwizp Ab2TySxN50mvLTNWU+4cnNaDE68jftNw6r80jeMeyRIDNx9XG9d9WJP1ihQHS0wr6EiD/AOLjggF l96gauIJOlrxB1QnqNVON35KdZfophGUxxqgmiz9rZqnlhgea4HmOHNrk/t/sPTzaWeRYCXOZxgp 0sGMHoXiaBZa0xtXQESldjYUR8/qyTxq+s0hpauWqAOPFJ8vBtKykJG8SgkbZ+CCff9JM4ghR69j n86N7VAjhfkYEgM49AKd42Aut8Hws0cUDrMsv0thfBRcox3uIkWACcnGOv+B6w4Fo8QSKoig5PTo /BB6DQnhSm+FlHBOCqlQD6DL9D6NGU5LwYI3OJ097Ctp0YkE+cQvFgmel2FWHxWLaC0nbDPangg5 2EBUqoAH9QCf0Rr08X2ZLjeLzSKf5LP5ZpKndT15v63yyXybvbuv7+qqqrMfgVqWF61gjKvA7qrV LP87LYyvZlDZTa23PiSv0WNvgez1H0nH0YZpDrrYa3bZ2dDbMGWQZwwen1LQ/8t9jPr14Nc/AQAA //8DAFBLAwQUAAYACAAAACEAtcIj794AAAAJAQAADwAAAGRycy9kb3ducmV2LnhtbEyPwU7DMBBE 70j8g7VIXCpqU6SQhmwqhEQlpHJoywe48TYJxOsodtvw9ywnOO7saOZNuZp8r840xi4wwv3cgCKu g+u4QfjYv97loGKy7GwfmBC+KcKqur4qbeHChbd03qVGSQjHwiK0KQ2F1rFuyds4DwOx/I5h9DbJ OTbajfYi4b7XC2My7W3H0tDagV5aqr92J48QZ7x5326kdE90NJ+zYb32b4i3N9PzE6hEU/ozwy++ oEMlTIdwYhdVj5BlRrYkhIVZghJD9piLcEB4yJegq1L/X1D9AAAA//8DAFBLAQItABQABgAIAAAA IQC2gziS/gAAAOEBAAATAAAAAAAAAAAAAAAAAAAAAABbQ29udGVudF9UeXBlc10ueG1sUEsBAi0A FAAGAAgAAAAhADj9If/WAAAAlAEAAAsAAAAAAAAAAAAAAAAALwEAAF9yZWxzLy5yZWxzUEsBAi0A FAAGAAgAAAAhAIygprkeAgAAOAQAAA4AAAAAAAAAAAAAAAAALgIAAGRycy9lMm9Eb2MueG1sUEsB Ai0AFAAGAAgAAAAhALXCI+/eAAAACQEAAA8AAAAAAAAAAAAAAAAAeAQAAGRycy9kb3ducmV2Lnht bFBLBQYAAAAABAAEAPMAAACDBQAAAAA= " strokeweight="1.5pt"/>
            </w:pict>
          </mc:Fallback>
        </mc:AlternateContent>
      </w:r>
      <w:r w:rsidRPr="006F40B9">
        <w:rPr>
          <w:noProof/>
        </w:rPr>
        <mc:AlternateContent>
          <mc:Choice Requires="wps">
            <w:drawing>
              <wp:anchor distT="0" distB="0" distL="114300" distR="114300" simplePos="0" relativeHeight="251719680" behindDoc="0" locked="0" layoutInCell="1" allowOverlap="1" wp14:anchorId="66A27EBC" wp14:editId="02E4D043">
                <wp:simplePos x="0" y="0"/>
                <wp:positionH relativeFrom="column">
                  <wp:posOffset>4419600</wp:posOffset>
                </wp:positionH>
                <wp:positionV relativeFrom="paragraph">
                  <wp:posOffset>132715</wp:posOffset>
                </wp:positionV>
                <wp:extent cx="114300" cy="114300"/>
                <wp:effectExtent l="9525" t="18415" r="9525" b="10160"/>
                <wp:wrapNone/>
                <wp:docPr id="4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0.45pt" to="357pt,1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1YpnHgIAADgEAAAOAAAAZHJzL2Uyb0RvYy54bWysU8GO2jAQvVfqP1i+QxLIUogIq4pAe6At 0m4/wNgOserYlm0IqOq/d+wEutteqqo5OGPPzPObmefl46WV6MytE1qVOBunGHFFNRPqWOKvz9vR HCPniWJEasVLfOUOP67evll2puAT3WjJuEUAolzRmRI33psiSRxteEvcWBuuwFlr2xIPW3tMmCUd oLcymaTpLOm0ZcZqyp2D06p34lXEr2tO/Ze6dtwjWWLg5uNq43oIa7JakuJoiWkEHWiQf2DREqHg 0jtURTxBJyv+gGoFtdrp2o+pbhNd14LyWANUk6W/VfPUEMNjLdAcZ+5tcv8Pln4+7y0SrMR5hpEi LcxoJxRH09CazrgCItZqb0Nx9KKezE7Tbw4pvW6IOvJI8flqIC0LGcmrlLBxBi44dJ80gxhy8jr2 6VLbFtVSmI8hMYBDL9AlDuZ6Hwy/eEThMMvyaQrjo+Aa7HAXKQJMSDbW+Q9ctygYJZZQQQQl553z fegtJIQrvRVSwjkppEIdgC7ShzRmOC0FC97gdPZ4WEuLziTIJ36xSPC8DLP6pFhEazhhm8H2RMje BqJSBTyoB/gMVq+P74t0sZlv5vkon8w2ozytqtH77TofzbbZu4dqWq3XVfYjUMvyohGMcRXY3bSa 5X+nheHV9Cq7q/Xeh+Q1euwtkL39I+k42jDNXhcHza57G3obpgzyjMHDUwr6f7mPUb8e/OonAAAA //8DAFBLAwQUAAYACAAAACEAMARv2t8AAAAJAQAADwAAAGRycy9kb3ducmV2LnhtbEyPQU/CQBCF 7yb+h82YeCGyBU2ltVNiTCQxwQPgD1i6Q1vtzjbdBeq/dzjhcd68vPe9Yjm6Tp1oCK1nhNk0AUVc edtyjfC1e39YgArRsDWdZ0L4pQDL8vamMLn1Z97QaRtrJSEccoPQxNjnWoeqIWfC1PfE8jv4wZko 51BrO5izhLtOz5Mk1c60LA2N6emtoepne3QIYcLrz81aSndEh+R70q9W7gPx/m58fQEVaYxXM1zw BR1KYdr7I9ugOoQ0S2VLRJgnGSgxPM+eRNgjPC4y0GWh/y8o/wAAAP//AwBQSwECLQAUAAYACAAA ACEAtoM4kv4AAADhAQAAEwAAAAAAAAAAAAAAAAAAAAAAW0NvbnRlbnRfVHlwZXNdLnhtbFBLAQIt ABQABgAIAAAAIQA4/SH/1gAAAJQBAAALAAAAAAAAAAAAAAAAAC8BAABfcmVscy8ucmVsc1BLAQIt ABQABgAIAAAAIQAv1YpnHgIAADgEAAAOAAAAAAAAAAAAAAAAAC4CAABkcnMvZTJvRG9jLnhtbFBL AQItABQABgAIAAAAIQAwBG/a3wAAAAkBAAAPAAAAAAAAAAAAAAAAAHgEAABkcnMvZG93bnJldi54 bWxQSwUGAAAAAAQABADzAAAAhAUAAAAA " strokeweight="1.5pt"/>
            </w:pict>
          </mc:Fallback>
        </mc:AlternateContent>
      </w:r>
      <w:r w:rsidRPr="006F40B9">
        <w:rPr>
          <w:noProof/>
        </w:rPr>
        <mc:AlternateContent>
          <mc:Choice Requires="wps">
            <w:drawing>
              <wp:anchor distT="0" distB="0" distL="114300" distR="114300" simplePos="0" relativeHeight="251729920" behindDoc="0" locked="0" layoutInCell="1" allowOverlap="1" wp14:anchorId="1F164547" wp14:editId="346C6B58">
                <wp:simplePos x="0" y="0"/>
                <wp:positionH relativeFrom="column">
                  <wp:posOffset>4000500</wp:posOffset>
                </wp:positionH>
                <wp:positionV relativeFrom="paragraph">
                  <wp:posOffset>160655</wp:posOffset>
                </wp:positionV>
                <wp:extent cx="114300" cy="114300"/>
                <wp:effectExtent l="9525" t="17780" r="9525" b="10795"/>
                <wp:wrapNone/>
                <wp:docPr id="3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65pt" to="324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VIPHgIAADgEAAAOAAAAZHJzL2Uyb0RvYy54bWysU8GO2jAQvVfqP1i+QxIIFCLCqiLQHrYt 0m4/wNgOserYlm0IqOq/d+wEutteqqo5OGPPzPObmefVw6WV6MytE1qVOBunGHFFNRPqWOKvz7vR AiPniWJEasVLfOUOP6zfvll1puAT3WjJuEUAolzRmRI33psiSRxteEvcWBuuwFlr2xIPW3tMmCUd oLcymaTpPOm0ZcZqyp2D06p34nXEr2tO/Ze6dtwjWWLg5uNq43oIa7JekeJoiWkEHWiQf2DREqHg 0jtURTxBJyv+gGoFtdrp2o+pbhNd14LyWANUk6W/VfPUEMNjLdAcZ+5tcv8Pln4+7y0SrMTTJUaK tDCjR6E4moXWdMYVELFRexuKoxf1ZB41/eaQ0puGqCOPFJ+vBtKykJG8SgkbZ+CCQ/dJM4ghJ69j ny61bVEthfkYEgM49AJd4mCu98Hwi0cUDrMsn6YwPgquwQ53kSLAhGRjnf/AdYuCUWIJFURQcn50 vg+9hYRwpXdCSjgnhVSoA9BlOktjhtNSsOANTmePh4206EyCfOIXiwTPyzCrT4pFtIYTth1sT4Ts bSAqVcCDeoDPYPX6+L5Ml9vFdpGP8sl8O8rTqhq9323y0XyXvZtV02qzqbIfgVqWF41gjKvA7qbV LP87LQyvplfZXa33PiSv0WNvgeztH0nH0YZp9ro4aHbd29DbMGWQZwwenlLQ/8t9jPr14Nc/AQAA //8DAFBLAwQUAAYACAAAACEA9gOmWN8AAAAJAQAADwAAAGRycy9kb3ducmV2LnhtbEyPQU/CQBCF 7yb+h82YeCGylWJDaqfEmEhiggfAH7B0h7bQnW26C9R/73iS47x5ee97xXJ0nbrQEFrPCM/TBBRx 5W3LNcL37uNpASpEw9Z0ngnhhwIsy/u7wuTWX3lDl22slYRwyA1CE2Ofax2qhpwJU98Ty+/gB2ei nEOt7WCuEu46PUuSTDvTsjQ0pqf3hqrT9uwQwoTXX5u1lO6IDslx0q9W7hPx8WF8ewUVaYz/ZvjD F3QohWnvz2yD6hCyNJEtEWH2koISQzZfiLBHmKcp6LLQtwvKXwAAAP//AwBQSwECLQAUAAYACAAA ACEAtoM4kv4AAADhAQAAEwAAAAAAAAAAAAAAAAAAAAAAW0NvbnRlbnRfVHlwZXNdLnhtbFBLAQIt ABQABgAIAAAAIQA4/SH/1gAAAJQBAAALAAAAAAAAAAAAAAAAAC8BAABfcmVscy8ucmVsc1BLAQIt ABQABgAIAAAAIQCPrVIPHgIAADgEAAAOAAAAAAAAAAAAAAAAAC4CAABkcnMvZTJvRG9jLnhtbFBL AQItABQABgAIAAAAIQD2A6ZY3wAAAAkBAAAPAAAAAAAAAAAAAAAAAHgEAABkcnMvZG93bnJldi54 bWxQSwUGAAAAAAQABADzAAAAhAUAAAAA " strokeweight="1.5pt"/>
            </w:pict>
          </mc:Fallback>
        </mc:AlternateContent>
      </w:r>
      <w:r w:rsidRPr="006F40B9">
        <w:rPr>
          <w:noProof/>
        </w:rPr>
        <mc:AlternateContent>
          <mc:Choice Requires="wps">
            <w:drawing>
              <wp:anchor distT="0" distB="0" distL="114300" distR="114300" simplePos="0" relativeHeight="251728896" behindDoc="0" locked="0" layoutInCell="1" allowOverlap="1" wp14:anchorId="3E5EE270" wp14:editId="5921C9DD">
                <wp:simplePos x="0" y="0"/>
                <wp:positionH relativeFrom="column">
                  <wp:posOffset>3771900</wp:posOffset>
                </wp:positionH>
                <wp:positionV relativeFrom="paragraph">
                  <wp:posOffset>160655</wp:posOffset>
                </wp:positionV>
                <wp:extent cx="114300" cy="114300"/>
                <wp:effectExtent l="9525" t="17780" r="9525" b="10795"/>
                <wp:wrapNone/>
                <wp:docPr id="3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2.65pt" to="306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gxWWHgIAADgEAAAOAAAAZHJzL2Uyb0RvYy54bWysU8GO2jAQvVfqP1i5QxLIUogIqyqB9kBb pN1+gLEdYtWxLdsQUNV/79gJ6W57qarm4Iw9M89vZp7Xj9dWoAszlitZROk0iRCTRFEuT0X09Xk3 WUbIOiwpFkqyIroxGz1u3r5ZdzpnM9UoQZlBACJt3ukiapzTeRxb0rAW26nSTIKzVqbFDrbmFFOD O0BvRTxLkkXcKUO1UYRZC6dV74w2Ab+uGXFf6toyh0QRATcXVhPWo1/jzRrnJ4N1w8lAA/8DixZz CZeOUBV2GJ0N/wOq5cQoq2o3JaqNVV1zwkINUE2a/FbNU4M1C7VAc6we22T/Hyz5fDkYxGkRzWFS Ercwoz2XDC18azptc4go5cH44shVPum9It8skqpssDyxQPH5piEt9RnxqxS/sRouOHafFIUYfHYq 9OlamxbVguuPPtGDQy/QNQzmNg6GXR0icJim2TyB8RFwDba/C+cexidrY90HplrkjSISUEEAxZe9 dX3oPcSHS7XjQsA5zoVEHYCukockZFglOPVe77TmdCyFQRfs5RO+UCR4XoYZdZY0oDUM0+1gO8xF bwNRIT0e1AN8BqvXx/dVstout8tsks0W20mWVNXk/a7MJotd+u6hmldlWaU/PLU0yxtOKZOe3V2r afZ3WhheTa+yUa1jH+LX6KG3QPb+D6TDaP00e10cFb0djO+tnzLIMwQPT8nr/+U+RP168JufAAAA //8DAFBLAwQUAAYACAAAACEAsft2jd8AAAAJAQAADwAAAGRycy9kb3ducmV2LnhtbEyPQU/CQBCF 7yb+h82YeCGypQWitVNiTCQxwQPgD1i6Q1vtzjbdBeq/dzzJcd68vPe9YjW6Tp1pCK1nhNk0AUVc edtyjfC5f3t4BBWiYWs6z4TwQwFW5e1NYXLrL7yl8y7WSkI45AahibHPtQ5VQ86Eqe+J5Xf0gzNR zqHWdjAXCXedTpNkqZ1pWRoa09NrQ9X37uQQwoQ3H9uNlO6JjsnXpF+v3Tvi/d348gwq0hj/zfCH L+hQCtPBn9gG1SEsnuayJSKkiwyUGJazVIQDwjzLQJeFvl5Q/gIAAP//AwBQSwECLQAUAAYACAAA ACEAtoM4kv4AAADhAQAAEwAAAAAAAAAAAAAAAAAAAAAAW0NvbnRlbnRfVHlwZXNdLnhtbFBLAQIt ABQABgAIAAAAIQA4/SH/1gAAAJQBAAALAAAAAAAAAAAAAAAAAC8BAABfcmVscy8ucmVsc1BLAQIt ABQABgAIAAAAIQAbgxWWHgIAADgEAAAOAAAAAAAAAAAAAAAAAC4CAABkcnMvZTJvRG9jLnhtbFBL AQItABQABgAIAAAAIQCx+3aN3wAAAAkBAAAPAAAAAAAAAAAAAAAAAHgEAABkcnMvZG93bnJldi54 bWxQSwUGAAAAAAQABADzAAAAhAUAAAAA " strokeweight="1.5pt"/>
            </w:pict>
          </mc:Fallback>
        </mc:AlternateContent>
      </w:r>
      <w:r w:rsidRPr="006F40B9">
        <w:rPr>
          <w:noProof/>
        </w:rPr>
        <mc:AlternateContent>
          <mc:Choice Requires="wps">
            <w:drawing>
              <wp:anchor distT="0" distB="0" distL="114300" distR="114300" simplePos="0" relativeHeight="251727872" behindDoc="0" locked="0" layoutInCell="1" allowOverlap="1" wp14:anchorId="004A01B3" wp14:editId="322FDE69">
                <wp:simplePos x="0" y="0"/>
                <wp:positionH relativeFrom="column">
                  <wp:posOffset>3543300</wp:posOffset>
                </wp:positionH>
                <wp:positionV relativeFrom="paragraph">
                  <wp:posOffset>160655</wp:posOffset>
                </wp:positionV>
                <wp:extent cx="114300" cy="114300"/>
                <wp:effectExtent l="9525" t="17780" r="9525" b="10795"/>
                <wp:wrapNone/>
                <wp:docPr id="3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2.65pt" to="4in,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LP4oHwIAADgEAAAOAAAAZHJzL2Uyb0RvYy54bWysU02P2yAQvVfqf0C+J7YTbz6sOKvKTtpD uo202x9AAMeoGBCQOFHV/94BO+lue6mq+oAHZubxZuaxery0Ap2ZsVzJIkrHSYSYJIpyeSyiry/b 0SJC1mFJsVCSFdGV2ehx/f7dqtM5m6hGCcoMAhBp804XUeOczuPYkoa12I6VZhKctTItdrA1x5ga 3AF6K+JJksziThmqjSLMWjiteme0Dvh1zYj7UteWOSSKCLi5sJqwHvwar1c4PxqsG04GGvgfWLSY S7j0DlVhh9HJ8D+gWk6Msqp2Y6LaWNU1JyzUANWkyW/VPDdYs1ALNMfqe5vs/4MlT+e9QZwW0XQe IYlbmNGOS4bmvjWdtjlElHJvfHHkIp/1TpFvFklVNlgeWaD4ctWQlvqM+E2K31gNFxy6z4pCDD45 Ffp0qU2LasH1J5/owaEX6BIGc70Phl0cInCYptk0gfERcA22vwvnHsYna2PdR6Za5I0iElBBAMXn nXV96C3Eh0u15ULAOc6FRB2ALpOHJGRYJTj1Xu+05ngohUFn7OUTvlAkeF6HGXWSNKA1DNPNYDvM RW8DUSE9HtQDfAar18f3ZbLcLDaLbJRNZptRllTV6MO2zEazbTp/qKZVWVbpD08tzfKGU8qkZ3fT apr9nRaGV9Or7K7Wex/it+iht0D29g+kw2j9NHtdHBS97o3vrZ8yyDMED0/J6//1PkT9evDrnwAA AP//AwBQSwMEFAAGAAgAAAAhAAe4tc3fAAAACQEAAA8AAABkcnMvZG93bnJldi54bWxMj0FPwkAQ he8m/ofNmHghspVaIKVTYkwkMcED4A9YukNb7c423QXqv3c86XHevLz3vWI9uk5daAitZ4THaQKK uPK25Rrh4/D6sAQVomFrOs+E8E0B1uXtTWFy66+8o8s+1kpCOOQGoYmxz7UOVUPOhKnvieV38oMz Uc6h1nYwVwl3nZ4lyVw707I0NKanl4aqr/3ZIYQJb993Wyk9EJ2Sz0m/2bg3xPu78XkFKtIY/8zw iy/oUArT0Z/ZBtUhZNlStkSEWZaCEkO2mItwRHhKU9Blof8vKH8AAAD//wMAUEsBAi0AFAAGAAgA AAAhALaDOJL+AAAA4QEAABMAAAAAAAAAAAAAAAAAAAAAAFtDb250ZW50X1R5cGVzXS54bWxQSwEC LQAUAAYACAAAACEAOP0h/9YAAACUAQAACwAAAAAAAAAAAAAAAAAvAQAAX3JlbHMvLnJlbHNQSwEC LQAUAAYACAAAACEA6Cz+KB8CAAA4BAAADgAAAAAAAAAAAAAAAAAuAgAAZHJzL2Uyb0RvYy54bWxQ SwECLQAUAAYACAAAACEAB7i1zd8AAAAJAQAADwAAAAAAAAAAAAAAAAB5BAAAZHJzL2Rvd25yZXYu eG1sUEsFBgAAAAAEAAQA8wAAAIUFAAAAAA== " strokeweight="1.5pt"/>
            </w:pict>
          </mc:Fallback>
        </mc:AlternateContent>
      </w:r>
      <w:r w:rsidRPr="006F40B9">
        <w:rPr>
          <w:noProof/>
        </w:rPr>
        <mc:AlternateContent>
          <mc:Choice Requires="wps">
            <w:drawing>
              <wp:anchor distT="0" distB="0" distL="114300" distR="114300" simplePos="0" relativeHeight="251726848" behindDoc="0" locked="0" layoutInCell="1" allowOverlap="1" wp14:anchorId="71742654" wp14:editId="0FEF57FC">
                <wp:simplePos x="0" y="0"/>
                <wp:positionH relativeFrom="column">
                  <wp:posOffset>3314700</wp:posOffset>
                </wp:positionH>
                <wp:positionV relativeFrom="paragraph">
                  <wp:posOffset>160655</wp:posOffset>
                </wp:positionV>
                <wp:extent cx="114300" cy="114300"/>
                <wp:effectExtent l="9525" t="17780" r="9525" b="10795"/>
                <wp:wrapNone/>
                <wp:docPr id="3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2.65pt" to="270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BHSZHgIAADgEAAAOAAAAZHJzL2Uyb0RvYy54bWysU8GO2jAQvVfqP1i+QxLIUogIq4pAe6At 0m4/wNgOserYlm0IqOq/d+wEutteqqo5OGPPzPObmefl46WV6MytE1qVOBunGHFFNRPqWOKvz9vR HCPniWJEasVLfOUOP67evll2puAT3WjJuEUAolzRmRI33psiSRxteEvcWBuuwFlr2xIPW3tMmCUd oLcymaTpLOm0ZcZqyp2D06p34lXEr2tO/Ze6dtwjWWLg5uNq43oIa7JakuJoiWkEHWiQf2DREqHg 0jtURTxBJyv+gGoFtdrp2o+pbhNd14LyWANUk6W/VfPUEMNjLdAcZ+5tcv8Pln4+7y0SrMTTGUaK tDCjnVAczUNrOuMKiFirvQ3F0Yt6MjtNvzmk9Loh6sgjxeergbQsZCSvUsLGGbjg0H3SDGLIyevY p0ttW1RLYT6GxAAOvUCXOJjrfTD84hGFwyzLpymMj4JrsMNdpAgwIdlY5z9w3aJglFhCBRGUnHfO 96G3kBCu9FZICeekkAp1ALpIH9KY4bQULHiD09njYS0tOpMgn/jFIsHzMszqk2IRreGEbQbbEyF7 G4hKFfCgHuAzWL0+vi/SxWa+meejfDLbjPK0qkbvt+t8NNtm7x6qabVeV9mPQC3Li0YwxlVgd9Nq lv+dFoZX06vsrtZ7H5LX6LG3QPb2j6TjaMM0e10cNLvubehtmDLIMwYPTyno/+U+Rv168KufAAAA //8DAFBLAwQUAAYACAAAACEA4x63Sd4AAAAJAQAADwAAAGRycy9kb3ducmV2LnhtbEyPQUvDQBCF 74L/YRnBS7G7Jo2UNJMiggWhHtr6A7bJNIlmZ0N228Z/73jS47x5vPe9Yj25Xl1oDJ1nhMe5AUVc +brjBuHj8PqwBBWi5dr2ngnhmwKsy9ubwua1v/KOLvvYKAnhkFuENsYh1zpULTkb5n4glt/Jj85G OcdG16O9SrjrdWLMk3a2Y2lo7UAvLVVf+7NDCDPevu+2UnogOpnP2bDZuDfE+7vpeQUq0hT/zPCL L+hQCtPRn7kOqkfIkkS2RIQkS0GJIVsYEY4IizQFXRb6/4LyBwAA//8DAFBLAQItABQABgAIAAAA IQC2gziS/gAAAOEBAAATAAAAAAAAAAAAAAAAAAAAAABbQ29udGVudF9UeXBlc10ueG1sUEsBAi0A FAAGAAgAAAAhADj9If/WAAAAlAEAAAsAAAAAAAAAAAAAAAAALwEAAF9yZWxzLy5yZWxzUEsBAi0A FAAGAAgAAAAhAN8EdJkeAgAAOAQAAA4AAAAAAAAAAAAAAAAALgIAAGRycy9lMm9Eb2MueG1sUEsB Ai0AFAAGAAgAAAAhAOMet0neAAAACQEAAA8AAAAAAAAAAAAAAAAAeAQAAGRycy9kb3ducmV2Lnht bFBLBQYAAAAABAAEAPMAAACDBQAAAAA= " strokeweight="1.5pt"/>
            </w:pict>
          </mc:Fallback>
        </mc:AlternateContent>
      </w:r>
      <w:r w:rsidRPr="006F40B9">
        <w:rPr>
          <w:noProof/>
        </w:rPr>
        <mc:AlternateContent>
          <mc:Choice Requires="wps">
            <w:drawing>
              <wp:anchor distT="0" distB="0" distL="114300" distR="114300" simplePos="0" relativeHeight="251725824" behindDoc="0" locked="0" layoutInCell="1" allowOverlap="1" wp14:anchorId="6C0F0E93" wp14:editId="18AF07CE">
                <wp:simplePos x="0" y="0"/>
                <wp:positionH relativeFrom="column">
                  <wp:posOffset>3086100</wp:posOffset>
                </wp:positionH>
                <wp:positionV relativeFrom="paragraph">
                  <wp:posOffset>160655</wp:posOffset>
                </wp:positionV>
                <wp:extent cx="114300" cy="114300"/>
                <wp:effectExtent l="9525" t="17780" r="9525" b="10795"/>
                <wp:wrapNone/>
                <wp:docPr id="3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2.65pt" to="252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cVhHHgIAADgEAAAOAAAAZHJzL2Uyb0RvYy54bWysU8GO2jAQvVfqP1i+QxIIFCLCqiLQHrYt 0m4/wNgOserYlm0IqOq/d+wEutteqqo5OGPPzPObmefVw6WV6MytE1qVOBunGHFFNRPqWOKvz7vR AiPniWJEasVLfOUOP6zfvll1puAT3WjJuEUAolzRmRI33psiSRxteEvcWBuuwFlr2xIPW3tMmCUd oLcymaTpPOm0ZcZqyp2D06p34nXEr2tO/Ze6dtwjWWLg5uNq43oIa7JekeJoiWkEHWiQf2DREqHg 0jtURTxBJyv+gGoFtdrp2o+pbhNd14LyWANUk6W/VfPUEMNjLdAcZ+5tcv8Pln4+7y0SrMTTGUaK tDCjR6E4WobWdMYVELFRexuKoxf1ZB41/eaQ0puGqCOPFJ+vBtKykJG8SgkbZ+CCQ/dJM4ghJ69j ny61bVEthfkYEgM49AJd4mCu98Hwi0cUDrMsn6YwPgquwQ53kSLAhGRjnf/AdYuCUWIJFURQcn50 vg+9hYRwpXdCSjgnhVSoA9BlOktjhtNSsOANTmePh4206EyCfOIXiwTPyzCrT4pFtIYTth1sT4Ts bSAqVcCDeoDPYPX6+L5Ml9vFdpGP8sl8O8rTqhq9323y0XyXvZtV02qzqbIfgVqWF41gjKvA7qbV LP87LQyvplfZXa33PiSv0WNvgeztH0nH0YZp9ro4aHbd29DbMGWQZwwenlLQ/8t9jPr14Nc/AQAA //8DAFBLAwQUAAYACAAAACEA7M+BJd4AAAAJAQAADwAAAGRycy9kb3ducmV2LnhtbEyPwU7DMBBE 70j8g7VIXCpq07RVFbKpEBKVkMqhLR/gxtskEK+j2G3D37Oc4Lg7o5k3xXr0nbrQENvACI9TA4q4 Cq7lGuHj8PqwAhWTZWe7wITwTRHW5e1NYXMXrryjyz7VSkI45hahSanPtY5VQ97GaeiJRTuFwdsk 51BrN9irhPtOz4xZam9blobG9vTSUPW1P3uEOOHt+24rpQeik/mc9JuNf0O8vxufn0AlGtOfGX7x BR1KYTqGM7uoOoT5ailbEsJskYESw8LM5XEUJctAl4X+v6D8AQAA//8DAFBLAQItABQABgAIAAAA IQC2gziS/gAAAOEBAAATAAAAAAAAAAAAAAAAAAAAAABbQ29udGVudF9UeXBlc10ueG1sUEsBAi0A FAAGAAgAAAAhADj9If/WAAAAlAEAAAsAAAAAAAAAAAAAAAAALwEAAF9yZWxzLy5yZWxzUEsBAi0A FAAGAAgAAAAhAHxxWEceAgAAOAQAAA4AAAAAAAAAAAAAAAAALgIAAGRycy9lMm9Eb2MueG1sUEsB Ai0AFAAGAAgAAAAhAOzPgSXeAAAACQEAAA8AAAAAAAAAAAAAAAAAeAQAAGRycy9kb3ducmV2Lnht bFBLBQYAAAAABAAEAPMAAACDBQAAAAA= " strokeweight="1.5pt"/>
            </w:pict>
          </mc:Fallback>
        </mc:AlternateContent>
      </w:r>
      <w:r w:rsidRPr="006F40B9">
        <w:rPr>
          <w:noProof/>
        </w:rPr>
        <mc:AlternateContent>
          <mc:Choice Requires="wps">
            <w:drawing>
              <wp:anchor distT="0" distB="0" distL="114300" distR="114300" simplePos="0" relativeHeight="251724800" behindDoc="0" locked="0" layoutInCell="1" allowOverlap="1" wp14:anchorId="0DCB1A9E" wp14:editId="43C8DC64">
                <wp:simplePos x="0" y="0"/>
                <wp:positionH relativeFrom="column">
                  <wp:posOffset>2857500</wp:posOffset>
                </wp:positionH>
                <wp:positionV relativeFrom="paragraph">
                  <wp:posOffset>160655</wp:posOffset>
                </wp:positionV>
                <wp:extent cx="114300" cy="114300"/>
                <wp:effectExtent l="9525" t="17780" r="9525" b="10795"/>
                <wp:wrapNone/>
                <wp:docPr id="3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2.65pt" to="234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7c/9HQIAADkEAAAOAAAAZHJzL2Uyb0RvYy54bWysU02P2jAQvVfqf7B8hySQpRARVlUC7YG2 SLv9AcZ2iFXHtmxDQFX/e8cm0N32UlXlYMaZN89vvpaP506iE7dOaFXibJxixBXVTKhDib8+b0Zz jJwnihGpFS/xhTv8uHr7Ztmbgk90qyXjFgGJckVvStx6b4okcbTlHXFjbbgCZ6NtRzxc7SFhlvTA 3slkkqazpNeWGaspdw6+1lcnXkX+puHUf2kaxz2SJQZtPp42nvtwJqslKQ6WmFbQQQb5BxUdEQoe vVPVxBN0tOIPqk5Qq51u/JjqLtFNIyiPOUA2WfpbNk8tMTzmAsVx5l4m9/9o6efTziLBSjzNMVKk gx5theIoi7XpjSsAUqmdDdnRs3oyW02/OaR01RJ14FHj88VAXBaqmbwKCRdn4IV9/0kzwJCj17FQ 58Z2qJHCfAyBgRyKgc6xM5d7Z/jZIwofsyyfptA/Cq7BDm+RItCEYGOd/8B1h4JRYgkpRFJy2jp/ hd4gAa70RkgZmy8V6oF0kT6kMcJpKVjwBpyzh30lLTqRMD/xF5MEz0uY1UfFIlvLCVsPtidCXm0Q KlXgg3xAz2BdB+T7Il2s5+t5Psons/UoT+t69H5T5aPZJnv3UE/rqqqzH0FalhetYIyroO42rFn+ d8MwrM11zO7jeq9D8po91hbE3v6j6Nja0M2wXa7Ya3bZ2VDbcIP5jOBhl8ICvLxH1K+NX/0EAAD/ /wMAUEsDBBQABgAIAAAAIQBPPl7v3gAAAAkBAAAPAAAAZHJzL2Rvd25yZXYueG1sTI/NTsMwEITv SLyDtUhcKmrTtFUVsqkQEpWQyqEtD+DG2yQQr6PYbcPbs5zgtj+jmW+K9eg7daEhtoERHqcGFHEV XMs1wsfh9WEFKibLznaBCeGbIqzL25vC5i5ceUeXfaqVmHDMLUKTUp9rHauGvI3T0BPL7xQGb5Os Q63dYK9i7js9M2apvW1ZEhrb00tD1df+7BHihLfvu62EHohO5nPSbzb+DfH+bnx+ApVoTH9i+MUX dCiF6RjO7KLqEOYLI10SwmyRgRLBfLmSw1GGLANdFvp/g/IHAAD//wMAUEsBAi0AFAAGAAgAAAAh ALaDOJL+AAAA4QEAABMAAAAAAAAAAAAAAAAAAAAAAFtDb250ZW50X1R5cGVzXS54bWxQSwECLQAU AAYACAAAACEAOP0h/9YAAACUAQAACwAAAAAAAAAAAAAAAAAvAQAAX3JlbHMvLnJlbHNQSwECLQAU AAYACAAAACEALO3P/R0CAAA5BAAADgAAAAAAAAAAAAAAAAAuAgAAZHJzL2Uyb0RvYy54bWxQSwEC LQAUAAYACAAAACEATz5e794AAAAJAQAADwAAAAAAAAAAAAAAAAB3BAAAZHJzL2Rvd25yZXYueG1s UEsFBgAAAAAEAAQA8wAAAIIFAAAAAA== " strokeweight="1.5pt"/>
            </w:pict>
          </mc:Fallback>
        </mc:AlternateContent>
      </w:r>
      <w:r w:rsidRPr="006F40B9">
        <w:rPr>
          <w:noProof/>
        </w:rPr>
        <mc:AlternateContent>
          <mc:Choice Requires="wps">
            <w:drawing>
              <wp:anchor distT="0" distB="0" distL="114300" distR="114300" simplePos="0" relativeHeight="251723776" behindDoc="0" locked="0" layoutInCell="1" allowOverlap="1" wp14:anchorId="0BBBBCA0" wp14:editId="3C4006DD">
                <wp:simplePos x="0" y="0"/>
                <wp:positionH relativeFrom="column">
                  <wp:posOffset>2628900</wp:posOffset>
                </wp:positionH>
                <wp:positionV relativeFrom="paragraph">
                  <wp:posOffset>160655</wp:posOffset>
                </wp:positionV>
                <wp:extent cx="114300" cy="114300"/>
                <wp:effectExtent l="9525" t="17780" r="9525" b="10795"/>
                <wp:wrapNone/>
                <wp:docPr id="3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2.65pt" to="3in,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elHqHQIAADkEAAAOAAAAZHJzL2Uyb0RvYy54bWysU8uO2jAU3VfqP1jeQxLIUIgIoyqBdjGd Is30A4ztEKuObdmGgKr+e68doKXdVFWzcK7tc4/PfS0fT51ER26d0KrE2TjFiCuqmVD7En953Yzm GDlPFCNSK17iM3f4cfX2zbI3BZ/oVkvGLQIS5YrelLj13hRJ4mjLO+LG2nAFl422HfGwtfuEWdID eyeTSZrOkl5bZqym3Dk4rYdLvIr8TcOp/9w0jnskSwzafFxtXHdhTVZLUuwtMa2gFxnkH1R0RCh4 9EZVE0/QwYo/qDpBrXa68WOqu0Q3jaA8xgDRZOlv0by0xPAYCyTHmVua3P+jpc/HrUWClXg6xUiR Dmr0JBRHWRZy0xtXAKRSWxuioyf1Yp40/eqQ0lVL1J5Hja9nA37RI7lzCRtn4IVd/0kzwJCD1zFR p8Z2qJHCfAyOgRySgU6xMudbZfjJIwqHWZZPU6gfhauLDeoSUgSa4Gys8x+47lAwSiwhhEhKjk/O D9ArJMCV3ggpY/GlQj2QLtKHNHo4LQULtwHn7H5XSYuOJPRP/EJa4OE7mNUHxSJbywlbX2xPhBxs wEsV+CAe0HOxhgb5tkgX6/l6no/yyWw9ytO6Hr3fVPlotsnePdTTuqrq7HuQluVFKxjjKqi7NmuW /10zXMZmaLNbu97ykNyzxxBB7PUfRcfShmoOfbHT7Ly1IRuhytCfEXyZpTAAv+4j6ufEr34AAAD/ /wMAUEsDBBQABgAIAAAAIQCWVG8S3gAAAAkBAAAPAAAAZHJzL2Rvd25yZXYueG1sTI/dSsNAEIXv Bd9hGcGbYjdNokjMpIhgQagXbX2AbXaaRLOzIbtt49s7vbJ383M45zvlcnK9OtEYOs8Ii3kCirj2 tuMG4Wv3/vAMKkTD1vSeCeGXAiyr25vSFNafeUOnbWyUmHAoDEIb41BoHeqWnAlzPxDL7+BHZ6Ks Y6PtaM5i7nqdJsmTdqZjSWjNQG8t1T/bo0MIM15/btYSuiM6JN+zYbVyH4j3d9PrC6hIU/wXwwVf 0KESpr0/sg2qR8gXuXSJCOljBkoEeZbKYX8ZMtBVqa8bVH8AAAD//wMAUEsBAi0AFAAGAAgAAAAh ALaDOJL+AAAA4QEAABMAAAAAAAAAAAAAAAAAAAAAAFtDb250ZW50X1R5cGVzXS54bWxQSwECLQAU AAYACAAAACEAOP0h/9YAAACUAQAACwAAAAAAAAAAAAAAAAAvAQAAX3JlbHMvLnJlbHNQSwECLQAU AAYACAAAACEAqnpR6h0CAAA5BAAADgAAAAAAAAAAAAAAAAAuAgAAZHJzL2Uyb0RvYy54bWxQSwEC LQAUAAYACAAAACEAllRvEt4AAAAJAQAADwAAAAAAAAAAAAAAAAB3BAAAZHJzL2Rvd25yZXYueG1s UEsFBgAAAAAEAAQA8wAAAIIFAAAAAA== " strokeweight="1.5pt"/>
            </w:pict>
          </mc:Fallback>
        </mc:AlternateContent>
      </w:r>
      <w:r w:rsidRPr="006F40B9">
        <w:rPr>
          <w:noProof/>
        </w:rPr>
        <mc:AlternateContent>
          <mc:Choice Requires="wps">
            <w:drawing>
              <wp:anchor distT="0" distB="0" distL="114300" distR="114300" simplePos="0" relativeHeight="251722752" behindDoc="0" locked="0" layoutInCell="1" allowOverlap="1" wp14:anchorId="7F5423B9" wp14:editId="59EB6F6F">
                <wp:simplePos x="0" y="0"/>
                <wp:positionH relativeFrom="column">
                  <wp:posOffset>2400300</wp:posOffset>
                </wp:positionH>
                <wp:positionV relativeFrom="paragraph">
                  <wp:posOffset>160655</wp:posOffset>
                </wp:positionV>
                <wp:extent cx="114300" cy="114300"/>
                <wp:effectExtent l="9525" t="17780" r="9525" b="10795"/>
                <wp:wrapNone/>
                <wp:docPr id="3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2.65pt" to="198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JgCfHwIAADkEAAAOAAAAZHJzL2Uyb0RvYy54bWysU8GO2jAQvVfqP1i+QxLIUogIq4pAe6At 0m4/wNgOserYlm0IqOq/d+wEutteqqo5OGPPzPN7M+Pl46WV6MytE1qVOBunGHFFNRPqWOKvz9vR HCPniWJEasVLfOUOP67evll2puAT3WjJuEUAolzRmRI33psiSRxteEvcWBuuwFlr2xIPW3tMmCUd oLcymaTpLOm0ZcZqyp2D06p34lXEr2tO/Ze6dtwjWWLg5uNq43oIa7JakuJoiWkEHWiQf2DREqHg 0jtURTxBJyv+gGoFtdrp2o+pbhNd14LyqAHUZOlvap4aYnjUAsVx5l4m9/9g6efz3iLBSjydYKRI Cz3aCcVRNgm16YwrIGSt9jaooxf1ZHaafnNI6XVD1JFHjs9XA3lZyEhepYSNM3DDofukGcSQk9ex UJfatqiWwnwMiQEcioEusTPXe2f4xSMKh1mWT1PoHwXXYIe7SBFgQrKxzn/gukXBKLEECRGUnHfO 96G3kBCu9FZICeekkAp1ALpIH9KY4bQULHiD09njYS0tOpMwP/GLIsHzMszqk2IRreGEbQbbEyF7 G4hKFfBAD/AZrH5Avi/SxWa+meejfDLbjPK0qkbvt+t8NNtm7x6qabVeV9mPQC3Li0YwxlVgdxvW LP+7YRieTT9m93G91yF5jR5rC2Rv/0g6tjZ0s5+Lg2bXvQ21DV2G+YzBw1sKD+DlPkb9evGrnwAA AP//AwBQSwMEFAAGAAgAAAAhADXtvijfAAAACQEAAA8AAABkcnMvZG93bnJldi54bWxMj8FOwzAQ RO9I/IO1SFwq6lBDKSGbCiFRCakc2vIBbrxNAvE6it02/D3LCY47O5p5UyxH36kTDbENjHA7zUAR V8G1XCN87F5vFqBisuxsF5gQvinCsry8KGzuwpk3dNqmWkkIx9wiNCn1udaxasjbOA09sfwOYfA2 yTnU2g32LOG+07Msm2tvW5aGxvb00lD1tT16hDjh9ftmLaU7okP2OelXK/+GeH01Pj+BSjSmPzP8 4gs6lMK0D0d2UXUI5mEhWxLC7N6AEoN5nIuwR7gzBnRZ6P8Lyh8AAAD//wMAUEsBAi0AFAAGAAgA AAAhALaDOJL+AAAA4QEAABMAAAAAAAAAAAAAAAAAAAAAAFtDb250ZW50X1R5cGVzXS54bWxQSwEC LQAUAAYACAAAACEAOP0h/9YAAACUAQAACwAAAAAAAAAAAAAAAAAvAQAAX3JlbHMvLnJlbHNQSwEC LQAUAAYACAAAACEAFCYAnx8CAAA5BAAADgAAAAAAAAAAAAAAAAAuAgAAZHJzL2Uyb0RvYy54bWxQ SwECLQAUAAYACAAAACEANe2+KN8AAAAJAQAADwAAAAAAAAAAAAAAAAB5BAAAZHJzL2Rvd25yZXYu eG1sUEsFBgAAAAAEAAQA8wAAAIUFAAAAAA== " strokeweight="1.5pt"/>
            </w:pict>
          </mc:Fallback>
        </mc:AlternateContent>
      </w:r>
      <w:r w:rsidRPr="006F40B9">
        <w:rPr>
          <w:noProof/>
        </w:rPr>
        <mc:AlternateContent>
          <mc:Choice Requires="wps">
            <w:drawing>
              <wp:anchor distT="0" distB="0" distL="114300" distR="114300" simplePos="0" relativeHeight="251721728" behindDoc="0" locked="0" layoutInCell="1" allowOverlap="1" wp14:anchorId="381EDF80" wp14:editId="1370F3BD">
                <wp:simplePos x="0" y="0"/>
                <wp:positionH relativeFrom="column">
                  <wp:posOffset>2171700</wp:posOffset>
                </wp:positionH>
                <wp:positionV relativeFrom="paragraph">
                  <wp:posOffset>160655</wp:posOffset>
                </wp:positionV>
                <wp:extent cx="114300" cy="114300"/>
                <wp:effectExtent l="9525" t="17780" r="9525" b="10795"/>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2.65pt" to="180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Yz29HgIAADgEAAAOAAAAZHJzL2Uyb0RvYy54bWysU8GO2jAQvVfqP1i+QxLIUogIq4pAe6At 0m4/wNgOserYlm0IqOq/d+wEutteqqo5OGPPzPObmefl46WV6MytE1qVOBunGHFFNRPqWOKvz9vR HCPniWJEasVLfOUOP67evll2puAT3WjJuEUAolzRmRI33psiSRxteEvcWBuuwFlr2xIPW3tMmCUd oLcymaTpLOm0ZcZqyp2D06p34lXEr2tO/Ze6dtwjWWLg5uNq43oIa7JakuJoiWkEHWiQf2DREqHg 0jtURTxBJyv+gGoFtdrp2o+pbhNd14LyWANUk6W/VfPUEMNjLdAcZ+5tcv8Pln4+7y0SrMQTjBRp YUQ7oTjKpqE1nXEFRKzV3obi6EU9mZ2m3xxSet0QdeSR4vPVQF4WMpJXKWHjDFxw6D5pBjHk5HXs 06W2LaqlMB9DYgCHXqBLHMz1Phh+8YjCYZbl0xTGR8E12OEuUgSYkGys8x+4blEwSiyhhAhKzjvn +9BbSAhXeiukhHNSSIU6AF2kD2nMcFoKFrzB6ezxsJYWnUmQT/xikeB5GWb1SbGI1nDCNoPtiZC9 DUSlCnhQD/AZrF4f3xfpYjPfzPNRPpltRnlaVaP323U+mm2zdw/VtFqvq+xHoJblRSMY4yqwu2k1 y/9OC8Or6VV2V+u9D8lr9NhbIHv7R9JxtGGavS4Oml33NvQ2TBnkGYOHpxT0/3Ifo349+NVPAAAA //8DAFBLAwQUAAYACAAAACEAr4RZcd4AAAAJAQAADwAAAGRycy9kb3ducmV2LnhtbEyPwU7DMBBE 70j8g7VIXCpqk5QKhWwqhEQlpHJoywe48TYJxOsodtvw9ywnOO7saOZNuZp8r840xi4wwv3cgCKu g+u4QfjYv949gorJsrN9YEL4pgir6vqqtIULF97SeZcaJSEcC4vQpjQUWse6JW/jPAzE8juG0dsk 59hoN9qLhPteZ8YstbcdS0NrB3ppqf7anTxCnPHmfbuR0j3R0XzOhvXavyHe3kzPT6ASTenPDL/4 gg6VMB3CiV1UPUK+yGRLQsgeclBiyJdGhAPCIs9BV6X+v6D6AQAA//8DAFBLAQItABQABgAIAAAA IQC2gziS/gAAAOEBAAATAAAAAAAAAAAAAAAAAAAAAABbQ29udGVudF9UeXBlc10ueG1sUEsBAi0A FAAGAAgAAAAhADj9If/WAAAAlAEAAAsAAAAAAAAAAAAAAAAALwEAAF9yZWxzLy5yZWxzUEsBAi0A FAAGAAgAAAAhAF1jPb0eAgAAOAQAAA4AAAAAAAAAAAAAAAAALgIAAGRycy9lMm9Eb2MueG1sUEsB Ai0AFAAGAAgAAAAhAK+EWXHeAAAACQEAAA8AAAAAAAAAAAAAAAAAeAQAAGRycy9kb3ducmV2Lnht bFBLBQYAAAAABAAEAPMAAACDBQAAAAA= " strokeweight="1.5pt"/>
            </w:pict>
          </mc:Fallback>
        </mc:AlternateContent>
      </w:r>
      <w:r w:rsidRPr="006F40B9">
        <w:rPr>
          <w:noProof/>
        </w:rPr>
        <mc:AlternateContent>
          <mc:Choice Requires="wps">
            <w:drawing>
              <wp:anchor distT="0" distB="0" distL="114300" distR="114300" simplePos="0" relativeHeight="251720704" behindDoc="0" locked="0" layoutInCell="1" allowOverlap="1" wp14:anchorId="6F436303" wp14:editId="073A63A1">
                <wp:simplePos x="0" y="0"/>
                <wp:positionH relativeFrom="column">
                  <wp:posOffset>1943100</wp:posOffset>
                </wp:positionH>
                <wp:positionV relativeFrom="paragraph">
                  <wp:posOffset>160655</wp:posOffset>
                </wp:positionV>
                <wp:extent cx="114300" cy="114300"/>
                <wp:effectExtent l="9525" t="17780" r="9525" b="10795"/>
                <wp:wrapNone/>
                <wp:docPr id="5"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2.65pt" to="162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9H1THgIAADgEAAAOAAAAZHJzL2Uyb0RvYy54bWysU8GO2jAQvVfqP1i+QxI2UIgIq4pAe6At 0m4/wNgOserYlm0IqOq/d+wEutteqqo5OGPPzPObmefl46WV6MytE1qVOBunGHFFNRPqWOKvz9vR HCPniWJEasVLfOUOP67evll2puAT3WjJuEUAolzRmRI33psiSRxteEvcWBuuwFlr2xIPW3tMmCUd oLcymaTpLOm0ZcZqyp2D06p34lXEr2tO/Ze6dtwjWWLg5uNq43oIa7JakuJoiWkEHWiQf2DREqHg 0jtURTxBJyv+gGoFtdrp2o+pbhNd14LyWANUk6W/VfPUEMNjLdAcZ+5tcv8Pln4+7y0SrMRTjBRp YUQ7oTjK8tCazrgCItZqb0Nx9KKezE7Tbw4pvW6IOvJI8flqIC8LGcmrlLBxBi44dJ80gxhy8jr2 6VLbFtVSmI8hMYBDL9AlDuZ6Hwy/eEThMMvyhxTGR8E12OEuUgSYkGys8x+4blEwSiyhhAhKzjvn +9BbSAhXeiukhHNSSIU6AF2k0zRmOC0FC97gdPZ4WEuLziTIJ36xSPC8DLP6pFhEazhhm8H2RMje BqJSBTyoB/gMVq+P74t0sZlv5vkon8w2ozytqtH77TofzbbZu2n1UK3XVfYjUMvyohGMcRXY3bSa 5X+nheHV9Cq7q/Xeh+Q1euwtkL39I+k42jDNXhcHza57G3obpgzyjMHDUwr6f7mPUb8e/OonAAAA //8DAFBLAwQUAAYACAAAACEA9NF8594AAAAJAQAADwAAAGRycy9kb3ducmV2LnhtbEyPwU7DMBBE 70j8g7VIXCpqk5QKhWwqhEQlpHJoywe48TYJxOsodtvw9ywnOO7saOZNuZp8r840xi4wwv3cgCKu g+u4QfjYv949gorJsrN9YEL4pgir6vqqtIULF97SeZcaJSEcC4vQpjQUWse6JW/jPAzE8juG0dsk 59hoN9qLhPteZ8YstbcdS0NrB3ppqf7anTxCnPHmfbuR0j3R0XzOhvXavyHe3kzPT6ASTenPDL/4 gg6VMB3CiV1UPUJulrIlIWQPOSgx5NlChAPCIs9BV6X+v6D6AQAA//8DAFBLAQItABQABgAIAAAA IQC2gziS/gAAAOEBAAATAAAAAAAAAAAAAAAAAAAAAABbQ29udGVudF9UeXBlc10ueG1sUEsBAi0A FAAGAAgAAAAhADj9If/WAAAAlAEAAAsAAAAAAAAAAAAAAAAALwEAAF9yZWxzLy5yZWxzUEsBAi0A FAAGAAgAAAAhAKr0fVMeAgAAOAQAAA4AAAAAAAAAAAAAAAAALgIAAGRycy9lMm9Eb2MueG1sUEsB Ai0AFAAGAAgAAAAhAPTRfOfeAAAACQEAAA8AAAAAAAAAAAAAAAAAeAQAAGRycy9kb3ducmV2Lnht bFBLBQYAAAAABAAEAPMAAACDBQAAAAA= " strokeweight="1.5pt"/>
            </w:pict>
          </mc:Fallback>
        </mc:AlternateContent>
      </w:r>
      <w:r w:rsidRPr="006F40B9">
        <w:rPr>
          <w:noProof/>
        </w:rPr>
        <mc:AlternateContent>
          <mc:Choice Requires="wps">
            <w:drawing>
              <wp:anchor distT="0" distB="0" distL="114300" distR="114300" simplePos="0" relativeHeight="251718656" behindDoc="0" locked="0" layoutInCell="1" allowOverlap="1" wp14:anchorId="660CBC6D" wp14:editId="11A5907F">
                <wp:simplePos x="0" y="0"/>
                <wp:positionH relativeFrom="column">
                  <wp:posOffset>1714500</wp:posOffset>
                </wp:positionH>
                <wp:positionV relativeFrom="paragraph">
                  <wp:posOffset>160655</wp:posOffset>
                </wp:positionV>
                <wp:extent cx="114300" cy="114300"/>
                <wp:effectExtent l="9525" t="17780" r="9525" b="10795"/>
                <wp:wrapNone/>
                <wp:docPr id="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2.65pt" to="2in,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ERpiHgIAADgEAAAOAAAAZHJzL2Uyb0RvYy54bWysU8GO2jAQvVfqP1i+QxI2UIgIq4pAe6At 0m4/wNgOserYlm0IqOq/d+wEutteqqo5OGPPzPObmefl46WV6MytE1qVOBunGHFFNRPqWOKvz9vR HCPniWJEasVLfOUOP67evll2puAT3WjJuEUAolzRmRI33psiSRxteEvcWBuuwFlr2xIPW3tMmCUd oLcymaTpLOm0ZcZqyp2D06p34lXEr2tO/Ze6dtwjWWLg5uNq43oIa7JakuJoiWkEHWiQf2DREqHg 0jtURTxBJyv+gGoFtdrp2o+pbhNd14LyWANUk6W/VfPUEMNjLdAcZ+5tcv8Pln4+7y0SrMQzjBRp YUQ7oTjKpqE1nXEFRKzV3obi6EU9mZ2m3xxSet0QdeSR4vPVQF4WMpJXKWHjDFxw6D5pBjHk5HXs 06W2LaqlMB9DYgCHXqBLHMz1Phh+8YjCYZblDymMj4JrsMNdpAgwIdlY5z9w3aJglFhCCRGUnHfO 96G3kBCu9FZICeekkAp1ALpIp2nMcFoKFrzB6ezxsJYWnUmQT/xikeB5GWb1SbGI1nDCNoPtiZC9 DUSlCnhQD/AZrF4f3xfpYjPfzPNRPpltRnlaVaP323U+mm2zd9PqoVqvq+xHoJblRSMY4yqwu2k1 y/9OC8Or6VV2V+u9D8lr9NhbIHv7R9JxtGGavS4Oml33NvQ2TBnkGYOHpxT0/3Ifo349+NVPAAAA //8DAFBLAwQUAAYACAAAACEAfWtVCt8AAAAJAQAADwAAAGRycy9kb3ducmV2LnhtbEyPzU7DMBCE 70i8g7WVuFTUJgEahTgVQqJSpXLozwO48TYJjddR7Lbh7dme4LY/o5lvisXoOnHBIbSeNDzNFAik ytuWag373edjBiJEQ9Z0nlDDDwZYlPd3hcmtv9IGL9tYCzahkBsNTYx9LmWoGnQmzHyPxL+jH5yJ vA61tIO5srnrZKLUq3SmJU5oTI8fDVan7dlpCFNaf23WHLpDPKrvab9cupXWD5Px/Q1ExDH+ieGG z+hQMtPBn8kG0WlI5oq7RB5eUhAsSLKMDwcNz2kKsizk/wblLwAAAP//AwBQSwECLQAUAAYACAAA ACEAtoM4kv4AAADhAQAAEwAAAAAAAAAAAAAAAAAAAAAAW0NvbnRlbnRfVHlwZXNdLnhtbFBLAQIt ABQABgAIAAAAIQA4/SH/1gAAAJQBAAALAAAAAAAAAAAAAAAAAC8BAABfcmVscy8ucmVsc1BLAQIt ABQABgAIAAAAIQA2ERpiHgIAADgEAAAOAAAAAAAAAAAAAAAAAC4CAABkcnMvZTJvRG9jLnhtbFBL AQItABQABgAIAAAAIQB9a1UK3wAAAAkBAAAPAAAAAAAAAAAAAAAAAHgEAABkcnMvZG93bnJldi54 bWxQSwUGAAAAAAQABADzAAAAhAUAAAAA " strokeweight="1.5pt"/>
            </w:pict>
          </mc:Fallback>
        </mc:AlternateContent>
      </w:r>
      <w:r w:rsidRPr="006F40B9">
        <w:rPr>
          <w:noProof/>
        </w:rPr>
        <mc:AlternateContent>
          <mc:Choice Requires="wps">
            <w:drawing>
              <wp:anchor distT="0" distB="0" distL="114300" distR="114300" simplePos="0" relativeHeight="251717632" behindDoc="0" locked="0" layoutInCell="1" allowOverlap="1" wp14:anchorId="17A50506" wp14:editId="30BE6317">
                <wp:simplePos x="0" y="0"/>
                <wp:positionH relativeFrom="column">
                  <wp:posOffset>1485900</wp:posOffset>
                </wp:positionH>
                <wp:positionV relativeFrom="paragraph">
                  <wp:posOffset>160655</wp:posOffset>
                </wp:positionV>
                <wp:extent cx="114300" cy="114300"/>
                <wp:effectExtent l="9525" t="17780" r="9525" b="10795"/>
                <wp:wrapNone/>
                <wp:docPr id="68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2.65pt" to="126pt,2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V5YIAIAADoEAAAOAAAAZHJzL2Uyb0RvYy54bWysU8GO2yAQvVfqPyDuie2sN02sOKvKTtrD to202w8ggGNUDAhInKjqv3fATrrbXqqqPuCBmXm8NzOsHs6dRCdundCqxNk0xYgrqplQhxJ/fd5O Fhg5TxQjUite4gt3+GH99s2qNwWf6VZLxi0CEOWK3pS49d4USeJoyzviptpwBc5G24542NpDwizp Ab2TySxN50mvLTNWU+4cnNaDE68jftNw6r80jeMeyRIDNx9XG9d9WJP1ihQHS0wr6EiD/AOLjggF l96gauIJOlrxB1QnqNVON35KdZfophGURw2gJkt/U/PUEsOjFiiOM7cyuf8HSz+fdhYJVuL5Alql SAdNehSKo2weitMbV0BMpXY2yKNn9WQeNf3mkNJVS9SBR5LPFwN5WchIXqWEjTNwxb7/pBnEkKPX sVLnxnaokcJ8DIkBHKqBzrE1l1tr+NkjCodZlt+l0EAKrtEOd5EiwIRkY53/wHWHglFiCRIiKDk9 Oj+EXkNCuNJbISWck0Iq1APoMr1PY4bTUrDgDU5nD/tKWnQiYYDiF0WC52WY1UfFIlrLCduMtidC DjYQlSrggR7gM1rDhHxfpsvNYrPIJ/lsvpnkaV1P3m+rfDLfZu/u67u6qursR6CW5UUrGOMqsLtO a5b/3TSM72aYs9u83uqQvEaPtQWy138kHVsbujnMxV6zy86G2oYuw4DG4PExhRfwch+jfj359U8A AAD//wMAUEsDBBQABgAIAAAAIQAGxLhZ3gAAAAkBAAAPAAAAZHJzL2Rvd25yZXYueG1sTI/dasJA EIXvC32HZQq9kbox0VLSbEQKFQr2Qu0DjNkxSZudDdlV07fveGXv5udwzneK5eg6daYhtJ4NzKYJ KOLK25ZrA1/796cXUCEiW+w8k4FfCrAs7+8KzK2/8JbOu1grMeGQo4Emxj7XOlQNOQxT3xPL7+gH h1HWodZ2wIuYu06nSfKsHbYsCQ329NZQ9bM7OQNhwpvP7UZC90TH5HvSr9fuw5jHh3H1CirSGG9i uOILOpTCdPAntkF1BtJsLl2iDIsMlAjSRSqHg4F5loEuC/2/QfkHAAD//wMAUEsBAi0AFAAGAAgA AAAhALaDOJL+AAAA4QEAABMAAAAAAAAAAAAAAAAAAAAAAFtDb250ZW50X1R5cGVzXS54bWxQSwEC LQAUAAYACAAAACEAOP0h/9YAAACUAQAACwAAAAAAAAAAAAAAAAAvAQAAX3JlbHMvLnJlbHNQSwEC LQAUAAYACAAAACEAx/1eWCACAAA6BAAADgAAAAAAAAAAAAAAAAAuAgAAZHJzL2Uyb0RvYy54bWxQ SwECLQAUAAYACAAAACEABsS4Wd4AAAAJAQAADwAAAAAAAAAAAAAAAAB6BAAAZHJzL2Rvd25yZXYu eG1sUEsFBgAAAAAEAAQA8wAAAIUFAAAAAA== " strokeweight="1.5pt"/>
            </w:pict>
          </mc:Fallback>
        </mc:AlternateContent>
      </w:r>
    </w:p>
    <w:p w:rsidR="006F40B9" w:rsidRPr="006F40B9" w:rsidRDefault="006F40B9" w:rsidP="00354C82">
      <w:pPr>
        <w:spacing w:before="60"/>
        <w:rPr>
          <w:bCs/>
          <w:sz w:val="28"/>
          <w:szCs w:val="28"/>
          <w:lang w:val="nl-NL"/>
        </w:rPr>
      </w:pPr>
      <w:r w:rsidRPr="006F40B9">
        <w:rPr>
          <w:b/>
          <w:bCs/>
          <w:sz w:val="28"/>
          <w:szCs w:val="28"/>
          <w:u w:val="single"/>
          <w:lang w:val="nl-NL"/>
        </w:rPr>
        <w:t>Câu 11/</w:t>
      </w:r>
      <w:r w:rsidRPr="006F40B9">
        <w:rPr>
          <w:bCs/>
          <w:sz w:val="28"/>
          <w:szCs w:val="28"/>
          <w:lang w:val="nl-NL"/>
        </w:rPr>
        <w:t xml:space="preserve"> Cho ví dụ 3 loại nhạc cụ và cho biết bộ phận nào của nhạc cụ đó phát ra âm thanh?(3đ)</w:t>
      </w:r>
    </w:p>
    <w:p w:rsidR="006F40B9" w:rsidRPr="006F40B9" w:rsidRDefault="006F40B9" w:rsidP="00D76E83">
      <w:pPr>
        <w:spacing w:before="60"/>
        <w:rPr>
          <w:bCs/>
          <w:sz w:val="28"/>
          <w:szCs w:val="28"/>
          <w:lang w:val="nl-NL"/>
        </w:rPr>
      </w:pPr>
      <w:r w:rsidRPr="006F40B9">
        <w:rPr>
          <w:b/>
          <w:bCs/>
          <w:sz w:val="28"/>
          <w:szCs w:val="28"/>
          <w:u w:val="single"/>
          <w:lang w:val="nl-NL"/>
        </w:rPr>
        <w:t>Câu 12/</w:t>
      </w:r>
      <w:r w:rsidRPr="006F40B9">
        <w:rPr>
          <w:bCs/>
          <w:sz w:val="28"/>
          <w:szCs w:val="28"/>
          <w:lang w:val="nl-NL"/>
        </w:rPr>
        <w:t xml:space="preserve"> Tiếng sét và tia chớp được tạo ra gần như cùng một lúc, nhưng ta nhìn thấy tia chớp trước khi nghe thấy tiếng sét.Hãy giải thích tại sao?(1 đ)</w:t>
      </w:r>
    </w:p>
    <w:p w:rsidR="006F40B9" w:rsidRPr="006F40B9" w:rsidRDefault="006F40B9" w:rsidP="00354C82">
      <w:pPr>
        <w:jc w:val="both"/>
        <w:rPr>
          <w:sz w:val="28"/>
          <w:szCs w:val="28"/>
          <w:lang w:val="nl-NL"/>
        </w:rPr>
      </w:pPr>
    </w:p>
    <w:p w:rsidR="006F40B9" w:rsidRPr="006F40B9" w:rsidRDefault="006F40B9" w:rsidP="00D76E83">
      <w:pPr>
        <w:rPr>
          <w:b/>
          <w:sz w:val="26"/>
          <w:szCs w:val="26"/>
        </w:rPr>
      </w:pPr>
      <w:r w:rsidRPr="006F40B9">
        <w:rPr>
          <w:b/>
          <w:sz w:val="26"/>
          <w:szCs w:val="26"/>
          <w:lang w:val="nl-NL"/>
        </w:rPr>
        <w:t xml:space="preserve">                                                 </w:t>
      </w:r>
      <w:r w:rsidRPr="006F40B9">
        <w:rPr>
          <w:b/>
          <w:sz w:val="26"/>
          <w:szCs w:val="26"/>
        </w:rPr>
        <w:t>--------------------HẾT--------------------</w:t>
      </w:r>
    </w:p>
    <w:p w:rsidR="006F40B9" w:rsidRDefault="006F40B9" w:rsidP="005D0921">
      <w:pPr>
        <w:ind w:right="-5414"/>
        <w:jc w:val="both"/>
        <w:rPr>
          <w:b/>
          <w:color w:val="000000"/>
          <w:sz w:val="26"/>
          <w:szCs w:val="26"/>
          <w:lang w:val="nl-NL" w:eastAsia="vi-VN"/>
        </w:rPr>
      </w:pPr>
    </w:p>
    <w:p w:rsidR="006F40B9" w:rsidRPr="006F40B9" w:rsidRDefault="00D57C8F" w:rsidP="00D57C8F">
      <w:pPr>
        <w:ind w:right="-5414"/>
        <w:rPr>
          <w:b/>
          <w:sz w:val="26"/>
          <w:szCs w:val="26"/>
        </w:rPr>
      </w:pPr>
      <w:r>
        <w:rPr>
          <w:b/>
          <w:color w:val="000000"/>
          <w:sz w:val="26"/>
          <w:szCs w:val="26"/>
          <w:lang w:val="nl-NL" w:eastAsia="vi-VN"/>
        </w:rPr>
        <w:t xml:space="preserve">                                                                 ĐÁP ÁN </w:t>
      </w: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2"/>
        <w:gridCol w:w="1205"/>
      </w:tblGrid>
      <w:tr w:rsidR="006F40B9" w:rsidRPr="006F40B9" w:rsidTr="00025786">
        <w:tc>
          <w:tcPr>
            <w:tcW w:w="8302" w:type="dxa"/>
          </w:tcPr>
          <w:p w:rsidR="006F40B9" w:rsidRPr="006F40B9" w:rsidRDefault="006F40B9" w:rsidP="00025786">
            <w:pPr>
              <w:jc w:val="center"/>
              <w:rPr>
                <w:b/>
              </w:rPr>
            </w:pPr>
            <w:r w:rsidRPr="006F40B9">
              <w:rPr>
                <w:b/>
                <w:sz w:val="26"/>
                <w:szCs w:val="26"/>
              </w:rPr>
              <w:t>HƯỚNG DẪN CHẤM</w:t>
            </w:r>
          </w:p>
        </w:tc>
        <w:tc>
          <w:tcPr>
            <w:tcW w:w="1205" w:type="dxa"/>
          </w:tcPr>
          <w:p w:rsidR="006F40B9" w:rsidRPr="006F40B9" w:rsidRDefault="006F40B9" w:rsidP="00025786">
            <w:pPr>
              <w:jc w:val="center"/>
              <w:rPr>
                <w:b/>
              </w:rPr>
            </w:pPr>
            <w:r w:rsidRPr="006F40B9">
              <w:rPr>
                <w:b/>
                <w:sz w:val="26"/>
                <w:szCs w:val="26"/>
              </w:rPr>
              <w:t>ĐIỂM</w:t>
            </w:r>
          </w:p>
        </w:tc>
      </w:tr>
      <w:tr w:rsidR="006F40B9" w:rsidRPr="006F40B9" w:rsidTr="00025786">
        <w:tc>
          <w:tcPr>
            <w:tcW w:w="8302" w:type="dxa"/>
          </w:tcPr>
          <w:p w:rsidR="006F40B9" w:rsidRPr="006F40B9" w:rsidRDefault="006F40B9" w:rsidP="00025786">
            <w:pPr>
              <w:jc w:val="both"/>
              <w:rPr>
                <w:b/>
                <w:sz w:val="28"/>
                <w:szCs w:val="28"/>
                <w:u w:val="single"/>
              </w:rPr>
            </w:pPr>
            <w:r w:rsidRPr="006F40B9">
              <w:rPr>
                <w:b/>
                <w:sz w:val="28"/>
                <w:szCs w:val="28"/>
                <w:u w:val="single"/>
              </w:rPr>
              <w:t>I/ Trắc Nghiệm:</w:t>
            </w:r>
          </w:p>
          <w:tbl>
            <w:tblPr>
              <w:tblW w:w="0" w:type="auto"/>
              <w:tblInd w:w="5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77"/>
              <w:gridCol w:w="576"/>
              <w:gridCol w:w="577"/>
              <w:gridCol w:w="581"/>
              <w:gridCol w:w="571"/>
              <w:gridCol w:w="577"/>
              <w:gridCol w:w="576"/>
              <w:gridCol w:w="576"/>
            </w:tblGrid>
            <w:tr w:rsidR="006F40B9" w:rsidRPr="006F40B9" w:rsidTr="00025786">
              <w:trPr>
                <w:trHeight w:val="305"/>
              </w:trPr>
              <w:tc>
                <w:tcPr>
                  <w:tcW w:w="1095" w:type="dxa"/>
                </w:tcPr>
                <w:p w:rsidR="006F40B9" w:rsidRPr="006F40B9" w:rsidRDefault="006F40B9" w:rsidP="00025786">
                  <w:pPr>
                    <w:jc w:val="both"/>
                    <w:rPr>
                      <w:b/>
                      <w:bCs/>
                      <w:color w:val="000000"/>
                      <w:sz w:val="26"/>
                      <w:szCs w:val="26"/>
                      <w:lang w:val="es-AR"/>
                    </w:rPr>
                  </w:pPr>
                  <w:r w:rsidRPr="006F40B9">
                    <w:rPr>
                      <w:b/>
                      <w:bCs/>
                      <w:color w:val="000000"/>
                      <w:sz w:val="26"/>
                      <w:szCs w:val="26"/>
                      <w:lang w:val="es-AR"/>
                    </w:rPr>
                    <w:t>Câu hỏi</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1</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2</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3</w:t>
                  </w:r>
                </w:p>
              </w:tc>
              <w:tc>
                <w:tcPr>
                  <w:tcW w:w="58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4</w:t>
                  </w:r>
                </w:p>
              </w:tc>
              <w:tc>
                <w:tcPr>
                  <w:tcW w:w="57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5</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6</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7</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8</w:t>
                  </w:r>
                </w:p>
              </w:tc>
            </w:tr>
            <w:tr w:rsidR="006F40B9" w:rsidRPr="006F40B9" w:rsidTr="00025786">
              <w:trPr>
                <w:trHeight w:val="305"/>
              </w:trPr>
              <w:tc>
                <w:tcPr>
                  <w:tcW w:w="1095" w:type="dxa"/>
                </w:tcPr>
                <w:p w:rsidR="006F40B9" w:rsidRPr="006F40B9" w:rsidRDefault="006F40B9" w:rsidP="00025786">
                  <w:pPr>
                    <w:jc w:val="both"/>
                    <w:rPr>
                      <w:b/>
                      <w:bCs/>
                      <w:color w:val="000000"/>
                      <w:sz w:val="26"/>
                      <w:szCs w:val="26"/>
                      <w:lang w:val="es-AR"/>
                    </w:rPr>
                  </w:pPr>
                  <w:r w:rsidRPr="006F40B9">
                    <w:rPr>
                      <w:b/>
                      <w:bCs/>
                      <w:color w:val="000000"/>
                      <w:sz w:val="26"/>
                      <w:szCs w:val="26"/>
                      <w:lang w:val="es-AR"/>
                    </w:rPr>
                    <w:t>Đáp án</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C</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C</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A</w:t>
                  </w:r>
                </w:p>
              </w:tc>
              <w:tc>
                <w:tcPr>
                  <w:tcW w:w="58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C</w:t>
                  </w:r>
                </w:p>
              </w:tc>
              <w:tc>
                <w:tcPr>
                  <w:tcW w:w="57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B</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B</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A</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D</w:t>
                  </w:r>
                </w:p>
              </w:tc>
            </w:tr>
          </w:tbl>
          <w:p w:rsidR="006F40B9" w:rsidRPr="006F40B9" w:rsidRDefault="006F40B9" w:rsidP="00025786">
            <w:pPr>
              <w:jc w:val="both"/>
              <w:rPr>
                <w:b/>
                <w:sz w:val="28"/>
                <w:szCs w:val="28"/>
                <w:u w:val="single"/>
              </w:rPr>
            </w:pPr>
          </w:p>
        </w:tc>
        <w:tc>
          <w:tcPr>
            <w:tcW w:w="1205" w:type="dxa"/>
          </w:tcPr>
          <w:p w:rsidR="006F40B9" w:rsidRPr="006F40B9" w:rsidRDefault="006F40B9" w:rsidP="00025786">
            <w:pPr>
              <w:jc w:val="center"/>
              <w:rPr>
                <w:sz w:val="28"/>
                <w:szCs w:val="28"/>
              </w:rPr>
            </w:pPr>
            <w:r w:rsidRPr="006F40B9">
              <w:rPr>
                <w:sz w:val="28"/>
                <w:szCs w:val="28"/>
              </w:rPr>
              <w:t>2</w:t>
            </w:r>
          </w:p>
        </w:tc>
      </w:tr>
      <w:tr w:rsidR="006F40B9" w:rsidRPr="006F40B9" w:rsidTr="00025786">
        <w:tc>
          <w:tcPr>
            <w:tcW w:w="8302" w:type="dxa"/>
          </w:tcPr>
          <w:p w:rsidR="006F40B9" w:rsidRPr="006F40B9" w:rsidRDefault="006F40B9" w:rsidP="00025786">
            <w:pPr>
              <w:jc w:val="both"/>
              <w:rPr>
                <w:b/>
                <w:sz w:val="28"/>
                <w:szCs w:val="28"/>
                <w:u w:val="single"/>
              </w:rPr>
            </w:pPr>
            <w:r w:rsidRPr="006F40B9">
              <w:rPr>
                <w:b/>
                <w:sz w:val="28"/>
                <w:szCs w:val="28"/>
                <w:u w:val="single"/>
              </w:rPr>
              <w:t>II/ Tự Luận:</w:t>
            </w:r>
          </w:p>
        </w:tc>
        <w:tc>
          <w:tcPr>
            <w:tcW w:w="1205" w:type="dxa"/>
          </w:tcPr>
          <w:p w:rsidR="006F40B9" w:rsidRPr="006F40B9" w:rsidRDefault="006F40B9" w:rsidP="00025786">
            <w:pPr>
              <w:jc w:val="center"/>
              <w:rPr>
                <w:sz w:val="28"/>
                <w:szCs w:val="28"/>
              </w:rPr>
            </w:pPr>
          </w:p>
        </w:tc>
      </w:tr>
      <w:tr w:rsidR="006F40B9" w:rsidRPr="006F40B9" w:rsidTr="00025786">
        <w:tc>
          <w:tcPr>
            <w:tcW w:w="8302" w:type="dxa"/>
          </w:tcPr>
          <w:p w:rsidR="006F40B9" w:rsidRPr="006F40B9" w:rsidRDefault="006F40B9" w:rsidP="00025786">
            <w:pPr>
              <w:jc w:val="both"/>
              <w:rPr>
                <w:sz w:val="28"/>
                <w:szCs w:val="28"/>
              </w:rPr>
            </w:pPr>
            <w:r w:rsidRPr="006F40B9">
              <w:rPr>
                <w:b/>
                <w:sz w:val="28"/>
                <w:szCs w:val="28"/>
                <w:u w:val="single"/>
              </w:rPr>
              <w:t>Câu 9:</w:t>
            </w:r>
          </w:p>
          <w:p w:rsidR="006F40B9" w:rsidRPr="006F40B9" w:rsidRDefault="006F40B9" w:rsidP="00025786">
            <w:pPr>
              <w:ind w:left="360"/>
              <w:jc w:val="both"/>
              <w:rPr>
                <w:sz w:val="28"/>
                <w:szCs w:val="28"/>
              </w:rPr>
            </w:pPr>
            <w:r w:rsidRPr="006F40B9">
              <w:rPr>
                <w:sz w:val="28"/>
                <w:szCs w:val="28"/>
              </w:rPr>
              <w:t xml:space="preserve">         </w:t>
            </w:r>
            <w:r w:rsidRPr="006F40B9">
              <w:rPr>
                <w:bCs/>
                <w:sz w:val="28"/>
                <w:szCs w:val="28"/>
                <w:lang w:val="nl-NL"/>
              </w:rPr>
              <w:t>Định Luật Truyền thẳng ánh sáng: Trong môi trường trong suốt và đồng tính thì ánh sáng truyền theo đường thẳng.(1đ)</w:t>
            </w:r>
          </w:p>
        </w:tc>
        <w:tc>
          <w:tcPr>
            <w:tcW w:w="1205" w:type="dxa"/>
          </w:tcPr>
          <w:p w:rsidR="006F40B9" w:rsidRPr="006F40B9" w:rsidRDefault="006F40B9" w:rsidP="00025786">
            <w:pPr>
              <w:jc w:val="center"/>
              <w:rPr>
                <w:sz w:val="28"/>
                <w:szCs w:val="28"/>
              </w:rPr>
            </w:pPr>
          </w:p>
          <w:p w:rsidR="006F40B9" w:rsidRPr="006F40B9" w:rsidRDefault="006F40B9" w:rsidP="00025786">
            <w:pPr>
              <w:jc w:val="center"/>
              <w:rPr>
                <w:sz w:val="28"/>
                <w:szCs w:val="28"/>
              </w:rPr>
            </w:pPr>
            <w:r w:rsidRPr="006F40B9">
              <w:rPr>
                <w:sz w:val="28"/>
                <w:szCs w:val="28"/>
              </w:rPr>
              <w:t>1</w:t>
            </w:r>
          </w:p>
        </w:tc>
      </w:tr>
      <w:tr w:rsidR="006F40B9" w:rsidRPr="006F40B9" w:rsidTr="00025786">
        <w:tc>
          <w:tcPr>
            <w:tcW w:w="8302" w:type="dxa"/>
          </w:tcPr>
          <w:p w:rsidR="006F40B9" w:rsidRPr="006F40B9" w:rsidRDefault="006F40B9" w:rsidP="00025786">
            <w:pPr>
              <w:spacing w:line="240" w:lineRule="atLeast"/>
              <w:ind w:firstLine="43"/>
              <w:jc w:val="both"/>
              <w:rPr>
                <w:b/>
                <w:sz w:val="28"/>
                <w:szCs w:val="28"/>
                <w:u w:val="single"/>
              </w:rPr>
            </w:pPr>
            <w:r w:rsidRPr="006F40B9">
              <w:rPr>
                <w:b/>
                <w:sz w:val="28"/>
                <w:szCs w:val="28"/>
                <w:u w:val="single"/>
              </w:rPr>
              <w:t>Câu 10:</w:t>
            </w:r>
          </w:p>
          <w:p w:rsidR="006F40B9" w:rsidRPr="006F40B9" w:rsidRDefault="006F40B9" w:rsidP="00025786">
            <w:pPr>
              <w:tabs>
                <w:tab w:val="left" w:pos="360"/>
                <w:tab w:val="left" w:pos="720"/>
              </w:tabs>
            </w:pPr>
            <w:r w:rsidRPr="006F40B9">
              <w:rPr>
                <w:noProof/>
              </w:rPr>
              <mc:AlternateContent>
                <mc:Choice Requires="wps">
                  <w:drawing>
                    <wp:anchor distT="0" distB="0" distL="114300" distR="114300" simplePos="0" relativeHeight="251755520" behindDoc="0" locked="0" layoutInCell="1" allowOverlap="1" wp14:anchorId="12EC2DC5" wp14:editId="09A48BD4">
                      <wp:simplePos x="0" y="0"/>
                      <wp:positionH relativeFrom="column">
                        <wp:posOffset>3634740</wp:posOffset>
                      </wp:positionH>
                      <wp:positionV relativeFrom="paragraph">
                        <wp:posOffset>277495</wp:posOffset>
                      </wp:positionV>
                      <wp:extent cx="914400" cy="800100"/>
                      <wp:effectExtent l="5715" t="48895" r="51435" b="8255"/>
                      <wp:wrapNone/>
                      <wp:docPr id="28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2pt,21.85pt" to="358.2pt,8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qC/gNQIAAFsEAAAOAAAAZHJzL2Uyb0RvYy54bWysVMFu2zAMvQ/YPwi6p7YzN3ONOsUQJ7t0 W4B2uyuSHAuTJUFS4gTD/n2kkqbtdhmG+SBTFvn4+Ej59u4waLKXPihrGlpc5ZRIw61QZtvQr4+r SUVJiMwIpq2RDT3KQO/mb9/cjq6WU9tbLaQnAGJCPbqG9jG6OssC7+XAwpV10sBhZ/3AImz9NhOe jYA+6Gya57NstF44b7kMAb62p0M6T/hdJ3n80nVBRqIbCtxiWn1aN7hm81tWbz1zveJnGuwfWAxM GUh6gWpZZGTn1R9Qg+LeBtvFK26HzHad4jLVANUU+W/VPPTMyVQLiBPcRabw/2D55/3aEyUaOq0K SgwboEn3ykhSVCjO6EINPguz9lgeP5gHd2/590CMXfTMbGUi+Xh0EFdgRPYqBDfBQYrN+MkK8GG7 aJNSh84PpNPKfcNABAc1yCG15nhpjTxEwuHjTVGWOTSQw1GVg1SpdRmrEQaDnQ/xo7QDQaOhGkpI oGx/HyLSenZBd2NXSuvUfW3ICAmup9cpIFitBB6iW/DbzUJ7smc4P+lJNcLJSzdvd0YksF4ysTzb kSkNNolJnOgVyKUlxWyDFJRoCVcGrRM9bTAjFAyEz9ZphH7c5DfLalmVk3I6W07KvG0nH1aLcjJb Fe+v23ftYtEWP5F8Uda9EkIa5P80zkX5d+NyvlinQbwM9EWo7DV6UhTIPr0T6dR7bPdpcDZWHNce q8MxgAlOzufbhlfk5T55Pf8T5r8AAAD//wMAUEsDBBQABgAIAAAAIQAv2Pc24QAAAAoBAAAPAAAA ZHJzL2Rvd25yZXYueG1sTI/BTsMwDIbvSLxDZCRuLO3o2q00nRACiROCDU3iljWmLWuc0mRr4ekx Jzja/vT7+4v1ZDtxwsG3jhTEswgEUuVMS7WC1+3D1RKED5qM7hyhgi/0sC7PzwqdGzfSC542oRYc Qj7XCpoQ+lxKXzVotZ+5Holv726wOvA41NIMeuRw28l5FKXS6pb4Q6N7vGuwOmyOVsFqOy7c83DY JXH7+fZ9/xH6x6eg1OXFdHsDIuAU/mD41Wd1KNlp745kvOgULLJ5wqiC5DoDwUAWp7zYM5muMpBl If9XKH8AAAD//wMAUEsBAi0AFAAGAAgAAAAhALaDOJL+AAAA4QEAABMAAAAAAAAAAAAAAAAAAAAA AFtDb250ZW50X1R5cGVzXS54bWxQSwECLQAUAAYACAAAACEAOP0h/9YAAACUAQAACwAAAAAAAAAA AAAAAAAvAQAAX3JlbHMvLnJlbHNQSwECLQAUAAYACAAAACEAmagv4DUCAABbBAAADgAAAAAAAAAA AAAAAAAuAgAAZHJzL2Uyb0RvYy54bWxQSwECLQAUAAYACAAAACEAL9j3NuEAAAAKAQAADwAAAAAA AAAAAAAAAACPBAAAZHJzL2Rvd25yZXYueG1sUEsFBgAAAAAEAAQA8wAAAJ0FAAAAAA== ">
                      <v:stroke endarrow="block"/>
                    </v:line>
                  </w:pict>
                </mc:Fallback>
              </mc:AlternateContent>
            </w:r>
            <w:r w:rsidRPr="006F40B9">
              <w:rPr>
                <w:noProof/>
              </w:rPr>
              <mc:AlternateContent>
                <mc:Choice Requires="wps">
                  <w:drawing>
                    <wp:anchor distT="0" distB="0" distL="114300" distR="114300" simplePos="0" relativeHeight="251754496" behindDoc="0" locked="0" layoutInCell="1" allowOverlap="1" wp14:anchorId="0894EC68" wp14:editId="543E0196">
                      <wp:simplePos x="0" y="0"/>
                      <wp:positionH relativeFrom="column">
                        <wp:posOffset>2971800</wp:posOffset>
                      </wp:positionH>
                      <wp:positionV relativeFrom="paragraph">
                        <wp:posOffset>273685</wp:posOffset>
                      </wp:positionV>
                      <wp:extent cx="1600200" cy="1371600"/>
                      <wp:effectExtent l="9525" t="6985" r="9525" b="12065"/>
                      <wp:wrapNone/>
                      <wp:docPr id="28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1371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1.55pt" to="5in,12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nsUELQIAAFMEAAAOAAAAZHJzL2Uyb0RvYy54bWysVF1v2yAUfZ+0/4B4T22nTppYcaopTvbS rZXa7Z0AjtEwIKBxomn/ffeSNF23l2maH/DFnHvuuR94cXvoNdlLH5Q1NS2uckqk4VYos6vpl6fN aEZJiMwIpq2RNT3KQG+X798tBlfJse2sFtITIDGhGlxNuxhdlWWBd7Jn4co6aeCwtb5nEbZ+lwnP BmDvdTbO82k2WC+ct1yGAF+b0yFdJv62lTzet22QkeiagraYVp/WLa7ZcsGqnWeuU/wsg/2Dip4p A0EvVA2LjDx79QdVr7i3wbbxits+s22ruEw5QDZF/ls2jx1zMuUCxQnuUqbw/2j55/2DJ0rUdDwr KTGshybdKSNJMcfiDC5UgFmZB4/p8YN5dHeWfwvE2FXHzE4mkU9HB34FemRvXHATHITYDp+sAAx7 jjZV6tD6nrRaua/oiORQDXJIrTleWiMPkXD4WEzzHPpNCYez4voG9ykaq5AI3Z0P8aO0PUGjphqS SLRsfxciCnuFINzYjdI69V8bMtR0PhlPkkOwWgk8RFjwu+1Ke7JnOEHpOcd9A8OYDQvdCSfAQhSr vH02IlmdZGJ9tiNT+mSDKG0QCImCzLN1Gp3v83y+nq1n5agcT9ejMm+a0YfNqhxNN8XNpLluVqum +IGSi7LqlBDSoOqXMS7KvxuT84U6DeBlkC/lyd6ypzqC2Jd3Ep16jm0+DczWiuODx5Jj+2FyE/h8 y/Bq/LpPqNd/wfInAAAA//8DAFBLAwQUAAYACAAAACEALwBxHt0AAAAKAQAADwAAAGRycy9kb3du cmV2LnhtbEyPwW6DMBBE75XyD9ZG6q0x0JQSiomqSjlwLI163uAtoGIbYSeQv8/m1N52tKOZN8V+ MYO40OR7ZxXEmwgE2cbp3rYKjl+HpwyED2g1Ds6Sgit52JerhwJz7Wb7SZc6tIJDrM9RQRfCmEvp m44M+o0byfLvx00GA8uplXrCmcPNIJMoSqXB3nJDhyN9dNT81mejYPl2aRRvdYWHOQnV8eqrXZ0p 9bhe3t9ABFrCnxnu+IwOJTOd3NlqLwYF2zTjLYGP5xgEG165D8RJQfKyi0GWhfw/obwBAAD//wMA UEsBAi0AFAAGAAgAAAAhALaDOJL+AAAA4QEAABMAAAAAAAAAAAAAAAAAAAAAAFtDb250ZW50X1R5 cGVzXS54bWxQSwECLQAUAAYACAAAACEAOP0h/9YAAACUAQAACwAAAAAAAAAAAAAAAAAvAQAAX3Jl bHMvLnJlbHNQSwECLQAUAAYACAAAACEAfZ7FBC0CAABTBAAADgAAAAAAAAAAAAAAAAAuAgAAZHJz L2Uyb0RvYy54bWxQSwECLQAUAAYACAAAACEALwBxHt0AAAAKAQAADwAAAAAAAAAAAAAAAACHBAAA ZHJzL2Rvd25yZXYueG1sUEsFBgAAAAAEAAQA8wAAAJEFAAAAAA== ">
                      <v:stroke dashstyle="dash"/>
                    </v:line>
                  </w:pict>
                </mc:Fallback>
              </mc:AlternateContent>
            </w:r>
            <w:r w:rsidRPr="006F40B9">
              <w:rPr>
                <w:noProof/>
              </w:rPr>
              <mc:AlternateContent>
                <mc:Choice Requires="wps">
                  <w:drawing>
                    <wp:anchor distT="0" distB="0" distL="114300" distR="114300" simplePos="0" relativeHeight="251741184" behindDoc="0" locked="0" layoutInCell="1" allowOverlap="1" wp14:anchorId="69CFACFC" wp14:editId="5F2C230D">
                      <wp:simplePos x="0" y="0"/>
                      <wp:positionH relativeFrom="column">
                        <wp:posOffset>1981200</wp:posOffset>
                      </wp:positionH>
                      <wp:positionV relativeFrom="paragraph">
                        <wp:posOffset>914400</wp:posOffset>
                      </wp:positionV>
                      <wp:extent cx="76200" cy="114300"/>
                      <wp:effectExtent l="9525" t="9525" r="9525" b="9525"/>
                      <wp:wrapNone/>
                      <wp:docPr id="28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in" to="162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g/EDHwIAADkEAAAOAAAAZHJzL2Uyb0RvYy54bWysU02P2jAQvVfqf7B8hyRsYCEirKoEetm2 SLvt3dgOserYlm0IqOp/79gEWtpLVTUHZ2y/eX7ztXw6dRIduXVCqxJn4xQjrqhmQu1L/Pl1M5pj 5DxRjEiteInP3OGn1ds3y94UfKJbLRm3CEiUK3pT4tZ7UySJoy3viBtrwxVcNtp2xMPW7hNmSQ/s nUwmaTpLem2ZsZpy5+C0vlziVeRvGk79p6Zx3CNZYtDm42rjugtrslqSYm+JaQUdZJB/UNERoeDR G1VNPEEHK/6g6gS12unGj6nuEt00gvIYA0STpb9F89ISw2MskBxnbmly/4+WfjxuLRKsxJP5FCNF OijSs1AcTWJyeuMKwFRqa0N49KRezLOmXx1SumqJ2vMo8vVswC8L6UzuXMLGGXhi13/QDDDk4HXM 1KmxHWqkMF+CYyCHbKBTLM35Vhp+8ojC4eMMqo0RhZssyx/ADk+RIrAEX2Odf891h4JRYgkRRE5y fHb+Ar1CAlzpjZAyFl8q1APpIp2m0cNpKVi4DThn97tKWnQkoX/iNzx8B7P6oFhkazlh68H2RMiL DUKlCnwQDugZrEuDfFuki/V8Pc9H+WS2HuVpXY/ebap8NNtkj9P6oa6qOvsepGV50QrGuArqrs2a 5X/XDMPYXNrs1q63PCT37DG3IPb6j6JjZUMxw3S5YqfZeWtDbsMO+jOCh1kKA/DrPqJ+TvzqBwAA AP//AwBQSwMEFAAGAAgAAAAhANiRh57cAAAACwEAAA8AAABkcnMvZG93bnJldi54bWxMT9tqwkAQ fS/0H5Yp+CJ1YxQpaTZSBAXBPnj5gDE7JmmzsyG7avr3HZ/atzNzDueSLwfXqhv1ofFsYDpJQBGX 3jZcGTgd169voEJEtth6JgM/FGBZPD/lmFl/5z3dDrFSYsIhQwN1jF2mdShrchgmviMW7uJ7h1HO vtK2x7uYu1anSbLQDhuWhBo7WtVUfh+uzkAY8+5zv5PQI9El+Rp3m43bGjN6GT7eQUUa4p8YHvWl OhTS6eyvbINqDcymqWyJQsznAkQxSx/gLJ+FULrI9f8NxS8AAAD//wMAUEsBAi0AFAAGAAgAAAAh ALaDOJL+AAAA4QEAABMAAAAAAAAAAAAAAAAAAAAAAFtDb250ZW50X1R5cGVzXS54bWxQSwECLQAU AAYACAAAACEAOP0h/9YAAACUAQAACwAAAAAAAAAAAAAAAAAvAQAAX3JlbHMvLnJlbHNQSwECLQAU AAYACAAAACEAXoPxAx8CAAA5BAAADgAAAAAAAAAAAAAAAAAuAgAAZHJzL2Uyb0RvYy54bWxQSwEC LQAUAAYACAAAACEA2JGHntwAAAALAQAADwAAAAAAAAAAAAAAAAB5BAAAZHJzL2Rvd25yZXYueG1s UEsFBgAAAAAEAAQA8wAAAIIFAAAAAA== " strokeweight="1.5pt"/>
                  </w:pict>
                </mc:Fallback>
              </mc:AlternateContent>
            </w:r>
            <w:r w:rsidRPr="006F40B9">
              <w:rPr>
                <w:noProof/>
              </w:rPr>
              <mc:AlternateContent>
                <mc:Choice Requires="wps">
                  <w:drawing>
                    <wp:anchor distT="0" distB="0" distL="114300" distR="114300" simplePos="0" relativeHeight="251731968" behindDoc="0" locked="0" layoutInCell="1" allowOverlap="1" wp14:anchorId="3B498BF4" wp14:editId="0F8AEE81">
                      <wp:simplePos x="0" y="0"/>
                      <wp:positionH relativeFrom="column">
                        <wp:posOffset>228600</wp:posOffset>
                      </wp:positionH>
                      <wp:positionV relativeFrom="paragraph">
                        <wp:posOffset>914400</wp:posOffset>
                      </wp:positionV>
                      <wp:extent cx="1828800" cy="0"/>
                      <wp:effectExtent l="9525" t="9525" r="9525" b="9525"/>
                      <wp:wrapNone/>
                      <wp:docPr id="286"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in" to="162pt,1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wO62FQIAACwEAAAOAAAAZHJzL2Uyb0RvYy54bWysU8uO2yAU3VfqPyD2iR/1pI4VZ1TZSTfT TqSZfgABHKNiQEDiRFX/vRfyaNNuqqpeYB7nHs6957J4PA4SHbh1QqsaZ9MUI66oZkLtavzldT0p MXKeKEakVrzGJ+7w4/Ltm8VoKp7rXkvGLQIS5arR1Lj33lRJ4mjPB+Km2nAFh522A/GwtLuEWTIC +yCTPE1nyagtM1ZT7hzstudDvIz8Xcepf+46xz2SNQZtPo42jtswJssFqXaWmF7QiwzyDyoGIhRc eqNqiSdob8UfVIOgVjvd+SnVQ6K7TlAec4BssvS3bF56YnjMBYrjzK1M7v/R0s+HjUWC1TgvZxgp MoBJT0JxlGehOKNxFWAatbEhPXpUL+ZJ068OKd30RO14FPl6MhAXI5K7kLBwBq7Yjp80AwzZex0r dezsECihBugYDTndDOFHjyhsZmVelin4Rq9nCamugcY6/5HrAYVJjSWIjsTk8OQ8SAfoFRLuUXot pIx+S4VGIJ+nD2mMcFoKFk4DztndtpEWHUhomfiFQgDbHczqvWKRreeErS5zT4Q8zwEvVeCDXEDP ZXbuiW/zdL4qV2UxKfLZalKkbTv5sG6KyWydvX9o37VN02bfg7SsqHrBGFdB3bU/s+Lv/L+8lHNn 3Tr0Vofknj2mCGKv/yg6mhn8O3fCVrPTxoZqBF+hJSP48nxCz/+6jqifj3z5AwAA//8DAFBLAwQU AAYACAAAACEAhVYzdNoAAAAKAQAADwAAAGRycy9kb3ducmV2LnhtbExPQU7DMBC8I/EHa5G4UYc2 VCHEqaASl94IFXB04yWJsNdR7KbJ79lKSPQ2OzOanSk2k7NixCF0nhTcLxIQSLU3HTUK9u+vdxmI EDUZbT2hghkDbMrrq0Lnxp/oDccqNoJDKORaQRtjn0sZ6hadDgvfI7H27QenI59DI82gTxzurFwm yVo63RF/aHWP2xbrn+roOOXhM3vZ6Ww/z7b6eky3H7uRnFK3N9PzE4iIU/w3w7k+V4eSOx38kUwQ VsFqzVMi82nKgA2r5Rkc/hhZFvJyQvkLAAD//wMAUEsBAi0AFAAGAAgAAAAhALaDOJL+AAAA4QEA ABMAAAAAAAAAAAAAAAAAAAAAAFtDb250ZW50X1R5cGVzXS54bWxQSwECLQAUAAYACAAAACEAOP0h /9YAAACUAQAACwAAAAAAAAAAAAAAAAAvAQAAX3JlbHMvLnJlbHNQSwECLQAUAAYACAAAACEAVsDu thUCAAAsBAAADgAAAAAAAAAAAAAAAAAuAgAAZHJzL2Uyb0RvYy54bWxQSwECLQAUAAYACAAAACEA hVYzdNoAAAAKAQAADwAAAAAAAAAAAAAAAABvBAAAZHJzL2Rvd25yZXYueG1sUEsFBgAAAAAEAAQA 8wAAAHYFAAAAAA== " strokeweight="1.5pt"/>
                  </w:pict>
                </mc:Fallback>
              </mc:AlternateContent>
            </w:r>
            <w:r w:rsidRPr="006F40B9">
              <w:rPr>
                <w:noProof/>
              </w:rPr>
              <mc:AlternateContent>
                <mc:Choice Requires="wps">
                  <w:drawing>
                    <wp:anchor distT="0" distB="0" distL="114300" distR="114300" simplePos="0" relativeHeight="251740160" behindDoc="0" locked="0" layoutInCell="1" allowOverlap="1" wp14:anchorId="5FEC7CB0" wp14:editId="0E786420">
                      <wp:simplePos x="0" y="0"/>
                      <wp:positionH relativeFrom="column">
                        <wp:posOffset>1752600</wp:posOffset>
                      </wp:positionH>
                      <wp:positionV relativeFrom="paragraph">
                        <wp:posOffset>914400</wp:posOffset>
                      </wp:positionV>
                      <wp:extent cx="76200" cy="114300"/>
                      <wp:effectExtent l="9525" t="9525" r="9525" b="9525"/>
                      <wp:wrapNone/>
                      <wp:docPr id="28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1in" to="2in,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0mUxHwIAADkEAAAOAAAAZHJzL2Uyb0RvYy54bWysU02P2jAQvVfqf7B8hyRsloWIsKoS6IW2 SLvt3dgOserYlm0IqOp/79gEWtpLVTUHZ+yZefPma/F86iQ6cuuEViXOxilGXFHNhNqX+PPrejTD yHmiGJFa8RKfucPPy7dvFr0p+ES3WjJuEYAoV/SmxK33pkgSR1veETfWhitQNtp2xMPV7hNmSQ/o nUwmaTpNem2ZsZpy5+C1vijxMuI3Daf+U9M47pEsMXDz8bTx3IUzWS5IsbfEtIIONMg/sOiIUBD0 BlUTT9DBij+gOkGtdrrxY6q7RDeNoDzmANlk6W/ZvLTE8JgLFMeZW5nc/4OlH49biwQr8WT2hJEi HTRpIxRHk0koTm9cATaV2tqQHj2pF7PR9KtDSlctUXseSb6eDfhlwSO5cwkXZyDErv+gGdiQg9ex UqfGdqiRwnwJjgEcqoFOsTXnW2v4ySMKj09T6DZGFDRZlj+AHEKRIqAEX2Odf891h4JQYgkZRExy 3Dh/Mb2aBHOl10JKeCeFVKgH0Hn6mEYPp6VgQRuUzu53lbToSML8xG8IfGdm9UGxiNZywlaD7ImQ FxmIShXwIB3gM0iXAfk2T+er2WqWj/LJdDXK07oevVtX+Wi6zp4e64e6qurse6CW5UUrGOMqsLsO a5b/3TAMa3MZs9u43uqQ3KPH2gLZ6z+Sjp0NzbyMxU6z89aG2oYmw3xG42GXwgL8eo9WPzd++QMA AP//AwBQSwMEFAAGAAgAAAAhAGVoDFXdAAAACwEAAA8AAABkcnMvZG93bnJldi54bWxMT01rwkAQ vRf8D8sUepG62yAxxGxEChUKelD7A9bsmMRmZ0N21fTfd3qytzfzHu+jWI2uEzccQutJw9tMgUCq vG2p1vB1/HjNQIRoyJrOE2r4wQCrcvJUmNz6O+3xdoi1YBMKudHQxNjnUoaqQWfCzPdIzJ394Ezk c6ilHcydzV0nE6VS6UxLnNCYHt8brL4PV6chTGm722859Ih4Vpdpv9m4T61fnsf1EkTEMT7E8Fef q0PJnU7+SjaITkOySHlLZGI+Z8CKJMsYnPiTJgpkWcj/G8pfAAAA//8DAFBLAQItABQABgAIAAAA IQC2gziS/gAAAOEBAAATAAAAAAAAAAAAAAAAAAAAAABbQ29udGVudF9UeXBlc10ueG1sUEsBAi0A FAAGAAgAAAAhADj9If/WAAAAlAEAAAsAAAAAAAAAAAAAAAAALwEAAF9yZWxzLy5yZWxzUEsBAi0A FAAGAAgAAAAhADLSZTEfAgAAOQQAAA4AAAAAAAAAAAAAAAAALgIAAGRycy9lMm9Eb2MueG1sUEsB Ai0AFAAGAAgAAAAhAGVoDFXdAAAACwEAAA8AAAAAAAAAAAAAAAAAeQQAAGRycy9kb3ducmV2Lnht bFBLBQYAAAAABAAEAPMAAACDBQAAAAA= " strokeweight="1.5pt"/>
                  </w:pict>
                </mc:Fallback>
              </mc:AlternateContent>
            </w:r>
            <w:r w:rsidRPr="006F40B9">
              <w:rPr>
                <w:noProof/>
              </w:rPr>
              <mc:AlternateContent>
                <mc:Choice Requires="wps">
                  <w:drawing>
                    <wp:anchor distT="0" distB="0" distL="114300" distR="114300" simplePos="0" relativeHeight="251739136" behindDoc="0" locked="0" layoutInCell="1" allowOverlap="1" wp14:anchorId="3BA5E097" wp14:editId="65A5C6D6">
                      <wp:simplePos x="0" y="0"/>
                      <wp:positionH relativeFrom="column">
                        <wp:posOffset>1524000</wp:posOffset>
                      </wp:positionH>
                      <wp:positionV relativeFrom="paragraph">
                        <wp:posOffset>914400</wp:posOffset>
                      </wp:positionV>
                      <wp:extent cx="76200" cy="114300"/>
                      <wp:effectExtent l="9525" t="9525" r="9525" b="9525"/>
                      <wp:wrapNone/>
                      <wp:docPr id="43"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in" to="126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sQewHwIAADgEAAAOAAAAZHJzL2Uyb0RvYy54bWysU8GO2jAQvVfqP1i+QxLIshARVlUCvWxb pN32bmyHWHVsyzYEVPXfO3aAlvZSVc3BGXtmnt/MPC+fTp1ER26d0KrE2TjFiCuqmVD7En9+3Yzm GDlPFCNSK17iM3f4afX2zbI3BZ/oVkvGLQIQ5YrelLj13hRJ4mjLO+LG2nAFzkbbjnjY2n3CLOkB vZPJJE1nSa8tM1ZT7hyc1oMTryJ+03DqPzWN4x7JEgM3H1cb111Yk9WSFHtLTCvohQb5BxYdEQou vUHVxBN0sOIPqE5Qq51u/JjqLtFNIyiPNUA1WfpbNS8tMTzWAs1x5tYm9/9g6cfj1iLBSpxPMVKk gxk9C8XRZBp60xtXQEiltjZUR0/qxTxr+tUhpauWqD2PHF/PBvKykJHcpYSNM3DDrv+gGcSQg9ex UafGdqiRwnwJiQEcmoFOcTLn22T4ySMKh48zGDZGFDxZlk/BDleRIqCEXGOdf891h4JRYgkVRExy fHZ+CL2GhHClN0JKOCeFVKgH0EX6kMYMp6VgwRuczu53lbToSIJ84ne5+C7M6oNiEa3lhK0vtidC DjYQlSrgQTnA52IN+vi2SBfr+Xqej/LJbD3K07oevdtU+Wi2yR4f6mldVXX2PVDL8qIVjHEV2F21 muV/p4XLqxlUdlPrrQ/JPXrsLZC9/iPpONkwzEEWO83OWxt6G4YM8ozBl6cU9P/rPkb9fPCrHwAA AP//AwBQSwMEFAAGAAgAAAAhAN1m/yLcAAAACwEAAA8AAABkcnMvZG93bnJldi54bWxMT01Lw0AQ vQv+h2UEL8XuNsQiMZsiQgtCPbT1B0yz0ySanQ3ZbRv/veNJb2/mPd5HuZp8ry40xi6whcXcgCKu g+u4sfBxWD88gYoJ2WEfmCx8U4RVdXtTYuHClXd02adGiQnHAi20KQ2F1rFuyWOch4FYuFMYPSY5 x0a7Ea9i7nudGbPUHjuWhBYHem2p/tqfvYU44+37biuhB6KT+ZwNm41/s/b+bnp5BpVoSn9i+K0v 1aGSTsdwZhdVbyHLjWxJQuS5AFFkj5mAo3yWAnRV6v8bqh8AAAD//wMAUEsBAi0AFAAGAAgAAAAh ALaDOJL+AAAA4QEAABMAAAAAAAAAAAAAAAAAAAAAAFtDb250ZW50X1R5cGVzXS54bWxQSwECLQAU AAYACAAAACEAOP0h/9YAAACUAQAACwAAAAAAAAAAAAAAAAAvAQAAX3JlbHMvLnJlbHNQSwECLQAU AAYACAAAACEAarEHsB8CAAA4BAAADgAAAAAAAAAAAAAAAAAuAgAAZHJzL2Uyb0RvYy54bWxQSwEC LQAUAAYACAAAACEA3Wb/ItwAAAALAQAADwAAAAAAAAAAAAAAAAB5BAAAZHJzL2Rvd25yZXYueG1s UEsFBgAAAAAEAAQA8wAAAIIFAAAAAA== " strokeweight="1.5pt"/>
                  </w:pict>
                </mc:Fallback>
              </mc:AlternateContent>
            </w:r>
            <w:r w:rsidRPr="006F40B9">
              <w:rPr>
                <w:noProof/>
              </w:rPr>
              <mc:AlternateContent>
                <mc:Choice Requires="wps">
                  <w:drawing>
                    <wp:anchor distT="0" distB="0" distL="114300" distR="114300" simplePos="0" relativeHeight="251738112" behindDoc="0" locked="0" layoutInCell="1" allowOverlap="1" wp14:anchorId="23C9F29C" wp14:editId="156D0F9C">
                      <wp:simplePos x="0" y="0"/>
                      <wp:positionH relativeFrom="column">
                        <wp:posOffset>1295400</wp:posOffset>
                      </wp:positionH>
                      <wp:positionV relativeFrom="paragraph">
                        <wp:posOffset>914400</wp:posOffset>
                      </wp:positionV>
                      <wp:extent cx="76200" cy="114300"/>
                      <wp:effectExtent l="9525" t="9525" r="9525" b="9525"/>
                      <wp:wrapNone/>
                      <wp:docPr id="44"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in" to="108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avH+HgIAADgEAAAOAAAAZHJzL2Uyb0RvYy54bWysU8GO2jAQvVfqP1i+QxI2y0JEWFUJ9EJb pN32bmyHWHVsyzYEVPXfO3aAlvZSVc3BGXtmnt/MPC+eT51ER26d0KrE2TjFiCuqmVD7En9+XY9m GDlPFCNSK17iM3f4efn2zaI3BZ/oVkvGLQIQ5YrelLj13hRJ4mjLO+LG2nAFzkbbjnjY2n3CLOkB vZPJJE2nSa8tM1ZT7hyc1oMTLyN+03DqPzWN4x7JEgM3H1cb111Yk+WCFHtLTCvohQb5BxYdEQou vUHVxBN0sOIPqE5Qq51u/JjqLtFNIyiPNUA1WfpbNS8tMTzWAs1x5tYm9/9g6cfj1iLBSpznGCnS wYw2QnE0yUNveuMKCKnU1obq6Em9mI2mXx1SumqJ2vPI8fVsIC8LGcldStg4Azfs+g+aQQw5eB0b dWpshxopzJeQGMChGegUJ3O+TYafPKJw+DSFYWNEwZNl+QPY4SpSBJSQa6zz77nuUDBKLKGCiEmO G+eH0GtICFd6LaSEc1JIhXoAnaePacxwWgoWvMHp7H5XSYuOJMgnfpeL78KsPigW0VpO2OpieyLk YANRqQIelAN8Ltagj2/zdL6arWb5KJ9MV6M8revRu3WVj6br7Omxfqirqs6+B2pZXrSCMa4Cu6tW s/zvtHB5NYPKbmq99SG5R4+9BbLXfyQdJxuGOchip9l5a0Nvw5BBnjH48pSC/n/dx6ifD375AwAA //8DAFBLAwQUAAYACAAAACEAiRBADNwAAAALAQAADwAAAGRycy9kb3ducmV2LnhtbExPy2rDMBC8 F/oPYgu9hEaKCaa4lkMpNFBID3l8wMba2G6tlbGUxP37bk7tbXZnmEe5mnyvLjTGLrCFxdyAIq6D 67ixcNi/Pz2DignZYR+YLPxQhFV1f1di4cKVt3TZpUaJCccCLbQpDYXWsW7JY5yHgVi4Uxg9JjnH RrsRr2Lue50Zk2uPHUtCiwO9tVR/787eQpzx5nO7kdA90cl8zYb12n9Y+/gwvb6ASjSlPzHc6kt1 qKTTMZzZRdVbyMxStiQhljcgimyRCzjKJ88M6KrU/zdUvwAAAP//AwBQSwECLQAUAAYACAAAACEA toM4kv4AAADhAQAAEwAAAAAAAAAAAAAAAAAAAAAAW0NvbnRlbnRfVHlwZXNdLnhtbFBLAQItABQA BgAIAAAAIQA4/SH/1gAAAJQBAAALAAAAAAAAAAAAAAAAAC8BAABfcmVscy8ucmVsc1BLAQItABQA BgAIAAAAIQBoavH+HgIAADgEAAAOAAAAAAAAAAAAAAAAAC4CAABkcnMvZTJvRG9jLnhtbFBLAQIt ABQABgAIAAAAIQCJEEAM3AAAAAsBAAAPAAAAAAAAAAAAAAAAAHgEAABkcnMvZG93bnJldi54bWxQ SwUGAAAAAAQABADzAAAAgQUAAAAA " strokeweight="1.5pt"/>
                  </w:pict>
                </mc:Fallback>
              </mc:AlternateContent>
            </w:r>
            <w:r w:rsidRPr="006F40B9">
              <w:rPr>
                <w:noProof/>
              </w:rPr>
              <mc:AlternateContent>
                <mc:Choice Requires="wps">
                  <w:drawing>
                    <wp:anchor distT="0" distB="0" distL="114300" distR="114300" simplePos="0" relativeHeight="251737088" behindDoc="0" locked="0" layoutInCell="1" allowOverlap="1" wp14:anchorId="13FC8B59" wp14:editId="5A7A873C">
                      <wp:simplePos x="0" y="0"/>
                      <wp:positionH relativeFrom="column">
                        <wp:posOffset>1066800</wp:posOffset>
                      </wp:positionH>
                      <wp:positionV relativeFrom="paragraph">
                        <wp:posOffset>914400</wp:posOffset>
                      </wp:positionV>
                      <wp:extent cx="76200" cy="114300"/>
                      <wp:effectExtent l="9525" t="9525" r="9525" b="9525"/>
                      <wp:wrapNone/>
                      <wp:docPr id="4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in" to="90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QrvnHwIAADgEAAAOAAAAZHJzL2Uyb0RvYy54bWysU8GO2jAQvVfqP1i+QxI2sBARVhWBXrYt 0m57N7ZDrDq2ZRsCqvrvHTuBlvZSVc3BGXtmnt/MPC+fzq1EJ26d0KrE2TjFiCuqmVCHEn9+3Y7m GDlPFCNSK17iC3f4afX2zbIzBZ/oRkvGLQIQ5YrOlLjx3hRJ4mjDW+LG2nAFzlrblnjY2kPCLOkA vZXJJE1nSactM1ZT7hycVr0TryJ+XXPqP9W14x7JEgM3H1cb131Yk9WSFAdLTCPoQIP8A4uWCAWX 3qAq4gk6WvEHVCuo1U7Xfkx1m+i6FpTHGqCaLP2tmpeGGB5rgeY4c2uT+3+w9ONpZ5FgJc6nGCnS woyeheJoMg296YwrIGStdjZUR8/qxTxr+tUhpdcNUQceOb5eDORlISO5SwkbZ+CGffdBM4ghR69j o861bVEthfkSEgM4NAOd42Qut8nws0cUDh9nMGyMKHiyLH8AO1xFioASco11/j3XLQpGiSVUEDHJ 6dn5PvQaEsKV3gop4ZwUUqEOQBfpNI0ZTkvBgjc4nT3s19KiEwnyid9w8V2Y1UfFIlrDCdsMtidC 9jYQlSrgQTnAZ7B6fXxbpIvNfDPPR/lkthnlaVWN3m3X+Wi2zR6n1UO1XlfZ90Aty4tGMMZVYHfV apb/nRaGV9Or7KbWWx+Se/TYWyB7/UfScbJhmL0s9ppddjb0NgwZ5BmDh6cU9P/rPkb9fPCrHwAA AP//AwBQSwMEFAAGAAgAAAAhAKllnc7aAAAACwEAAA8AAABkcnMvZG93bnJldi54bWxMT8tqwzAQ vBf6D2ILvYRGagjBuJZDKTRQSA95fMDG2thurZWxlMT9+65P7W2GGeZRrEffqSsNsQ1s4XluQBFX wbVcWzge3p8yUDEhO+wCk4UfirAu7+8KzF248Y6u+1QrCeGYo4UmpT7XOlYNeYzz0BOLdg6DxyR0 qLUb8CbhvtMLY1baY8vS0GBPbw1V3/uLtxBnvP3cbaX0QHQ2X7N+s/Ef1j4+jK8voBKN6c8M03yZ DqVsOoULu6g64atMviQBy6WAyZEZAadJWhjQZaH/fyh/AQAA//8DAFBLAQItABQABgAIAAAAIQC2 gziS/gAAAOEBAAATAAAAAAAAAAAAAAAAAAAAAABbQ29udGVudF9UeXBlc10ueG1sUEsBAi0AFAAG AAgAAAAhADj9If/WAAAAlAEAAAsAAAAAAAAAAAAAAAAALwEAAF9yZWxzLy5yZWxzUEsBAi0AFAAG AAgAAAAhAN5Cu+cfAgAAOAQAAA4AAAAAAAAAAAAAAAAALgIAAGRycy9lMm9Eb2MueG1sUEsBAi0A FAAGAAgAAAAhAKllnc7aAAAACwEAAA8AAAAAAAAAAAAAAAAAeQQAAGRycy9kb3ducmV2LnhtbFBL BQYAAAAABAAEAPMAAACABQAAAAA= " strokeweight="1.5pt"/>
                  </w:pict>
                </mc:Fallback>
              </mc:AlternateContent>
            </w:r>
            <w:r w:rsidRPr="006F40B9">
              <w:rPr>
                <w:noProof/>
              </w:rPr>
              <mc:AlternateContent>
                <mc:Choice Requires="wps">
                  <w:drawing>
                    <wp:anchor distT="0" distB="0" distL="114300" distR="114300" simplePos="0" relativeHeight="251736064" behindDoc="0" locked="0" layoutInCell="1" allowOverlap="1" wp14:anchorId="29A2E197" wp14:editId="68B51AB2">
                      <wp:simplePos x="0" y="0"/>
                      <wp:positionH relativeFrom="column">
                        <wp:posOffset>838200</wp:posOffset>
                      </wp:positionH>
                      <wp:positionV relativeFrom="paragraph">
                        <wp:posOffset>914400</wp:posOffset>
                      </wp:positionV>
                      <wp:extent cx="76200" cy="114300"/>
                      <wp:effectExtent l="9525" t="9525" r="9525" b="9525"/>
                      <wp:wrapNone/>
                      <wp:docPr id="46"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in" to="1in,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O2XMHwIAADgEAAAOAAAAZHJzL2Uyb0RvYy54bWysU8GO2jAQvVfqP1i+QxI2y0JEWFUJ9EJb pN32bmyHWHVsyzYEVPXfO3aAlvZSVc3BGXtmnt/MPC+eT51ER26d0KrE2TjFiCuqmVD7En9+XY9m GDlPFCNSK17iM3f4efn2zaI3BZ/oVkvGLQIQ5YrelLj13hRJ4mjLO+LG2nAFzkbbjnjY2n3CLOkB vZPJJE2nSa8tM1ZT7hyc1oMTLyN+03DqPzWN4x7JEgM3H1cb111Yk+WCFHtLTCvohQb5BxYdEQou vUHVxBN0sOIPqE5Qq51u/JjqLtFNIyiPNUA1WfpbNS8tMTzWAs1x5tYm9/9g6cfj1iLBSpxPMVKk gxlthOJoMg296Y0rIKRSWxuqoyf1YjaafnVI6aolas8jx9ezgbwsZCR3KWHjDNyw6z9oBjHk4HVs 1KmxHWqkMF9CYgCHZqBTnMz5Nhl+8ojC4dMUho0RBU+W5Q9gh6tIEVBCrrHOv+e6Q8EosYQKIiY5 bpwfQq8hIVzptZASzkkhFeoBdJ4+pjHDaSlY8Aans/tdJS06kiCf+F0uvguz+qBYRGs5YauL7YmQ gw1EpQp4UA7wuViDPr7N0/lqtprlo3wyXY3ytK5H79ZVPpqus6fH+qGuqjr7HqhledEKxrgK7K5a zfK/08Ll1Qwqu6n11ofkHj32Fshe/5F0nGwY5iCLnWbnrQ29DUMGecbgy1MK+v91H6N+PvjlDwAA AP//AwBQSwMEFAAGAAgAAAAhAJWLqLTZAAAACwEAAA8AAABkcnMvZG93bnJldi54bWxMT01rwkAU vBf6H5YneJG6qRUpMRspBQXBHtT+gGf2mUSzb0N21fjv++ylvc0ww3xki9416kpdqD0beB0noIgL b2suDXzvly/voEJEtth4JgN3CrDIn58yTK2/8Zauu1gqCeGQooEqxjbVOhQVOQxj3xKLdvSdwyi0 K7Xt8CbhrtGTJJlphzVLQ4UtfVZUnHcXZyCMePO13UjpnuiYnEbtauXWxgwH/cccVKQ+/pnhMV+m Qy6bDv7CNqhG+NtEvkQB06mAh+MXHATMRNJ5pv9/yH8AAAD//wMAUEsBAi0AFAAGAAgAAAAhALaD OJL+AAAA4QEAABMAAAAAAAAAAAAAAAAAAAAAAFtDb250ZW50X1R5cGVzXS54bWxQSwECLQAUAAYA CAAAACEAOP0h/9YAAACUAQAACwAAAAAAAAAAAAAAAAAvAQAAX3JlbHMvLnJlbHNQSwECLQAUAAYA CAAAACEABDtlzB8CAAA4BAAADgAAAAAAAAAAAAAAAAAuAgAAZHJzL2Uyb0RvYy54bWxQSwECLQAU AAYACAAAACEAlYuotNkAAAALAQAADwAAAAAAAAAAAAAAAAB5BAAAZHJzL2Rvd25yZXYueG1sUEsF BgAAAAAEAAQA8wAAAH8FAAAAAA== " strokeweight="1.5pt"/>
                  </w:pict>
                </mc:Fallback>
              </mc:AlternateContent>
            </w:r>
            <w:r w:rsidRPr="006F40B9">
              <w:rPr>
                <w:noProof/>
              </w:rPr>
              <mc:AlternateContent>
                <mc:Choice Requires="wps">
                  <w:drawing>
                    <wp:anchor distT="0" distB="0" distL="114300" distR="114300" simplePos="0" relativeHeight="251735040" behindDoc="0" locked="0" layoutInCell="1" allowOverlap="1" wp14:anchorId="06CE0B64" wp14:editId="29979DF2">
                      <wp:simplePos x="0" y="0"/>
                      <wp:positionH relativeFrom="column">
                        <wp:posOffset>609600</wp:posOffset>
                      </wp:positionH>
                      <wp:positionV relativeFrom="paragraph">
                        <wp:posOffset>914400</wp:posOffset>
                      </wp:positionV>
                      <wp:extent cx="76200" cy="114300"/>
                      <wp:effectExtent l="9525" t="9525" r="9525" b="9525"/>
                      <wp:wrapNone/>
                      <wp:docPr id="4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in" to="54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Ey/VHwIAADgEAAAOAAAAZHJzL2Uyb0RvYy54bWysU02P2yAQvVfqf0DcE9tZbz6sOKsqTnrZ tpF22zsBHKNiQEDiRFX/ewfspE17qar6gAdm5vFm5rF8OrcSnbh1QqsSZ+MUI66oZkIdSvz5dTua Y+Q8UYxIrXiJL9zhp9XbN8vOFHyiGy0ZtwhAlCs6U+LGe1MkiaMNb4kba8MVOGttW+Jhaw8Js6QD 9FYmkzSdJp22zFhNuXNwWvVOvIr4dc2p/1TXjnskSwzcfFxtXPdhTVZLUhwsMY2gAw3yDyxaIhRc eoOqiCfoaMUfUK2gVjtd+zHVbaLrWlAea4BqsvS3al4aYnisBZrjzK1N7v/B0o+nnUWClTifYaRI CzN6FoqjySz0pjOugJC12tlQHT2rF/Os6VeHlF43RB145Ph6MZCXhYzkLiVsnIEb9t0HzSCGHL2O jTrXtkW1FOZLSAzg0Ax0jpO53CbDzx5ROJxNYdgYUfBkWf4AdriKFAEl5Brr/HuuWxSMEkuoIGKS 07Pzfeg1JIQrvRVSwjkppEIdgC7SxzRmOC0FC97gdPawX0uLTiTIJ37DxXdhVh8Vi2gNJ2wz2J4I 2dtAVKqAB+UAn8Hq9fFtkS428808H+WT6WaUp1U1erdd56PpNps9Vg/Vel1l3wO1LC8awRhXgd1V q1n+d1oYXk2vsptab31I7tFjb4Hs9R9Jx8mGYfay2Gt22dnQ2zBkkGcMHp5S0P+v+xj188GvfgAA AP//AwBQSwMEFAAGAAgAAAAhANhexe3bAAAACgEAAA8AAABkcnMvZG93bnJldi54bWxMT01rwkAQ vRf6H5Yp9CJ1tyLBptlIKVQo2IPaHzBmxyRtdjZkV43/3vHU3t7Me7yPYjn6Tp1oiG1gC89TA4q4 Cq7l2sL37uNpASomZIddYLJwoQjL8v6uwNyFM2/otE21EhOOOVpoUupzrWPVkMc4DT2xcIcweExy DrV2A57F3Hd6ZkymPbYsCQ329N5Q9bs9egtxwuuvzVpCd0QH8zPpVyv/ae3jw/j2CirRmP7EcKsv 1aGUTvtwZBdVZ+ElkylJ/vO5gJvALATsBWQzA7os9P8J5RUAAP//AwBQSwECLQAUAAYACAAAACEA toM4kv4AAADhAQAAEwAAAAAAAAAAAAAAAAAAAAAAW0NvbnRlbnRfVHlwZXNdLnhtbFBLAQItABQA BgAIAAAAIQA4/SH/1gAAAJQBAAALAAAAAAAAAAAAAAAAAC8BAABfcmVscy8ucmVsc1BLAQItABQA BgAIAAAAIQCyEy/VHwIAADgEAAAOAAAAAAAAAAAAAAAAAC4CAABkcnMvZTJvRG9jLnhtbFBLAQIt ABQABgAIAAAAIQDYXsXt2wAAAAoBAAAPAAAAAAAAAAAAAAAAAHkEAABkcnMvZG93bnJldi54bWxQ SwUGAAAAAAQABADzAAAAgQUAAAAA " strokeweight="1.5pt"/>
                  </w:pict>
                </mc:Fallback>
              </mc:AlternateContent>
            </w:r>
            <w:r w:rsidRPr="006F40B9">
              <w:rPr>
                <w:noProof/>
              </w:rPr>
              <mc:AlternateContent>
                <mc:Choice Requires="wps">
                  <w:drawing>
                    <wp:anchor distT="0" distB="0" distL="114300" distR="114300" simplePos="0" relativeHeight="251734016" behindDoc="0" locked="0" layoutInCell="1" allowOverlap="1" wp14:anchorId="3893239B" wp14:editId="7FC9D137">
                      <wp:simplePos x="0" y="0"/>
                      <wp:positionH relativeFrom="column">
                        <wp:posOffset>381000</wp:posOffset>
                      </wp:positionH>
                      <wp:positionV relativeFrom="paragraph">
                        <wp:posOffset>914400</wp:posOffset>
                      </wp:positionV>
                      <wp:extent cx="76200" cy="114300"/>
                      <wp:effectExtent l="9525" t="9525" r="9525" b="9525"/>
                      <wp:wrapNone/>
                      <wp:docPr id="4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in" to="36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jYhRHgIAADgEAAAOAAAAZHJzL2Uyb0RvYy54bWysU8GO2jAQvVfqP1i+QxI2y0JEWFUJ9EJb pN32bmyHWHVsyzYEVPXfO3aAlvZSVc3BGXtmnt/MPC+eT51ER26d0KrE2TjFiCuqmVD7En9+XY9m GDlPFCNSK17iM3f4efn2zaI3BZ/oVkvGLQIQ5YrelLj13hRJ4mjLO+LG2nAFzkbbjnjY2n3CLOkB vZPJJE2nSa8tM1ZT7hyc1oMTLyN+03DqPzWN4x7JEgM3H1cb111Yk+WCFHtLTCvohQb5BxYdEQou vUHVxBN0sOIPqE5Qq51u/JjqLtFNIyiPNUA1WfpbNS8tMTzWAs1x5tYm9/9g6cfj1iLBSpzDpBTp YEYboTiazEJveuMKCKnU1obq6Em9mI2mXx1SumqJ2vPI8fVsIC8LGcldStg4Azfs+g+aQQw5eB0b dWpshxopzJeQGMChGegUJ3O+TYafPKJw+DSFYWNEwZNl+QPY4SpSBJSQa6zz77nuUDBKLKGCiEmO G+eH0GtICFd6LaSEc1JIhXoAnaePacxwWgoWvMHp7H5XSYuOJMgnfpeL78KsPigW0VpO2OpieyLk YANRqQIelAN8Ltagj2/zdL6arWb5KJ9MV6M8revRu3WVj6br7Omxfqirqs6+B2pZXrSCMa4Cu6tW s/zvtHB5NYPKbmq99SG5R4+9BbLXfyQdJxuGOchip9l5a0Nvw5BBnjH48pSC/n/dx6ifD375AwAA //8DAFBLAwQUAAYACAAAACEAVBf2h9sAAAAJAQAADwAAAGRycy9kb3ducmV2LnhtbExP0WrCQBB8 L/Qfji30RepdRdKS5iKlUEHQB7UfsObWJG1uL+ROjX/f7ZN92tnZYWa2WIy+U2caYhvYwvPUgCKu gmu5tvC1/3x6BRUTssMuMFm4UoRFeX9XYO7Chbd03qVaiQnHHC00KfW51rFqyGOchp5YbscweEyy DrV2A17E3Hd6ZkymPbYsCQ329NFQ9bM7eQtxwuvNdi2he6Kj+Z70y6VfWfv4ML6/gUo0ppsY/upL dSil0yGc2EXVWciMvJKEn88FiOBlJvMgRCZAl4X+/0H5CwAA//8DAFBLAQItABQABgAIAAAAIQC2 gziS/gAAAOEBAAATAAAAAAAAAAAAAAAAAAAAAABbQ29udGVudF9UeXBlc10ueG1sUEsBAi0AFAAG AAgAAAAhADj9If/WAAAAlAEAAAsAAAAAAAAAAAAAAAAALwEAAF9yZWxzLy5yZWxzUEsBAi0AFAAG AAgAAAAhAACNiFEeAgAAOAQAAA4AAAAAAAAAAAAAAAAALgIAAGRycy9lMm9Eb2MueG1sUEsBAi0A FAAGAAgAAAAhAFQX9ofbAAAACQEAAA8AAAAAAAAAAAAAAAAAeAQAAGRycy9kb3ducmV2LnhtbFBL BQYAAAAABAAEAPMAAACABQAAAAA= " strokeweight="1.5pt"/>
                  </w:pict>
                </mc:Fallback>
              </mc:AlternateContent>
            </w:r>
            <w:r w:rsidRPr="006F40B9">
              <w:rPr>
                <w:noProof/>
              </w:rPr>
              <mc:AlternateContent>
                <mc:Choice Requires="wps">
                  <w:drawing>
                    <wp:anchor distT="0" distB="0" distL="114300" distR="114300" simplePos="0" relativeHeight="251732992" behindDoc="0" locked="0" layoutInCell="1" allowOverlap="1" wp14:anchorId="7C6C17FF" wp14:editId="59E19CED">
                      <wp:simplePos x="0" y="0"/>
                      <wp:positionH relativeFrom="column">
                        <wp:posOffset>152400</wp:posOffset>
                      </wp:positionH>
                      <wp:positionV relativeFrom="paragraph">
                        <wp:posOffset>914400</wp:posOffset>
                      </wp:positionV>
                      <wp:extent cx="76200" cy="114300"/>
                      <wp:effectExtent l="9525" t="9525" r="9525" b="9525"/>
                      <wp:wrapNone/>
                      <wp:docPr id="4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1in" to="18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pcJIHwIAADgEAAAOAAAAZHJzL2Uyb0RvYy54bWysU8GO2jAQvVfqP1i+QxI2y0JEWFUJ9EJb pN32bmyHWHVsyzYEVPXfO3aAlvZSVc3BGXtmnt/MPC+eT51ER26d0KrE2TjFiCuqmVD7En9+XY9m GDlPFCNSK17iM3f4efn2zaI3BZ/oVkvGLQIQ5YrelLj13hRJ4mjLO+LG2nAFzkbbjnjY2n3CLOkB vZPJJE2nSa8tM1ZT7hyc1oMTLyN+03DqPzWN4x7JEgM3H1cb111Yk+WCFHtLTCvohQb5BxYdEQou vUHVxBN0sOIPqE5Qq51u/JjqLtFNIyiPNUA1WfpbNS8tMTzWAs1x5tYm9/9g6cfj1iLBSpzPMVKk gxlthOJoMg+96Y0rIKRSWxuqoyf1YjaafnVI6aolas8jx9ezgbwsZCR3KWHjDNyw6z9oBjHk4HVs 1KmxHWqkMF9CYgCHZqBTnMz5Nhl+8ojC4dMUho0RBU+W5Q9gh6tIEVBCrrHOv+e6Q8EosYQKIiY5 bpwfQq8hIVzptZASzkkhFeoBdJ4+pjHDaSlY8Aans/tdJS06kiCf+F0uvguz+qBYRGs5YauL7YmQ gw1EpQp4UA7wuViDPr7N0/lqtprlo3wyXY3ytK5H79ZVPpqus6fH+qGuqjr7HqhledEKxrgK7K5a zfK/08Ll1Qwqu6n11ofkHj32Fshe/5F0nGwY5iCLnWbnrQ29DUMGecbgy1MK+v91H6N+PvjlDwAA AP//AwBQSwMEFAAGAAgAAAAhAH262XvbAAAACQEAAA8AAABkcnMvZG93bnJldi54bWxMT9tKw0AQ fRf8h2UEX4rdNZYgMZsiggWhPvTyAdPsNIlmZ0N228a/d/qkTzNz5nAu5XLyvTrTGLvAFh7nBhRx HVzHjYX97v3hGVRMyA77wGThhyIsq9ubEgsXLryh8zY1SkQ4FmihTWkotI51Sx7jPAzE8juG0WOS c2y0G/Ei4r7XmTG59tixOLQ40FtL9ff25C3EGa8/N2sx3REdzddsWK38h7X3d9PrC6hEU/ojwzW+ RIdKMh3CiV1UvYVsIVWS4IvrIoSnXOZBgDwzoKtS/29Q/QIAAP//AwBQSwECLQAUAAYACAAAACEA toM4kv4AAADhAQAAEwAAAAAAAAAAAAAAAAAAAAAAW0NvbnRlbnRfVHlwZXNdLnhtbFBLAQItABQA BgAIAAAAIQA4/SH/1gAAAJQBAAALAAAAAAAAAAAAAAAAAC8BAABfcmVscy8ucmVsc1BLAQItABQA BgAIAAAAIQC2pcJIHwIAADgEAAAOAAAAAAAAAAAAAAAAAC4CAABkcnMvZTJvRG9jLnhtbFBLAQIt ABQABgAIAAAAIQB9utl72wAAAAkBAAAPAAAAAAAAAAAAAAAAAHkEAABkcnMvZG93bnJldi54bWxQ SwUGAAAAAAQABADzAAAAgQUAAAAA " strokeweight="1.5pt"/>
                  </w:pict>
                </mc:Fallback>
              </mc:AlternateContent>
            </w:r>
            <w:r w:rsidRPr="006F40B9">
              <w:rPr>
                <w:b/>
                <w:bCs/>
              </w:rPr>
              <w:t>a) (1 đ)                                                                       b) (1 đ)</w:t>
            </w:r>
            <w:r w:rsidRPr="006F40B9">
              <w:t xml:space="preserve">                                                 R</w:t>
            </w:r>
          </w:p>
          <w:p w:rsidR="006F40B9" w:rsidRPr="006F40B9" w:rsidRDefault="006F40B9" w:rsidP="00025786">
            <w:pPr>
              <w:tabs>
                <w:tab w:val="left" w:pos="360"/>
                <w:tab w:val="left" w:pos="720"/>
              </w:tabs>
            </w:pPr>
            <w:r w:rsidRPr="006F40B9">
              <w:rPr>
                <w:noProof/>
              </w:rPr>
              <mc:AlternateContent>
                <mc:Choice Requires="wps">
                  <w:drawing>
                    <wp:anchor distT="0" distB="0" distL="114300" distR="114300" simplePos="0" relativeHeight="251756544" behindDoc="0" locked="0" layoutInCell="1" allowOverlap="1" wp14:anchorId="3F4E23B6" wp14:editId="33BCE15F">
                      <wp:simplePos x="0" y="0"/>
                      <wp:positionH relativeFrom="column">
                        <wp:posOffset>2889250</wp:posOffset>
                      </wp:positionH>
                      <wp:positionV relativeFrom="paragraph">
                        <wp:posOffset>53340</wp:posOffset>
                      </wp:positionV>
                      <wp:extent cx="800100" cy="685800"/>
                      <wp:effectExtent l="12700" t="5715" r="44450" b="51435"/>
                      <wp:wrapNone/>
                      <wp:docPr id="5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5pt,4.2pt" to="290.5pt,5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qPbIKwIAAFAEAAAOAAAAZHJzL2Uyb0RvYy54bWysVMGO2jAQvVfqP1i+QxI2UIgIqyqBXmiL tNsPMLZDrDq2ZRsCqvrvHZtAS3upqubgeOLxmzdvZrJ8PncSnbh1QqsSZ+MUI66oZkIdSvzldTOa Y+Q8UYxIrXiJL9zh59XbN8veFHyiWy0ZtwhAlCt6U+LWe1MkiaMt74gba8MVHDbadsSDaQ8Js6QH 9E4mkzSdJb22zFhNuXPwtb4e4lXEbxpO/eemcdwjWWLg5uNq47oPa7JakuJgiWkFHWiQf2DREaEg 6B2qJp6goxV/QHWCWu1048dUd4luGkF5zAGyydLfsnlpieExFxDHmbtM7v/B0k+nnUWClXgK8ijS QY22QnH0FLXpjSvApVI7G7KjZ/Vitpp+dUjpqiXqwCPH14uBe1lQM3m4EgxnIMK+/6gZ+JCj11Go c2O7AAkSoHOsx+VeD372iMLHeQqaAC0KR7P5FMwYgRS3y8Y6/4HrDoVNiSUQj+DktHU+kCHFzSXE UnojpIwllwr1JV5MJ9N4wWkpWDgMbs4e9pW06ERC08RniPvgZvVRsQjWcsLWw94TIWGPfJTEWwEi SY5DtI4zjCSHOQm7Kz2pQkRIGAgPu2vffFuki/V8Pc9H+WS2HuVpXY/eb6p8NNtk76b1U11VdfY9 kM/yohWMcRX433o4y/+uR4ZpunbfvYvvQiWP6FFRIHt7R9Kx4qHIYehcsdfssrMhu2BB20bnYcTC XPxqR6+fP4LVDwAAAP//AwBQSwMEFAAGAAgAAAAhAMpL2L3fAAAACQEAAA8AAABkcnMvZG93bnJl di54bWxMj0FLw0AUhO+C/2F5gje7iSQlxGyKCPXSqrQV0ds2+0yC2bdhd9PGf+/zpMdhhplvqtVs B3FCH3pHCtJFAgKpcaanVsHrYX1TgAhRk9GDI1TwjQFW9eVFpUvjzrTD0z62gksolFpBF+NYShma Dq0OCzcisffpvNWRpW+l8frM5XaQt0mylFb3xAudHvGhw+ZrP1kFu+16U7xtprnxH4/p8+Fl+/Qe CqWur+b7OxAR5/gXhl98RoeamY5uIhPEoCDLc/4SFRQZCPbzImV95GC6zEDWlfz/oP4BAAD//wMA UEsBAi0AFAAGAAgAAAAhALaDOJL+AAAA4QEAABMAAAAAAAAAAAAAAAAAAAAAAFtDb250ZW50X1R5 cGVzXS54bWxQSwECLQAUAAYACAAAACEAOP0h/9YAAACUAQAACwAAAAAAAAAAAAAAAAAvAQAAX3Jl bHMvLnJlbHNQSwECLQAUAAYACAAAACEAcqj2yCsCAABQBAAADgAAAAAAAAAAAAAAAAAuAgAAZHJz L2Uyb0RvYy54bWxQSwECLQAUAAYACAAAACEAykvYvd8AAAAJAQAADwAAAAAAAAAAAAAAAACFBAAA ZHJzL2Rvd25yZXYueG1sUEsFBgAAAAAEAAQA8wAAAJEFAAAAAA== ">
                      <v:stroke endarrow="block"/>
                    </v:line>
                  </w:pict>
                </mc:Fallback>
              </mc:AlternateContent>
            </w:r>
            <w:r w:rsidRPr="006F40B9">
              <w:rPr>
                <w:noProof/>
              </w:rPr>
              <mc:AlternateContent>
                <mc:Choice Requires="wps">
                  <w:drawing>
                    <wp:anchor distT="0" distB="0" distL="114300" distR="114300" simplePos="0" relativeHeight="251753472" behindDoc="0" locked="0" layoutInCell="1" allowOverlap="1" wp14:anchorId="701ED4B2" wp14:editId="69D2B309">
                      <wp:simplePos x="0" y="0"/>
                      <wp:positionH relativeFrom="column">
                        <wp:posOffset>2974340</wp:posOffset>
                      </wp:positionH>
                      <wp:positionV relativeFrom="paragraph">
                        <wp:posOffset>155575</wp:posOffset>
                      </wp:positionV>
                      <wp:extent cx="0" cy="1143000"/>
                      <wp:effectExtent l="12065" t="12700" r="6985" b="6350"/>
                      <wp:wrapNone/>
                      <wp:docPr id="51"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2pt,12.25pt" to="234.2pt,10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sCucHwIAAEIEAAAOAAAAZHJzL2Uyb0RvYy54bWysU8GO2jAQvVfqP1i+QxIIFCLCqkqgl22L tNsPMLZDrDq2ZRsCqvrvHTtAS3upqubgjO2ZN29mnldP506iE7dOaFXibJxixBXVTKhDib+8bkcL jJwnihGpFS/xhTv8tH77ZtWbgk90qyXjFgGIckVvStx6b4okcbTlHXFjbbiCy0bbjnjY2kPCLOkB vZPJJE3nSa8tM1ZT7hyc1sMlXkf8puHUf24axz2SJQZuPq42rvuwJusVKQ6WmFbQKw3yDyw6IhQk vUPVxBN0tOIPqE5Qq51u/JjqLtFNIyiPNUA1WfpbNS8tMTzWAs1x5t4m9/9g6afTziLBSjzLMFKk gxk9C8XRNAu96Y0rwKVSOxuqo2f1Yp41/eqQ0lVL1IFHjq8XA3ExInkICRtnIMO+/6gZ+JCj17FR 58Z2ARJagM5xHpf7PPjZIzocUjjNsnyapnFWCSlugcY6/4HrDgWjxBJIR2ByenYeqIPrzSXkUXor pIzjlgr1JV7OJrMY4LQULFwGN2cP+0padCJBMPELfQCwB7eAXBPXDn4MrEFJVh8Vi0laTtjmansi 5GADjlQhD5QINK/WoJRvy3S5WWwW+SifzDejPK3r0fttlY/m2+zdrJ7WVVVn3wPlLC9awRhXgfVN tVn+d6q4vp9Bb3fd3tuTPKLH0oHs7R9JxxmHsQ4C2Wt22dnQpTBuEGp0vj6q8BJ+3Uevn09//QMA AP//AwBQSwMEFAAGAAgAAAAhAL+qD5TdAAAACgEAAA8AAABkcnMvZG93bnJldi54bWxMj8FKw0AQ hu+C77CM4KXYTUNaSsymiKCXgtDUB9hkx2w0Oxuy2yT69I540ON88/PPN8Vhcb2YcAydJwWbdQIC qfGmo1bB6/npbg8iRE1G955QwScGOJTXV4XOjZ/phFMVW8ElFHKtwMY45FKGxqLTYe0HJN69+dHp yOPYSjPqmctdL9Mk2UmnO+ILVg/4aLH5qC5OwclU81zZ5ms6blfx5b1+Xh03qVK3N8vDPYiIS/wL w48+q0PJTrW/kAmiV5Dt9hlHFaTZFgQHfkHNIGEiy0L+f6H8BgAA//8DAFBLAQItABQABgAIAAAA IQC2gziS/gAAAOEBAAATAAAAAAAAAAAAAAAAAAAAAABbQ29udGVudF9UeXBlc10ueG1sUEsBAi0A FAAGAAgAAAAhADj9If/WAAAAlAEAAAsAAAAAAAAAAAAAAAAALwEAAF9yZWxzLy5yZWxzUEsBAi0A FAAGAAgAAAAhACGwK5wfAgAAQgQAAA4AAAAAAAAAAAAAAAAALgIAAGRycy9lMm9Eb2MueG1sUEsB Ai0AFAAGAAgAAAAhAL+qD5TdAAAACgEAAA8AAAAAAAAAAAAAAAAAeQQAAGRycy9kb3ducmV2Lnht bFBLBQYAAAAABAAEAPMAAACDBQAAAAA= ">
                      <v:stroke dashstyle="dash"/>
                    </v:line>
                  </w:pict>
                </mc:Fallback>
              </mc:AlternateContent>
            </w:r>
            <w:r w:rsidRPr="006F40B9">
              <w:rPr>
                <w:noProof/>
              </w:rPr>
              <mc:AlternateContent>
                <mc:Choice Requires="wps">
                  <w:drawing>
                    <wp:anchor distT="0" distB="0" distL="114300" distR="114300" simplePos="0" relativeHeight="251742208" behindDoc="0" locked="0" layoutInCell="1" allowOverlap="1" wp14:anchorId="532B6292" wp14:editId="42715002">
                      <wp:simplePos x="0" y="0"/>
                      <wp:positionH relativeFrom="column">
                        <wp:posOffset>412750</wp:posOffset>
                      </wp:positionH>
                      <wp:positionV relativeFrom="paragraph">
                        <wp:posOffset>37465</wp:posOffset>
                      </wp:positionV>
                      <wp:extent cx="0" cy="1143000"/>
                      <wp:effectExtent l="12700" t="8890" r="6350" b="10160"/>
                      <wp:wrapNone/>
                      <wp:docPr id="5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2.95pt" to="32.5pt,9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0zVWHwIAAEIEAAAOAAAAZHJzL2Uyb0RvYy54bWysU02P2jAQvVfqf7B8h3wQKESEVUWgl22L tNsfYGyHWHVsyzYEVPW/d+wAYttLVTUHZ2zPvHkz87x8OncSnbh1QqsKZ+MUI66oZkIdKvztdTua Y+Q8UYxIrXiFL9zhp9X7d8velDzXrZaMWwQgypW9qXDrvSmTxNGWd8SNteEKLhttO+Jhaw8Js6QH 9E4meZrOkl5bZqym3Dk4rYdLvIr4TcOp/9o0jnskKwzcfFxtXPdhTVZLUh4sMa2gVxrkH1h0RChI eoeqiSfoaMUfUJ2gVjvd+DHVXaKbRlAea4BqsvS3al5aYnisBZrjzL1N7v/B0i+nnUWCVXiaY6RI BzN6FoqjSR560xtXgsta7Wyojp7Vi3nW9LtDSq9bog48cny9GIjLQkTyJiRsnIEM+/6zZuBDjl7H Rp0b2wVIaAE6x3lc7vPgZ4/ocEjhNMuKSZrGWSWkvAUa6/wnrjsUjApLIB2ByenZ+UCElDeXkEfp rZAyjlsq1Fd4Mc2nMcBpKVi4DG7OHvZradGJBMHEL1YFN49uAbkmrh38GFiDkqw+KhaTtJywzdX2 RMjBBlJShTxQItC8WoNSfizSxWa+mRejIp9tRkVa16OP23Uxmm2zD9N6Uq/XdfYzUM6KshWMcRVY 31SbFX+niuv7GfR21+29Pclb9NhHIHv7R9JxxmGsg0D2ml129jZ7EGp0vj6q8BIe92A/Pv3VLwAA AP//AwBQSwMEFAAGAAgAAAAhAEBueFjcAAAABwEAAA8AAABkcnMvZG93bnJldi54bWxMj8FOwzAQ RO9I/QdrK3GpqNNKqUqIU1WV4FIJqYEPcOIlDsTrKHaTwNezcIHj7Ixm3+SH2XVixCG0nhRs1gkI pNqblhoFry+Pd3sQIWoyuvOECj4xwKFY3OQ6M36iC45lbASXUMi0Ahtjn0kZaotOh7Xvkdh784PT keXQSDPoictdJ7dJspNOt8QfrO7xZLH+KK9OwcWU01Ta+ms8p6v4/F49rc6brVK3y/n4ACLiHP/C 8IPP6FAwU+WvZILoFOxSnhIVpPcg2P6VFcf2fJBFLv/zF98AAAD//wMAUEsBAi0AFAAGAAgAAAAh ALaDOJL+AAAA4QEAABMAAAAAAAAAAAAAAAAAAAAAAFtDb250ZW50X1R5cGVzXS54bWxQSwECLQAU AAYACAAAACEAOP0h/9YAAACUAQAACwAAAAAAAAAAAAAAAAAvAQAAX3JlbHMvLnJlbHNQSwECLQAU AAYACAAAACEAZ9M1Vh8CAABCBAAADgAAAAAAAAAAAAAAAAAuAgAAZHJzL2Uyb0RvYy54bWxQSwEC LQAUAAYACAAAACEAQG54WNwAAAAHAQAADwAAAAAAAAAAAAAAAAB5BAAAZHJzL2Rvd25yZXYueG1s UEsFBgAAAAAEAAQA8wAAAIIFAAAAAA== ">
                      <v:stroke dashstyle="dash"/>
                    </v:line>
                  </w:pict>
                </mc:Fallback>
              </mc:AlternateContent>
            </w:r>
            <w:r w:rsidRPr="006F40B9">
              <w:rPr>
                <w:b/>
                <w:bCs/>
              </w:rPr>
              <w:t xml:space="preserve">      S </w:t>
            </w:r>
            <w:r w:rsidRPr="006F40B9">
              <w:rPr>
                <w:b/>
                <w:bCs/>
              </w:rPr>
              <w:sym w:font="Symbol" w:char="F0B7"/>
            </w:r>
            <w:r w:rsidRPr="006F40B9">
              <w:rPr>
                <w:b/>
                <w:bCs/>
              </w:rPr>
              <w:t xml:space="preserve">                                                              S </w:t>
            </w:r>
            <w:r w:rsidRPr="006F40B9">
              <w:rPr>
                <w:b/>
                <w:bCs/>
              </w:rPr>
              <w:sym w:font="Symbol" w:char="F0B7"/>
            </w:r>
            <w:r w:rsidRPr="006F40B9">
              <w:rPr>
                <w:b/>
                <w:bCs/>
              </w:rPr>
              <w:t xml:space="preserve">                    </w:t>
            </w:r>
            <w:r w:rsidRPr="006F40B9">
              <w:t xml:space="preserve">                       R</w:t>
            </w:r>
          </w:p>
          <w:p w:rsidR="006F40B9" w:rsidRPr="006F40B9" w:rsidRDefault="006F40B9" w:rsidP="00025786">
            <w:pPr>
              <w:tabs>
                <w:tab w:val="left" w:pos="360"/>
                <w:tab w:val="left" w:pos="720"/>
              </w:tabs>
            </w:pPr>
            <w:r w:rsidRPr="006F40B9">
              <w:rPr>
                <w:noProof/>
              </w:rPr>
              <mc:AlternateContent>
                <mc:Choice Requires="wps">
                  <w:drawing>
                    <wp:anchor distT="0" distB="0" distL="114300" distR="114300" simplePos="0" relativeHeight="251757568" behindDoc="0" locked="0" layoutInCell="1" allowOverlap="1" wp14:anchorId="101735D2" wp14:editId="65786BA4">
                      <wp:simplePos x="0" y="0"/>
                      <wp:positionH relativeFrom="column">
                        <wp:posOffset>3136900</wp:posOffset>
                      </wp:positionH>
                      <wp:positionV relativeFrom="paragraph">
                        <wp:posOffset>95250</wp:posOffset>
                      </wp:positionV>
                      <wp:extent cx="381000" cy="342900"/>
                      <wp:effectExtent l="12700" t="9525" r="44450" b="47625"/>
                      <wp:wrapNone/>
                      <wp:docPr id="53"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7.5pt" to="277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6GVEKwIAAFAEAAAOAAAAZHJzL2Uyb0RvYy54bWysVM2O2jAQvlfqO1i+QxIIFCLCqkqgl22L tNsHMLZDrDq2ZRsCqvruHTtAS3upqnIwY8/MN9/8ZfV07iQ6ceuEViXOxilGXFHNhDqU+MvrdrTA yHmiGJFa8RJfuMNP67dvVr0p+ES3WjJuEYAoV/SmxK33pkgSR1veETfWhitQNtp2xMPVHhJmSQ/o nUwmaTpPem2ZsZpy5+C1HpR4HfGbhlP/uWkc90iWGLj5eNp47sOZrFekOFhiWkGvNMg/sOiIUBD0 DlUTT9DRij+gOkGtdrrxY6q7RDeNoDzmANlk6W/ZvLTE8JgLFMeZe5nc/4Oln047iwQr8WyKkSId 9OhZKI6m01Cb3rgCTCq1syE7elYv5lnTrw4pXbVEHXjk+Hox4JcFj+TBJVycgQj7/qNmYEOOXsdC nRvbBUgoATrHflzu/eBnjyg8ThdZmkLXKKim+WQJcohAipuzsc5/4LpDQSixBOIRnJyenR9MbyYh ltJbISW8k0Iq1Jd4OZvMooPTUrCgDDpnD/tKWnQiYWji7xr3wczqo2IRrOWEba6yJ0KCjHwsibcC iiQ5DtE6zjCSHPYkSAM9qUJESBgIX6Vhbr4t0+VmsVnko3wy34zytK5H77dVPppvs3ezelpXVZ19 D+SzvGgFY1wF/rcZzvK/m5HrNg3Td5/ie6GSR/RYfCB7+4+kY8dDk4dx2Wt22dmQXWg+jG00vq5Y 2Itf79Hq54dg/QMAAP//AwBQSwMEFAAGAAgAAAAhAJWfsWPgAAAACQEAAA8AAABkcnMvZG93bnJl di54bWxMj0FPwzAMhe9I/IfISNxYOrROXWk6IaRx2WDahhDcssa0FY1TJelW/j3eCU6W/Z6ev1cs R9uJE/rQOlIwnSQgkCpnWqoVvB1WdxmIEDUZ3TlCBT8YYFleXxU6N+5MOzztYy04hEKuFTQx9rmU oWrQ6jBxPRJrX85bHXn1tTRenzncdvI+SebS6pb4Q6N7fGqw+t4PVsFus1pn7+thrPzn8/T1sN28 fIRMqdub8fEBRMQx/pnhgs/oUDLT0Q1kgugUzBYz7hJZSHmyIU0vh6OC+SIBWRbyf4PyFwAA//8D AFBLAQItABQABgAIAAAAIQC2gziS/gAAAOEBAAATAAAAAAAAAAAAAAAAAAAAAABbQ29udGVudF9U eXBlc10ueG1sUEsBAi0AFAAGAAgAAAAhADj9If/WAAAAlAEAAAsAAAAAAAAAAAAAAAAALwEAAF9y ZWxzLy5yZWxzUEsBAi0AFAAGAAgAAAAhALLoZUQrAgAAUAQAAA4AAAAAAAAAAAAAAAAALgIAAGRy cy9lMm9Eb2MueG1sUEsBAi0AFAAGAAgAAAAhAJWfsWPgAAAACQEAAA8AAAAAAAAAAAAAAAAAhQQA AGRycy9kb3ducmV2LnhtbFBLBQYAAAAABAAEAPMAAACSBQAAAAA= ">
                      <v:stroke endarrow="block"/>
                    </v:line>
                  </w:pict>
                </mc:Fallback>
              </mc:AlternateContent>
            </w:r>
          </w:p>
          <w:p w:rsidR="006F40B9" w:rsidRPr="006F40B9" w:rsidRDefault="006F40B9" w:rsidP="00025786">
            <w:pPr>
              <w:tabs>
                <w:tab w:val="left" w:pos="360"/>
                <w:tab w:val="left" w:pos="720"/>
              </w:tabs>
              <w:rPr>
                <w:b/>
                <w:bCs/>
              </w:rPr>
            </w:pPr>
            <w:r w:rsidRPr="006F40B9">
              <w:t xml:space="preserve">                                                                                                                       </w:t>
            </w:r>
          </w:p>
          <w:p w:rsidR="006F40B9" w:rsidRPr="006F40B9" w:rsidRDefault="006F40B9" w:rsidP="00025786">
            <w:pPr>
              <w:tabs>
                <w:tab w:val="left" w:pos="360"/>
                <w:tab w:val="left" w:pos="720"/>
              </w:tabs>
            </w:pPr>
            <w:r w:rsidRPr="006F40B9">
              <w:t xml:space="preserve">                                                                                               I   </w:t>
            </w:r>
          </w:p>
          <w:p w:rsidR="006F40B9" w:rsidRPr="006F40B9" w:rsidRDefault="006F40B9" w:rsidP="00025786">
            <w:pPr>
              <w:tabs>
                <w:tab w:val="left" w:pos="7380"/>
              </w:tabs>
              <w:rPr>
                <w:b/>
              </w:rPr>
            </w:pPr>
            <w:r w:rsidRPr="006F40B9">
              <w:rPr>
                <w:noProof/>
              </w:rPr>
              <mc:AlternateContent>
                <mc:Choice Requires="wps">
                  <w:drawing>
                    <wp:anchor distT="0" distB="0" distL="114300" distR="114300" simplePos="0" relativeHeight="251752448" behindDoc="0" locked="0" layoutInCell="1" allowOverlap="1" wp14:anchorId="57C64ED0" wp14:editId="6DCA7267">
                      <wp:simplePos x="0" y="0"/>
                      <wp:positionH relativeFrom="column">
                        <wp:posOffset>4542790</wp:posOffset>
                      </wp:positionH>
                      <wp:positionV relativeFrom="paragraph">
                        <wp:posOffset>14605</wp:posOffset>
                      </wp:positionV>
                      <wp:extent cx="76200" cy="114300"/>
                      <wp:effectExtent l="18415" t="14605" r="10160" b="13970"/>
                      <wp:wrapNone/>
                      <wp:docPr id="5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7pt,1.15pt" to="363.7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NurcHgIAADgEAAAOAAAAZHJzL2Uyb0RvYy54bWysU8GO2jAQvVfqP1i+QxIILESEVUWgF9oi 7bZ3YzvEqmNbtiGgqv/esQm0tJeqag7O2DPz/GbmefF8biU6ceuEViXOhilGXFHNhDqU+PPrZjDD yHmiGJFa8RJfuMPPy7dvFp0p+Eg3WjJuEYAoV3SmxI33pkgSRxveEjfUhitw1tq2xMPWHhJmSQfo rUxGaTpNOm2ZsZpy5+C0ujrxMuLXNaf+U1077pEsMXDzcbVx3Yc1WS5IcbDENIL2NMg/sGiJUHDp HaoinqCjFX9AtYJa7XTth1S3ia5rQXmsAarJ0t+qeWmI4bEWaI4z9za5/wdLP552FglW4kmOkSIt zGgrFEfjPPSmM66AkJXa2VAdPasXs9X0q0NKrxqiDjxyfL0YyMtCRvKQEjbOwA377oNmEEOOXsdG nWvboloK8yUkBnBoBjrHyVzuk+FnjygcPk1h2BhR8GRZPgY7XEWKgBJyjXX+PdctCkaJJVQQMclp 6/w19BYSwpXeCCnhnBRSoQ5A5+kkjRlOS8GCNzidPexX0qITCfKJX3/xQ5jVR8UiWsMJW/e2J0Je bSAqVcCDcoBPb1318W2eztez9Swf5KPpepCnVTV4t1nlg+kme5pU42q1qrLvgVqWF41gjKvA7qbV LP87LfSv5qqyu1rvfUge0WNvgeztH0nHyYZhXmWx1+yys6G3YcggzxjcP6Wg/1/3Merng1/+AAAA //8DAFBLAwQUAAYACAAAACEA4Yg1CdwAAAAIAQAADwAAAGRycy9kb3ducmV2LnhtbEyPwW7CMBBE 75X6D9ZW4oKKTWgbFOKgqhJIleAA9ANMvCRp43UUGwh/z/bUHkczmnmTLwfXigv2ofGkYTpRIJBK bxuqNHwdVs9zECEasqb1hBpuGGBZPD7kJrP+Sju87GMluIRCZjTUMXaZlKGs0Zkw8R0SeyffOxNZ 9pW0vblyuWtlotSbdKYhXqhNhx81lj/7s9MQxrTZ7jY8ekA8qe9xt167T61HT8P7AkTEIf6F4Ref 0aFgpqM/kw2i1ZBOX184qiGZgWA/TVLWR9ZqBrLI5f8DxR0AAP//AwBQSwECLQAUAAYACAAAACEA toM4kv4AAADhAQAAEwAAAAAAAAAAAAAAAAAAAAAAW0NvbnRlbnRfVHlwZXNdLnhtbFBLAQItABQA BgAIAAAAIQA4/SH/1gAAAJQBAAALAAAAAAAAAAAAAAAAAC8BAABfcmVscy8ucmVsc1BLAQItABQA BgAIAAAAIQD5NurcHgIAADgEAAAOAAAAAAAAAAAAAAAAAC4CAABkcnMvZTJvRG9jLnhtbFBLAQIt ABQABgAIAAAAIQDhiDUJ3AAAAAgBAAAPAAAAAAAAAAAAAAAAAHgEAABkcnMvZG93bnJldi54bWxQ SwUGAAAAAAQABADzAAAAgQUAAAAA " strokeweight="1.5pt"/>
                  </w:pict>
                </mc:Fallback>
              </mc:AlternateContent>
            </w:r>
            <w:r w:rsidRPr="006F40B9">
              <w:rPr>
                <w:noProof/>
              </w:rPr>
              <mc:AlternateContent>
                <mc:Choice Requires="wps">
                  <w:drawing>
                    <wp:anchor distT="0" distB="0" distL="114300" distR="114300" simplePos="0" relativeHeight="251751424" behindDoc="0" locked="0" layoutInCell="1" allowOverlap="1" wp14:anchorId="0A93C864" wp14:editId="627B5840">
                      <wp:simplePos x="0" y="0"/>
                      <wp:positionH relativeFrom="column">
                        <wp:posOffset>4295140</wp:posOffset>
                      </wp:positionH>
                      <wp:positionV relativeFrom="paragraph">
                        <wp:posOffset>14605</wp:posOffset>
                      </wp:positionV>
                      <wp:extent cx="76200" cy="114300"/>
                      <wp:effectExtent l="18415" t="14605" r="10160" b="13970"/>
                      <wp:wrapNone/>
                      <wp:docPr id="5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2pt,1.15pt" to="344.2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HqDFHgIAADgEAAAOAAAAZHJzL2Uyb0RvYy54bWysU8GO2jAQvVfqP1i+QxIILESEVUWgF9oi 7bZ3YzvEqmNbtiGgqv/esQm0tJeqag7O2DPz/GbmefF8biU6ceuEViXOhilGXFHNhDqU+PPrZjDD yHmiGJFa8RJfuMPPy7dvFp0p+Eg3WjJuEYAoV3SmxI33pkgSRxveEjfUhitw1tq2xMPWHhJmSQfo rUxGaTpNOm2ZsZpy5+C0ujrxMuLXNaf+U1077pEsMXDzcbVx3Yc1WS5IcbDENIL2NMg/sGiJUHDp HaoinqCjFX9AtYJa7XTth1S3ia5rQXmsAarJ0t+qeWmI4bEWaI4z9za5/wdLP552FglW4skEI0Va mNFWKI7Gk9CbzrgCQlZqZ0N19KxezFbTrw4pvWqIOvDI8fViIC8LGclDStg4Azfsuw+aQQw5eh0b da5ti2opzJeQGMChGegcJ3O5T4afPaJw+DSFYWNEwZNl+RjscBUpAkrINdb591y3KBglllBBxCSn rfPX0FtICFd6I6SEc1JIhToAnaeTNGY4LQUL3uB09rBfSYtOJMgnfv3FD2FWHxWLaA0nbN3bngh5 tYGoVAEPygE+vXXVx7d5Ol/P1rN8kI+m60GeVtXg3WaVD6ab7GlSjavVqsq+B2pZXjSCMa4Cu5tW s/zvtNC/mqvK7mq99yF5RI+9BbK3fyQdJxuGeZXFXrPLzobehiGDPGNw/5SC/n/dx6ifD375AwAA //8DAFBLAwQUAAYACAAAACEApykHKtwAAAAIAQAADwAAAGRycy9kb3ducmV2LnhtbEyPQUvDQBSE 74L/YXmCl2J3bSWGmJciggWhHtr6A7bZ1ySafRuy2zb+e58nPQ4zzHxTribfqzONsQuMcD83oIjr 4DpuED72r3c5qJgsO9sHJoRvirCqrq9KW7hw4S2dd6lRUsKxsAhtSkOhdaxb8jbOw0As3jGM3iaR Y6PdaC9S7nu9MCbT3nYsC60d6KWl+mt38ghxxpv37UZG90RH8zkb1mv/hnh7Mz0/gUo0pb8w/OIL OlTCdAgndlH1CNlj9iBRhMUSlPhZnos+iDZL0FWp/x+ofgAAAP//AwBQSwECLQAUAAYACAAAACEA toM4kv4AAADhAQAAEwAAAAAAAAAAAAAAAAAAAAAAW0NvbnRlbnRfVHlwZXNdLnhtbFBLAQItABQA BgAIAAAAIQA4/SH/1gAAAJQBAAALAAAAAAAAAAAAAAAAAC8BAABfcmVscy8ucmVsc1BLAQItABQA BgAIAAAAIQBPHqDFHgIAADgEAAAOAAAAAAAAAAAAAAAAAC4CAABkcnMvZTJvRG9jLnhtbFBLAQIt ABQABgAIAAAAIQCnKQcq3AAAAAgBAAAPAAAAAAAAAAAAAAAAAHgEAABkcnMvZG93bnJldi54bWxQ SwUGAAAAAAQABADzAAAAgQUAAAAA " strokeweight="1.5pt"/>
                  </w:pict>
                </mc:Fallback>
              </mc:AlternateContent>
            </w:r>
            <w:r w:rsidRPr="006F40B9">
              <w:rPr>
                <w:noProof/>
              </w:rPr>
              <mc:AlternateContent>
                <mc:Choice Requires="wps">
                  <w:drawing>
                    <wp:anchor distT="0" distB="0" distL="114300" distR="114300" simplePos="0" relativeHeight="251750400" behindDoc="0" locked="0" layoutInCell="1" allowOverlap="1" wp14:anchorId="30F58ABC" wp14:editId="56D80EF5">
                      <wp:simplePos x="0" y="0"/>
                      <wp:positionH relativeFrom="column">
                        <wp:posOffset>4130040</wp:posOffset>
                      </wp:positionH>
                      <wp:positionV relativeFrom="paragraph">
                        <wp:posOffset>14605</wp:posOffset>
                      </wp:positionV>
                      <wp:extent cx="76200" cy="114300"/>
                      <wp:effectExtent l="15240" t="14605" r="13335" b="13970"/>
                      <wp:wrapNone/>
                      <wp:docPr id="5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2pt,1.15pt" to="331.2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Z37uHgIAADgEAAAOAAAAZHJzL2Uyb0RvYy54bWysU8GO2jAQvVfqP1i+QxIILESEVUWgF9oi 7bZ3YzvEqmNbtiGgqv/esQm0tJeqag7O2DPz/GbmefF8biU6ceuEViXOhilGXFHNhDqU+PPrZjDD yHmiGJFa8RJfuMPPy7dvFp0p+Eg3WjJuEYAoV3SmxI33pkgSRxveEjfUhitw1tq2xMPWHhJmSQfo rUxGaTpNOm2ZsZpy5+C0ujrxMuLXNaf+U1077pEsMXDzcbVx3Yc1WS5IcbDENIL2NMg/sGiJUHDp HaoinqCjFX9AtYJa7XTth1S3ia5rQXmsAarJ0t+qeWmI4bEWaI4z9za5/wdLP552FglW4skUI0Va mNFWKI7G09CbzrgCQlZqZ0N19KxezFbTrw4pvWqIOvDI8fViIC8LGclDStg4Azfsuw+aQQw5eh0b da5ti2opzJeQGMChGegcJ3O5T4afPaJw+DSFYWNEwZNl+RjscBUpAkrINdb591y3KBglllBBxCSn rfPX0FtICFd6I6SEc1JIhToAnaeTNGY4LQUL3uB09rBfSYtOJMgnfv3FD2FWHxWLaA0nbN3bngh5 tYGoVAEPygE+vXXVx7d5Ol/P1rN8kI+m60GeVtXg3WaVD6ab7GlSjavVqsq+B2pZXjSCMa4Cu5tW s/zvtNC/mqvK7mq99yF5RI+9BbK3fyQdJxuGeZXFXrPLzobehiGDPGNw/5SC/n/dx6ifD375AwAA //8DAFBLAwQUAAYACAAAACEA2+nTe9wAAAAIAQAADwAAAGRycy9kb3ducmV2LnhtbEyPQUvDQBSE 74L/YXmCl2J3TTVIzKaIYEGoh7b+gNfsaxLNvg3ZbRv/vc+TPQ4zzHxTLiffqxONsQts4X5uQBHX wXXcWPjcvd09gYoJ2WEfmCz8UIRldX1VYuHCmTd02qZGSQnHAi20KQ2F1rFuyWOch4FYvEMYPSaR Y6PdiGcp973OjMm1x45locWBXluqv7dHbyHOeP2xWcvojuhgvmbDauXfrb29mV6eQSWa0n8Y/vAF HSph2ocju6h6C/mjeZCohWwBSvw8z0TvRZsF6KrUlweqXwAAAP//AwBQSwECLQAUAAYACAAAACEA toM4kv4AAADhAQAAEwAAAAAAAAAAAAAAAAAAAAAAW0NvbnRlbnRfVHlwZXNdLnhtbFBLAQItABQA BgAIAAAAIQA4/SH/1gAAAJQBAAALAAAAAAAAAAAAAAAAAC8BAABfcmVscy8ucmVsc1BLAQItABQA BgAIAAAAIQCVZ37uHgIAADgEAAAOAAAAAAAAAAAAAAAAAC4CAABkcnMvZTJvRG9jLnhtbFBLAQIt ABQABgAIAAAAIQDb6dN73AAAAAgBAAAPAAAAAAAAAAAAAAAAAHgEAABkcnMvZG93bnJldi54bWxQ SwUGAAAAAAQABADzAAAAgQUAAAAA " strokeweight="1.5pt"/>
                  </w:pict>
                </mc:Fallback>
              </mc:AlternateContent>
            </w:r>
            <w:r w:rsidRPr="006F40B9">
              <w:rPr>
                <w:noProof/>
              </w:rPr>
              <mc:AlternateContent>
                <mc:Choice Requires="wps">
                  <w:drawing>
                    <wp:anchor distT="0" distB="0" distL="114300" distR="114300" simplePos="0" relativeHeight="251749376" behindDoc="0" locked="0" layoutInCell="1" allowOverlap="1" wp14:anchorId="39C2C3D7" wp14:editId="7FDFEC17">
                      <wp:simplePos x="0" y="0"/>
                      <wp:positionH relativeFrom="column">
                        <wp:posOffset>3882390</wp:posOffset>
                      </wp:positionH>
                      <wp:positionV relativeFrom="paragraph">
                        <wp:posOffset>14605</wp:posOffset>
                      </wp:positionV>
                      <wp:extent cx="76200" cy="114300"/>
                      <wp:effectExtent l="15240" t="14605" r="13335" b="13970"/>
                      <wp:wrapNone/>
                      <wp:docPr id="5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7pt,1.15pt" to="311.7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TzT3HwIAADgEAAAOAAAAZHJzL2Uyb0RvYy54bWysU02P2yAQvVfqf0DcE9uJ82XFWVVx0su2 jbTb3gngGBUDAhInqvrfO+AkbdpLVdUHPDAzjzczj+XTuZXoxK0TWpU4G6YYcUU1E+pQ4s+v28Ec I+eJYkRqxUt84Q4/rd6+WXam4CPdaMm4RQCiXNGZEjfemyJJHG14S9xQG67AWWvbEg9be0iYJR2g tzIZpek06bRlxmrKnYPTqnfiVcSva079p7p23CNZYuDm42rjug9rslqS4mCJaQS90iD/wKIlQsGl d6iKeIKOVvwB1QpqtdO1H1LdJrquBeWxBqgmS3+r5qUhhsdaoDnO3Nvk/h8s/XjaWSRYiSczjBRp YUbPQnE0noXedMYVELJWOxuqo2f1Yp41/eqQ0uuGqAOPHF8vBvKykJE8pISNM3DDvvugGcSQo9ex UefatqiWwnwJiQEcmoHOcTKX+2T42SMKh7MpDBsjCp4sy8dgh6tIEVBCrrHOv+e6RcEosYQKIiY5 PTvfh95CQrjSWyElnJNCKtQB6CKdpDHDaSlY8Aans4f9Wlp0IkE+8bte/BBm9VGxiNZwwjZX2xMh exuIShXwoBzgc7V6fXxbpIvNfDPPB/louhnkaVUN3m3X+WC6zWaTalyt11X2PVDL8qIRjHEV2N20 muV/p4Xrq+lVdlfrvQ/JI3rsLZC9/SPpONkwzF4We80uOxt6G4YM8ozB16cU9P/rPkb9fPCrHwAA AP//AwBQSwMEFAAGAAgAAAAhAIbl6+TcAAAACAEAAA8AAABkcnMvZG93bnJldi54bWxMj81qwzAQ hO+FvIPYQi+hkWwXU1zLIRQaKKSH/DyAYm1st9bKWErivn23p+Q4zDDzTbmcXC8uOIbOk4ZkoUAg 1d521Gg47D+eX0GEaMia3hNq+MUAy2r2UJrC+itt8bKLjeASCoXR0MY4FFKGukVnwsIPSOyd/OhM ZDk20o7myuWul6lSuXSmI15ozYDvLdY/u7PTEOa0+dpueHSPeFLf82G9dp9aPz1OqzcQEad4C8M/ PqNDxUxHfyYbRK8hT5IXjmpIMxDs52nG+shaZSCrUt4fqP4AAAD//wMAUEsBAi0AFAAGAAgAAAAh ALaDOJL+AAAA4QEAABMAAAAAAAAAAAAAAAAAAAAAAFtDb250ZW50X1R5cGVzXS54bWxQSwECLQAU AAYACAAAACEAOP0h/9YAAACUAQAACwAAAAAAAAAAAAAAAAAvAQAAX3JlbHMvLnJlbHNQSwECLQAU AAYACAAAACEAI0809x8CAAA4BAAADgAAAAAAAAAAAAAAAAAuAgAAZHJzL2Uyb0RvYy54bWxQSwEC LQAUAAYACAAAACEAhuXr5NwAAAAIAQAADwAAAAAAAAAAAAAAAAB5BAAAZHJzL2Rvd25yZXYueG1s UEsFBgAAAAAEAAQA8wAAAIIFAAAAAA== " strokeweight="1.5pt"/>
                  </w:pict>
                </mc:Fallback>
              </mc:AlternateContent>
            </w:r>
            <w:r w:rsidRPr="006F40B9">
              <w:rPr>
                <w:noProof/>
              </w:rPr>
              <mc:AlternateContent>
                <mc:Choice Requires="wps">
                  <w:drawing>
                    <wp:anchor distT="0" distB="0" distL="114300" distR="114300" simplePos="0" relativeHeight="251748352" behindDoc="0" locked="0" layoutInCell="1" allowOverlap="1" wp14:anchorId="4C711827" wp14:editId="29B87C4B">
                      <wp:simplePos x="0" y="0"/>
                      <wp:positionH relativeFrom="column">
                        <wp:posOffset>3634740</wp:posOffset>
                      </wp:positionH>
                      <wp:positionV relativeFrom="paragraph">
                        <wp:posOffset>14605</wp:posOffset>
                      </wp:positionV>
                      <wp:extent cx="76200" cy="114300"/>
                      <wp:effectExtent l="15240" t="14605" r="13335" b="13970"/>
                      <wp:wrapNone/>
                      <wp:docPr id="5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2pt,1.15pt" to="292.2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ZNzHgIAADgEAAAOAAAAZHJzL2Uyb0RvYy54bWysU8GO2jAQvVfqP1i5QxIILESEVZVAL7RF 2m3vxnaIVce2bENAVf+9YyfQ0l6qqjk4Y8/M85uZ59XzpRXozIzlShZROk4ixCRRlMtjEX1+3Y4W EbIOS4qFkqyIrsxGz+u3b1adztlENUpQZhCASJt3uoga53Qex5Y0rMV2rDST4KyVabGDrTnG1OAO 0FsRT5JkHnfKUG0UYdbCadU7o3XAr2tG3Ke6tswhUUTAzYXVhPXg13i9wvnRYN1wMtDA/8CixVzC pXeoCjuMTob/AdVyYpRVtRsT1caqrjlhoQaoJk1+q+alwZqFWqA5Vt/bZP8fLPl43hvEaRHNYFIS tzCjHZcMTRe+N522OYSUcm98deQiX/ROka8WSVU2WB5Z4Ph61ZCX+oz4IcVvrIYbDt0HRSEGn5wK jbrUpkW14PqLT/Tg0Ax0CZO53ifDLg4ROHyaw7AjRMCTptkUbH8Vzj2Kz9XGuvdMtcgbRSSggoCJ zzvr+tBbiA+XasuFgHOcC4k6AF0msyRkWCU49V7vtOZ4KIVBZ+zlE77h4ocwo06SBrSGYboZbIe5 6G0gKqTHg3KAz2D1+vi2TJabxWaRjbLJfDPKkqoavduW2Wi+TZ9m1bQqyyr97qmlWd5wSpn07G5a TbO/08LwanqV3dV670P8iB56C2Rv/0A6TNYPs5fFQdHr3vje+iGDPEPw8JS8/n/dh6ifD379AwAA //8DAFBLAwQUAAYACAAAACEAHl0kTd0AAAAIAQAADwAAAGRycy9kb3ducmV2LnhtbEyPwU7DMBBE 70j8g7VIXCpqk7ZQhWwqhEQlpHJoywe48TYJxOsodtvw9ywnOI5mNPOmWI2+U2caYhsY4X5qQBFX wbVcI3zsX++WoGKy7GwXmBC+KcKqvL4qbO7Chbd03qVaSQnH3CI0KfW51rFqyNs4DT2xeMcweJtE DrV2g71Iue90ZsyD9rZlWWhsTy8NVV+7k0eIE968bzcyuic6ms9Jv177N8Tbm/H5CVSiMf2F4Rdf 0KEUpkM4sYuqQ1g8ZnOJImQzUOIvlnPRB9FmBros9P8D5Q8AAAD//wMAUEsBAi0AFAAGAAgAAAAh ALaDOJL+AAAA4QEAABMAAAAAAAAAAAAAAAAAAAAAAFtDb250ZW50X1R5cGVzXS54bWxQSwECLQAU AAYACAAAACEAOP0h/9YAAACUAQAACwAAAAAAAAAAAAAAAAAvAQAAX3JlbHMvLnJlbHNQSwECLQAU AAYACAAAACEAkdGTcx4CAAA4BAAADgAAAAAAAAAAAAAAAAAuAgAAZHJzL2Uyb0RvYy54bWxQSwEC LQAUAAYACAAAACEAHl0kTd0AAAAIAQAADwAAAAAAAAAAAAAAAAB4BAAAZHJzL2Rvd25yZXYueG1s UEsFBgAAAAAEAAQA8wAAAIIFAAAAAA== " strokeweight="1.5pt"/>
                  </w:pict>
                </mc:Fallback>
              </mc:AlternateContent>
            </w:r>
            <w:r w:rsidRPr="006F40B9">
              <w:rPr>
                <w:noProof/>
              </w:rPr>
              <mc:AlternateContent>
                <mc:Choice Requires="wps">
                  <w:drawing>
                    <wp:anchor distT="0" distB="0" distL="114300" distR="114300" simplePos="0" relativeHeight="251747328" behindDoc="0" locked="0" layoutInCell="1" allowOverlap="1" wp14:anchorId="258500D8" wp14:editId="7A7E2FC3">
                      <wp:simplePos x="0" y="0"/>
                      <wp:positionH relativeFrom="column">
                        <wp:posOffset>3387090</wp:posOffset>
                      </wp:positionH>
                      <wp:positionV relativeFrom="paragraph">
                        <wp:posOffset>14605</wp:posOffset>
                      </wp:positionV>
                      <wp:extent cx="76200" cy="114300"/>
                      <wp:effectExtent l="15240" t="14605" r="13335" b="13970"/>
                      <wp:wrapNone/>
                      <wp:docPr id="59"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7pt,1.15pt" to="272.7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dlqHgIAADgEAAAOAAAAZHJzL2Uyb0RvYy54bWysU8GO2jAQvVfqP1i+QxIILESEVUWgF9oi 7bZ3YzvEqmNbtiGgqv/esQm0tJeqag7O2DPz/GbmefF8biU6ceuEViXOhilGXFHNhDqU+PPrZjDD yHmiGJFa8RJfuMPPy7dvFp0p+Eg3WjJuEYAoV3SmxI33pkgSRxveEjfUhitw1tq2xMPWHhJmSQfo rUxGaTpNOm2ZsZpy5+C0ujrxMuLXNaf+U1077pEsMXDzcbVx3Yc1WS5IcbDENIL2NMg/sGiJUHDp HaoinqCjFX9AtYJa7XTth1S3ia5rQXmsAarJ0t+qeWmI4bEWaI4z9za5/wdLP552FglW4skcI0Va mNFWKI7G89CbzrgCQlZqZ0N19KxezFbTrw4pvWqIOvDI8fViIC8LGclDStg4Azfsuw+aQQw5eh0b da5ti2opzJeQGMChGegcJ3O5T4afPaJw+DSFYWNEwZNl+RjscBUpAkrINdb591y3KBglllBBxCSn rfPX0FtICFd6I6SEc1JIhToAnaeTNGY4LQUL3uB09rBfSYtOJMgnfv3FD2FWHxWLaA0nbN3bngh5 tYGoVAEPygE+vXXVx7d5Ol/P1rN8kI+m60GeVtXg3WaVD6ab7GlSjavVqsq+B2pZXjSCMa4Cu5tW s/zvtNC/mqvK7mq99yF5RI+9BbK3fyQdJxuGeZXFXrPLzobehiGDPGNw/5SC/n/dx6ifD375AwAA //8DAFBLAwQUAAYACAAAACEA4ZTAfNwAAAAIAQAADwAAAGRycy9kb3ducmV2LnhtbEyPQUvDQBSE 74L/YXmCl2J3bRqRmE0RwYJQD239Aa/Z1ySafRuy2zb+e58nPQ4zzHxTribfqzONsQts4X5uQBHX wXXcWPjYv949gooJ2WEfmCx8U4RVdX1VYuHChbd03qVGSQnHAi20KQ2F1rFuyWOch4FYvGMYPSaR Y6PdiBcp971eGPOgPXYsCy0O9NJS/bU7eQtxxpv37UZG90RH8zkb1mv/Zu3tzfT8BCrRlP7C8Isv 6FAJ0yGc2EXVW8izbClRC4sMlPj5Mhd9EG0y0FWp/x+ofgAAAP//AwBQSwECLQAUAAYACAAAACEA toM4kv4AAADhAQAAEwAAAAAAAAAAAAAAAAAAAAAAW0NvbnRlbnRfVHlwZXNdLnhtbFBLAQItABQA BgAIAAAAIQA4/SH/1gAAAJQBAAALAAAAAAAAAAAAAAAAAC8BAABfcmVscy8ucmVsc1BLAQItABQA BgAIAAAAIQAn+dlqHgIAADgEAAAOAAAAAAAAAAAAAAAAAC4CAABkcnMvZTJvRG9jLnhtbFBLAQIt ABQABgAIAAAAIQDhlMB83AAAAAgBAAAPAAAAAAAAAAAAAAAAAHgEAABkcnMvZG93bnJldi54bWxQ SwUGAAAAAAQABADzAAAAgQUAAAAA " strokeweight="1.5pt"/>
                  </w:pict>
                </mc:Fallback>
              </mc:AlternateContent>
            </w:r>
            <w:r w:rsidRPr="006F40B9">
              <w:rPr>
                <w:noProof/>
              </w:rPr>
              <mc:AlternateContent>
                <mc:Choice Requires="wps">
                  <w:drawing>
                    <wp:anchor distT="0" distB="0" distL="114300" distR="114300" simplePos="0" relativeHeight="251746304" behindDoc="0" locked="0" layoutInCell="1" allowOverlap="1" wp14:anchorId="55FB4F1D" wp14:editId="2516EE5E">
                      <wp:simplePos x="0" y="0"/>
                      <wp:positionH relativeFrom="column">
                        <wp:posOffset>3221990</wp:posOffset>
                      </wp:positionH>
                      <wp:positionV relativeFrom="paragraph">
                        <wp:posOffset>14605</wp:posOffset>
                      </wp:positionV>
                      <wp:extent cx="76200" cy="114300"/>
                      <wp:effectExtent l="12065" t="14605" r="16510" b="13970"/>
                      <wp:wrapNone/>
                      <wp:docPr id="6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7pt,1.15pt" to="259.7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cXtxHQIAADgEAAAOAAAAZHJzL2Uyb0RvYy54bWysU8GO2jAQvVfqP1i+QxI2y0JEWFUJ9EJb pN32bmyHWHVsyzYEVPXfOzaBlvZSVeVgxvGb5zdvxovnUyfRkVsntCpxNk4x4opqJtS+xJ9f16MZ Rs4TxYjUipf4zB1+Xr59s+hNwSe61ZJxi4BEuaI3JW69N0WSONryjrixNlzBYaNtRzxs7T5hlvTA 3slkkqbTpNeWGaspdw6+1pdDvIz8TcOp/9Q0jnskSwzafFxtXHdhTZYLUuwtMa2ggwzyDyo6IhRc eqOqiSfoYMUfVJ2gVjvd+DHVXaKbRlAea4BqsvS3al5aYnisBcxx5maT+3+09ONxa5FgJZ6CPYp0 0KONUBzl0ZveuAIgldraUB09qRez0fSrQ0pXLVF7HjW+ng3kZcHN5C4lbJyBG3b9B80AQw5eR6NO je1QI4X5EhIDOZiBTrEz51tn+MkjCh+fptBsjCicZFn+AHG4ihSBJeQa6/x7rjsUghJLqCBykuPG +Qv0CglwpddCyth7qVAPpPP0MY0ZTkvBwmnAObvfVdKiIwnjE3/DxXcwqw+KRbaWE7YaYk+EvMQg VKrAB+WAniG6zMe3eTpfzVazfJRPpqtRntb16N26ykfTdfb0WD/UVVVn34O0LC9awRhXQd11VrP8 72ZheDWXKbtN682H5J49egtir/9RdOxsaGZ4XK7YaXbe2uBt2MF4RvDwlML8/7qPqJ8PfvkDAAD/ /wMAUEsDBBQABgAIAAAAIQCVrLrU3QAAAAgBAAAPAAAAZHJzL2Rvd25yZXYueG1sTI/NTsMwEITv SLyDtUhcqtZuS/kJ2VQIiUpI5dCfB3DjbRKI11HstuHtWU5wHM1o5pt8OfhWnamPTWCE6cSAIi6D a7hC2O/exo+gYrLsbBuYEL4pwrK4vspt5sKFN3TepkpJCcfMItQpdZnWsazJ2zgJHbF4x9B7m0T2 lXa9vUi5b/XMmHvtbcOyUNuOXmsqv7YnjxBHvP7YrGV0R3Q0n6NutfLviLc3w8szqERD+gvDL76g QyFMh3BiF1WLsDAPdxJFmM1Bib+YPok+iDZz0EWu/x8ofgAAAP//AwBQSwECLQAUAAYACAAAACEA toM4kv4AAADhAQAAEwAAAAAAAAAAAAAAAAAAAAAAW0NvbnRlbnRfVHlwZXNdLnhtbFBLAQItABQA BgAIAAAAIQA4/SH/1gAAAJQBAAALAAAAAAAAAAAAAAAAAC8BAABfcmVscy8ucmVsc1BLAQItABQA BgAIAAAAIQDMcXtxHQIAADgEAAAOAAAAAAAAAAAAAAAAAC4CAABkcnMvZTJvRG9jLnhtbFBLAQIt ABQABgAIAAAAIQCVrLrU3QAAAAgBAAAPAAAAAAAAAAAAAAAAAHcEAABkcnMvZG93bnJldi54bWxQ SwUGAAAAAAQABADzAAAAgQUAAAAA " strokeweight="1.5pt"/>
                  </w:pict>
                </mc:Fallback>
              </mc:AlternateContent>
            </w:r>
            <w:r w:rsidRPr="006F40B9">
              <w:rPr>
                <w:noProof/>
              </w:rPr>
              <mc:AlternateContent>
                <mc:Choice Requires="wps">
                  <w:drawing>
                    <wp:anchor distT="0" distB="0" distL="114300" distR="114300" simplePos="0" relativeHeight="251745280" behindDoc="0" locked="0" layoutInCell="1" allowOverlap="1" wp14:anchorId="7BC35606" wp14:editId="0FC82822">
                      <wp:simplePos x="0" y="0"/>
                      <wp:positionH relativeFrom="column">
                        <wp:posOffset>3056890</wp:posOffset>
                      </wp:positionH>
                      <wp:positionV relativeFrom="paragraph">
                        <wp:posOffset>14605</wp:posOffset>
                      </wp:positionV>
                      <wp:extent cx="76200" cy="114300"/>
                      <wp:effectExtent l="18415" t="14605" r="10160" b="13970"/>
                      <wp:wrapNone/>
                      <wp:docPr id="6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7pt,1.15pt" to="246.7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WTFoHQIAADgEAAAOAAAAZHJzL2Uyb0RvYy54bWysU8GO2jAQvVfqP1i+QxI2y0JEWFUJ9EJb pN32bmyHWHVsyzYEVPXfO3aAlvZSVeVgxvGb5zczz4vnUyfRkVsntCpxNk4x4opqJtS+xJ9f16MZ Rs4TxYjUipf4zB1+Xr59s+hNwSe61ZJxi4BEuaI3JW69N0WSONryjrixNlzBYaNtRzxs7T5hlvTA 3slkkqbTpNeWGaspdw6+1sMhXkb+puHUf2oaxz2SJQZtPq42rruwJssFKfaWmFbQiwzyDyo6IhRc eqOqiSfoYMUfVJ2gVjvd+DHVXaKbRlAea4BqsvS3al5aYnisBZrjzK1N7v/R0o/HrUWClXiaYaRI BzPaCMVRnoXe9MYVAKnU1obq6Em9mI2mXx1SumqJ2vOo8fVsIC9mJHcpYeMM3LDrP2gGGHLwOjbq 1NgONVKYLyExkEMz0ClO5nybDD95ROHj0xSGjRGFkyzLHyAGcQkpAkvINdb591x3KAQlllBB5CTH jfMD9AoJcKXXQso4e6lQD6Tz9DGNGU5LwcJpwDm731XSoiMJ9om/y8V3MKsPikW2lhO2usSeCDnE IFSqwAflgJ5LNPjj2zydr2arWT7KJ9PVKE/revRuXeWj6Tp7eqwf6qqqs+9BWpYXrWCMq6Du6tUs /zsvXF7N4LKbW299SO7ZY29B7PU/io6TDcMcbLHT7Ly1obdhyGDPCL48peD/X/cR9fPBL38AAAD/ /wMAUEsDBBQABgAIAAAAIQCVwx3X3AAAAAgBAAAPAAAAZHJzL2Rvd25yZXYueG1sTI/NbsIwEITv lfoO1lbigooNiRANcVBVqUiV6IGfBzDxkoTG6yg2EN6+21M5jmY0802+GlwrrtiHxpOG6USBQCq9 bajScNh/vi5AhGjImtYTarhjgFXx/JSbzPobbfG6i5XgEgqZ0VDH2GVShrJGZ8LEd0jsnXzvTGTZ V9L25sblrpUzpebSmYZ4oTYdftRY/uwuTkMY0+Z7u+HRPeJJncfdeu2+tB69DO9LEBGH+B+GP3xG h4KZjv5CNohWQ7qYphzVMEtAsJ++JayPrFUCssjl44HiFwAA//8DAFBLAQItABQABgAIAAAAIQC2 gziS/gAAAOEBAAATAAAAAAAAAAAAAAAAAAAAAABbQ29udGVudF9UeXBlc10ueG1sUEsBAi0AFAAG AAgAAAAhADj9If/WAAAAlAEAAAsAAAAAAAAAAAAAAAAALwEAAF9yZWxzLy5yZWxzUEsBAi0AFAAG AAgAAAAhAHpZMWgdAgAAOAQAAA4AAAAAAAAAAAAAAAAALgIAAGRycy9lMm9Eb2MueG1sUEsBAi0A FAAGAAgAAAAhAJXDHdfcAAAACAEAAA8AAAAAAAAAAAAAAAAAdwQAAGRycy9kb3ducmV2LnhtbFBL BQYAAAAABAAEAPMAAACABQAAAAA= " strokeweight="1.5pt"/>
                  </w:pict>
                </mc:Fallback>
              </mc:AlternateContent>
            </w:r>
            <w:r w:rsidRPr="006F40B9">
              <w:rPr>
                <w:noProof/>
              </w:rPr>
              <mc:AlternateContent>
                <mc:Choice Requires="wps">
                  <w:drawing>
                    <wp:anchor distT="0" distB="0" distL="114300" distR="114300" simplePos="0" relativeHeight="251744256" behindDoc="0" locked="0" layoutInCell="1" allowOverlap="1" wp14:anchorId="0CB84EE3" wp14:editId="15B7063A">
                      <wp:simplePos x="0" y="0"/>
                      <wp:positionH relativeFrom="column">
                        <wp:posOffset>2891790</wp:posOffset>
                      </wp:positionH>
                      <wp:positionV relativeFrom="paragraph">
                        <wp:posOffset>14605</wp:posOffset>
                      </wp:positionV>
                      <wp:extent cx="76200" cy="114300"/>
                      <wp:effectExtent l="15240" t="14605" r="13335" b="13970"/>
                      <wp:wrapNone/>
                      <wp:docPr id="6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7pt,1.15pt" to="233.7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IO9DHwIAADgEAAAOAAAAZHJzL2Uyb0RvYy54bWysU8GO2jAQvVfqP1i+QxI2y0JEWFUJ9EJb pN32bmyHWHVsyzYEVPXfO3aAlvZSVc3BGXtmnt/MPC+eT51ER26d0KrE2TjFiCuqmVD7En9+XY9m GDlPFCNSK17iM3f4efn2zaI3BZ/oVkvGLQIQ5YrelLj13hRJ4mjLO+LG2nAFzkbbjnjY2n3CLOkB vZPJJE2nSa8tM1ZT7hyc1oMTLyN+03DqPzWN4x7JEgM3H1cb111Yk+WCFHtLTCvohQb5BxYdEQou vUHVxBN0sOIPqE5Qq51u/JjqLtFNIyiPNUA1WfpbNS8tMTzWAs1x5tYm9/9g6cfj1iLBSjydYKRI BzPaCMVRPgm96Y0rIKRSWxuqoyf1YjaafnVI6aolas8jx9ezgbwsZCR3KWHjDNyw6z9oBjHk4HVs 1KmxHWqkMF9CYgCHZqBTnMz5Nhl+8ojC4dMUho0RBU+W5Q9gh6tIEVBCrrHOv+e6Q8EosYQKIiY5 bpwfQq8hIVzptZASzkkhFeoBdJ4+pjHDaSlY8Aans/tdJS06kiCf+F0uvguz+qBYRGs5YauL7YmQ gw1EpQp4UA7wuViDPr7N0/lqtprlo3wyXY3ytK5H79ZVPpqus6fH+qGuqjr7HqhledEKxrgK7K5a zfK/08Ll1Qwqu6n11ofkHj32Fshe/5F0nGwY5iCLnWbnrQ29DUMGecbgy1MK+v91H6N+PvjlDwAA AP//AwBQSwMEFAAGAAgAAAAhAG7Ia3ndAAAACAEAAA8AAABkcnMvZG93bnJldi54bWxMj8FOwzAQ RO9I/IO1SFwqatOmBYVsKoREJaRyaMsHuPE2CcTrKHbb8PcsJziOZjTzpliNvlNnGmIbGOF+akAR V8G1XCN87F/vHkHFZNnZLjAhfFOEVXl9VdjchQtv6bxLtZISjrlFaFLqc61j1ZC3cRp6YvGOYfA2 iRxq7QZ7kXLf6ZkxS+1ty7LQ2J5eGqq+diePECe8ed9uZHRPdDSfk3699m+Itzfj8xOoRGP6C8Mv vqBDKUyHcGIXVYeQLRaZRBFmc1DiZ8sH0QfRZg66LPT/A+UPAAAA//8DAFBLAQItABQABgAIAAAA IQC2gziS/gAAAOEBAAATAAAAAAAAAAAAAAAAAAAAAABbQ29udGVudF9UeXBlc10ueG1sUEsBAi0A FAAGAAgAAAAhADj9If/WAAAAlAEAAAsAAAAAAAAAAAAAAAAALwEAAF9yZWxzLy5yZWxzUEsBAi0A FAAGAAgAAAAhAKAg70MfAgAAOAQAAA4AAAAAAAAAAAAAAAAALgIAAGRycy9lMm9Eb2MueG1sUEsB Ai0AFAAGAAgAAAAhAG7Ia3ndAAAACAEAAA8AAAAAAAAAAAAAAAAAeQQAAGRycy9kb3ducmV2Lnht bFBLBQYAAAAABAAEAPMAAACDBQAAAAA= " strokeweight="1.5pt"/>
                  </w:pict>
                </mc:Fallback>
              </mc:AlternateContent>
            </w:r>
            <w:r w:rsidRPr="006F40B9">
              <w:rPr>
                <w:noProof/>
              </w:rPr>
              <mc:AlternateContent>
                <mc:Choice Requires="wps">
                  <w:drawing>
                    <wp:anchor distT="0" distB="0" distL="114300" distR="114300" simplePos="0" relativeHeight="251743232" behindDoc="0" locked="0" layoutInCell="1" allowOverlap="1" wp14:anchorId="2976958B" wp14:editId="4553D15C">
                      <wp:simplePos x="0" y="0"/>
                      <wp:positionH relativeFrom="column">
                        <wp:posOffset>2891790</wp:posOffset>
                      </wp:positionH>
                      <wp:positionV relativeFrom="paragraph">
                        <wp:posOffset>14605</wp:posOffset>
                      </wp:positionV>
                      <wp:extent cx="1828800" cy="0"/>
                      <wp:effectExtent l="15240" t="14605" r="13335" b="13970"/>
                      <wp:wrapNone/>
                      <wp:docPr id="63"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7pt,1.15pt" to="371.7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RWKWEwIAACsEAAAOAAAAZHJzL2Uyb0RvYy54bWysU8GO2jAQvVfqP1i+QxLI0hARVhWBXmiL tNsPMLZDrDq2ZRsCqvrvHRuC2PZSVc3BGXtmnt/MGy+ez51EJ26d0KrC2TjFiCuqmVCHCn973YwK jJwnihGpFa/whTv8vHz/btGbkk90qyXjFgGIcmVvKtx6b8okcbTlHXFjbbgCZ6NtRzxs7SFhlvSA 3slkkqazpNeWGaspdw5O66sTLyN+03DqvzaN4x7JCgM3H1cb131Yk+WClAdLTCvojQb5BxYdEQou vUPVxBN0tOIPqE5Qq51u/JjqLtFNIyiPNUA1WfpbNS8tMTzWAs1x5t4m9/9g6ZfTziLBKjybYqRI BxptheIon4be9MaVELJSOxuqo2f1YraafndI6VVL1IFHjq8XA3lZyEjepISNM3DDvv+sGcSQo9ex UefGdgESWoDOUY/LXQ9+9ojCYVZMiiIF2ejgS0g5JBrr/CeuOxSMCksgHYHJaet8IELKISTco/RG SBnllgr1AD5Pn9KY4bQULHhDnLOH/UpadCJhYuIXywLPY5jVR8UiWssJW99sT4S82nC7VAEPagE+ N+s6Ej/m6XxdrIt8lE9m61Ge1vXo42aVj2ab7MNTPa1Xqzr7GahledkKxrgK7IbxzPK/k//2UK6D dR/Qex+St+ixYUB2+EfSUcyg33US9ppddnYQGSYyBt9eTxj5xz3Yj298+QsAAP//AwBQSwMEFAAG AAgAAAAhABzIFWzaAAAABwEAAA8AAABkcnMvZG93bnJldi54bWxMjsFOg0AURfcm/sPkmbizgy0o IkOjTdx0Jza2yynzBCLzhjBTCn/v001d3tybc0++nmwnRhx860jB/SICgVQ501KtYPfxdpeC8EGT 0Z0jVDCjh3VxfZXrzLgzveNYhlowhHymFTQh9JmUvmrQar9wPRJ3X26wOnAcamkGfWa47eQyih6k 1S3xQ6N73DRYfZcny5Rkn75udbqb5648PMWbz+1IVqnbm+nlGUTAKVzG8KvP6lCw09GdyHjRKYiT JOapguUKBPeP8Yrz8S/LIpf//YsfAAAA//8DAFBLAQItABQABgAIAAAAIQC2gziS/gAAAOEBAAAT AAAAAAAAAAAAAAAAAAAAAABbQ29udGVudF9UeXBlc10ueG1sUEsBAi0AFAAGAAgAAAAhADj9If/W AAAAlAEAAAsAAAAAAAAAAAAAAAAALwEAAF9yZWxzLy5yZWxzUEsBAi0AFAAGAAgAAAAhABlFYpYT AgAAKwQAAA4AAAAAAAAAAAAAAAAALgIAAGRycy9lMm9Eb2MueG1sUEsBAi0AFAAGAAgAAAAhABzI FWzaAAAABwEAAA8AAAAAAAAAAAAAAAAAbQQAAGRycy9kb3ducmV2LnhtbFBLBQYAAAAABAAEAPMA AAB0BQAAAAA= " strokeweight="1.5pt"/>
                  </w:pict>
                </mc:Fallback>
              </mc:AlternateContent>
            </w:r>
            <w:r w:rsidRPr="006F40B9">
              <w:tab/>
            </w:r>
          </w:p>
          <w:p w:rsidR="006F40B9" w:rsidRPr="006F40B9" w:rsidRDefault="006F40B9" w:rsidP="00025786">
            <w:pPr>
              <w:tabs>
                <w:tab w:val="left" w:pos="5580"/>
              </w:tabs>
            </w:pPr>
            <w:r w:rsidRPr="006F40B9">
              <w:tab/>
            </w:r>
          </w:p>
          <w:p w:rsidR="006F40B9" w:rsidRPr="006F40B9" w:rsidRDefault="006F40B9" w:rsidP="00025786">
            <w:pPr>
              <w:tabs>
                <w:tab w:val="left" w:pos="360"/>
                <w:tab w:val="left" w:pos="720"/>
              </w:tabs>
            </w:pPr>
            <w:r w:rsidRPr="006F40B9">
              <w:t xml:space="preserve">     </w:t>
            </w:r>
            <w:r w:rsidRPr="006F40B9">
              <w:rPr>
                <w:b/>
                <w:bCs/>
              </w:rPr>
              <w:t>S</w:t>
            </w:r>
            <w:r w:rsidRPr="006F40B9">
              <w:rPr>
                <w:b/>
                <w:bCs/>
              </w:rPr>
              <w:sym w:font="Symbol" w:char="F0A2"/>
            </w:r>
            <w:r w:rsidRPr="006F40B9">
              <w:t xml:space="preserve"> </w:t>
            </w:r>
            <w:r w:rsidRPr="006F40B9">
              <w:sym w:font="Symbol" w:char="F0B7"/>
            </w:r>
            <w:r w:rsidRPr="006F40B9">
              <w:t xml:space="preserve">                                                            </w:t>
            </w:r>
          </w:p>
          <w:p w:rsidR="006F40B9" w:rsidRPr="006F40B9" w:rsidRDefault="006F40B9" w:rsidP="00025786">
            <w:pPr>
              <w:tabs>
                <w:tab w:val="left" w:pos="360"/>
                <w:tab w:val="left" w:pos="720"/>
              </w:tabs>
              <w:rPr>
                <w:b/>
                <w:bCs/>
                <w:sz w:val="28"/>
                <w:szCs w:val="28"/>
              </w:rPr>
            </w:pPr>
            <w:r w:rsidRPr="006F40B9">
              <w:t xml:space="preserve">                                                                         </w:t>
            </w:r>
            <w:r w:rsidRPr="006F40B9">
              <w:rPr>
                <w:b/>
                <w:bCs/>
              </w:rPr>
              <w:t>S</w:t>
            </w:r>
            <w:r w:rsidRPr="006F40B9">
              <w:rPr>
                <w:b/>
                <w:bCs/>
              </w:rPr>
              <w:sym w:font="Symbol" w:char="F0A2"/>
            </w:r>
            <w:r w:rsidRPr="006F40B9">
              <w:rPr>
                <w:b/>
                <w:bCs/>
              </w:rPr>
              <w:t xml:space="preserve"> </w:t>
            </w:r>
            <w:r w:rsidRPr="006F40B9">
              <w:rPr>
                <w:b/>
                <w:bCs/>
              </w:rPr>
              <w:sym w:font="Symbol" w:char="F0B7"/>
            </w:r>
            <w:r w:rsidRPr="006F40B9">
              <w:rPr>
                <w:b/>
                <w:bCs/>
                <w:sz w:val="28"/>
                <w:szCs w:val="28"/>
              </w:rPr>
              <w:t xml:space="preserve"> </w:t>
            </w:r>
          </w:p>
        </w:tc>
        <w:tc>
          <w:tcPr>
            <w:tcW w:w="1205" w:type="dxa"/>
          </w:tcPr>
          <w:p w:rsidR="006F40B9" w:rsidRPr="006F40B9" w:rsidRDefault="006F40B9" w:rsidP="00025786">
            <w:pPr>
              <w:jc w:val="center"/>
              <w:rPr>
                <w:sz w:val="28"/>
                <w:szCs w:val="28"/>
              </w:rPr>
            </w:pPr>
          </w:p>
          <w:p w:rsidR="006F40B9" w:rsidRPr="006F40B9" w:rsidRDefault="006F40B9" w:rsidP="00025786">
            <w:pPr>
              <w:jc w:val="center"/>
              <w:rPr>
                <w:sz w:val="28"/>
                <w:szCs w:val="28"/>
              </w:rPr>
            </w:pPr>
            <w:r w:rsidRPr="006F40B9">
              <w:rPr>
                <w:sz w:val="28"/>
                <w:szCs w:val="28"/>
              </w:rPr>
              <w:t>1,5</w:t>
            </w:r>
          </w:p>
          <w:p w:rsidR="006F40B9" w:rsidRPr="006F40B9" w:rsidRDefault="006F40B9" w:rsidP="00025786">
            <w:pPr>
              <w:jc w:val="center"/>
              <w:rPr>
                <w:sz w:val="28"/>
                <w:szCs w:val="28"/>
              </w:rPr>
            </w:pPr>
          </w:p>
          <w:p w:rsidR="006F40B9" w:rsidRPr="006F40B9" w:rsidRDefault="006F40B9" w:rsidP="00025786">
            <w:pPr>
              <w:jc w:val="center"/>
              <w:rPr>
                <w:sz w:val="28"/>
                <w:szCs w:val="28"/>
              </w:rPr>
            </w:pPr>
          </w:p>
          <w:p w:rsidR="006F40B9" w:rsidRPr="006F40B9" w:rsidRDefault="006F40B9" w:rsidP="00025786">
            <w:pPr>
              <w:jc w:val="center"/>
              <w:rPr>
                <w:sz w:val="28"/>
                <w:szCs w:val="28"/>
              </w:rPr>
            </w:pPr>
            <w:r w:rsidRPr="006F40B9">
              <w:rPr>
                <w:sz w:val="28"/>
                <w:szCs w:val="28"/>
              </w:rPr>
              <w:t>1,5</w:t>
            </w:r>
          </w:p>
        </w:tc>
      </w:tr>
      <w:tr w:rsidR="006F40B9" w:rsidRPr="006F40B9" w:rsidTr="00025786">
        <w:tc>
          <w:tcPr>
            <w:tcW w:w="8302" w:type="dxa"/>
          </w:tcPr>
          <w:p w:rsidR="006F40B9" w:rsidRPr="006F40B9" w:rsidRDefault="006F40B9" w:rsidP="00025786">
            <w:pPr>
              <w:spacing w:line="240" w:lineRule="atLeast"/>
              <w:ind w:firstLine="43"/>
              <w:jc w:val="both"/>
              <w:rPr>
                <w:b/>
                <w:sz w:val="28"/>
                <w:szCs w:val="28"/>
                <w:u w:val="single"/>
              </w:rPr>
            </w:pPr>
            <w:r w:rsidRPr="006F40B9">
              <w:rPr>
                <w:b/>
                <w:sz w:val="28"/>
                <w:szCs w:val="28"/>
                <w:u w:val="single"/>
              </w:rPr>
              <w:t>Câu 11:</w:t>
            </w:r>
          </w:p>
          <w:p w:rsidR="006F40B9" w:rsidRPr="006F40B9" w:rsidRDefault="006F40B9" w:rsidP="00025786">
            <w:pPr>
              <w:spacing w:before="60"/>
              <w:rPr>
                <w:bCs/>
                <w:sz w:val="28"/>
                <w:szCs w:val="28"/>
              </w:rPr>
            </w:pPr>
            <w:r w:rsidRPr="006F40B9">
              <w:rPr>
                <w:bCs/>
                <w:sz w:val="28"/>
                <w:szCs w:val="28"/>
              </w:rPr>
              <w:t>Ví dụ: - Đàn ghi ta , bộ phận giây đàn dao động phát ra âm.</w:t>
            </w:r>
          </w:p>
          <w:p w:rsidR="006F40B9" w:rsidRPr="006F40B9" w:rsidRDefault="006F40B9" w:rsidP="006F40B9">
            <w:pPr>
              <w:pStyle w:val="ListParagraph"/>
              <w:numPr>
                <w:ilvl w:val="0"/>
                <w:numId w:val="13"/>
              </w:numPr>
              <w:spacing w:before="60" w:after="0" w:line="240" w:lineRule="auto"/>
              <w:rPr>
                <w:rFonts w:ascii="Times New Roman" w:hAnsi="Times New Roman"/>
                <w:bCs/>
                <w:sz w:val="28"/>
                <w:szCs w:val="28"/>
              </w:rPr>
            </w:pPr>
            <w:r w:rsidRPr="006F40B9">
              <w:rPr>
                <w:rFonts w:ascii="Times New Roman" w:hAnsi="Times New Roman"/>
                <w:bCs/>
                <w:sz w:val="28"/>
                <w:szCs w:val="28"/>
              </w:rPr>
              <w:t>Thổi sáo. Bộ phận cột không khí trong ống sáo  dao động phát ra âm.</w:t>
            </w:r>
          </w:p>
          <w:p w:rsidR="006F40B9" w:rsidRPr="006F40B9" w:rsidRDefault="006F40B9" w:rsidP="006F40B9">
            <w:pPr>
              <w:pStyle w:val="ListParagraph"/>
              <w:numPr>
                <w:ilvl w:val="0"/>
                <w:numId w:val="13"/>
              </w:numPr>
              <w:spacing w:before="60" w:after="0" w:line="240" w:lineRule="auto"/>
              <w:rPr>
                <w:rFonts w:ascii="Times New Roman" w:hAnsi="Times New Roman"/>
                <w:bCs/>
                <w:sz w:val="28"/>
                <w:szCs w:val="28"/>
              </w:rPr>
            </w:pPr>
            <w:r w:rsidRPr="006F40B9">
              <w:rPr>
                <w:rFonts w:ascii="Times New Roman" w:hAnsi="Times New Roman"/>
                <w:bCs/>
                <w:sz w:val="28"/>
                <w:szCs w:val="28"/>
              </w:rPr>
              <w:t>Trống. Bộ phận mặt trống dao động phát ra âm.</w:t>
            </w:r>
          </w:p>
        </w:tc>
        <w:tc>
          <w:tcPr>
            <w:tcW w:w="1205" w:type="dxa"/>
          </w:tcPr>
          <w:p w:rsidR="006F40B9" w:rsidRPr="006F40B9" w:rsidRDefault="006F40B9" w:rsidP="00025786">
            <w:pPr>
              <w:spacing w:before="240" w:after="100" w:afterAutospacing="1" w:line="200" w:lineRule="exact"/>
              <w:ind w:left="14"/>
              <w:jc w:val="center"/>
              <w:rPr>
                <w:sz w:val="28"/>
                <w:szCs w:val="28"/>
                <w:lang w:val="nl-NL"/>
              </w:rPr>
            </w:pPr>
          </w:p>
          <w:p w:rsidR="006F40B9" w:rsidRPr="006F40B9" w:rsidRDefault="006F40B9" w:rsidP="00025786">
            <w:pPr>
              <w:spacing w:before="240" w:after="100" w:afterAutospacing="1" w:line="200" w:lineRule="exact"/>
              <w:ind w:left="14"/>
              <w:jc w:val="center"/>
              <w:rPr>
                <w:sz w:val="28"/>
                <w:szCs w:val="28"/>
                <w:lang w:val="nl-NL"/>
              </w:rPr>
            </w:pPr>
            <w:r w:rsidRPr="006F40B9">
              <w:rPr>
                <w:sz w:val="28"/>
                <w:szCs w:val="28"/>
                <w:lang w:val="nl-NL"/>
              </w:rPr>
              <w:t>1</w:t>
            </w:r>
          </w:p>
          <w:p w:rsidR="006F40B9" w:rsidRPr="006F40B9" w:rsidRDefault="006F40B9" w:rsidP="00025786">
            <w:pPr>
              <w:spacing w:before="240" w:after="100" w:afterAutospacing="1" w:line="200" w:lineRule="exact"/>
              <w:ind w:left="14"/>
              <w:jc w:val="center"/>
              <w:rPr>
                <w:sz w:val="28"/>
                <w:szCs w:val="28"/>
                <w:lang w:val="nl-NL"/>
              </w:rPr>
            </w:pPr>
            <w:r w:rsidRPr="006F40B9">
              <w:rPr>
                <w:sz w:val="28"/>
                <w:szCs w:val="28"/>
                <w:lang w:val="nl-NL"/>
              </w:rPr>
              <w:t>1</w:t>
            </w:r>
          </w:p>
          <w:p w:rsidR="006F40B9" w:rsidRPr="006F40B9" w:rsidRDefault="006F40B9" w:rsidP="00025786">
            <w:pPr>
              <w:spacing w:before="240" w:after="100" w:afterAutospacing="1" w:line="200" w:lineRule="exact"/>
              <w:ind w:left="14"/>
              <w:jc w:val="center"/>
              <w:rPr>
                <w:sz w:val="28"/>
                <w:szCs w:val="28"/>
                <w:lang w:val="nl-NL"/>
              </w:rPr>
            </w:pPr>
            <w:r w:rsidRPr="006F40B9">
              <w:rPr>
                <w:sz w:val="28"/>
                <w:szCs w:val="28"/>
                <w:lang w:val="nl-NL"/>
              </w:rPr>
              <w:t>1</w:t>
            </w:r>
          </w:p>
        </w:tc>
      </w:tr>
      <w:tr w:rsidR="006F40B9" w:rsidRPr="006F40B9" w:rsidTr="00025786">
        <w:tc>
          <w:tcPr>
            <w:tcW w:w="8302" w:type="dxa"/>
          </w:tcPr>
          <w:p w:rsidR="006F40B9" w:rsidRPr="006F40B9" w:rsidRDefault="006F40B9" w:rsidP="00025786">
            <w:pPr>
              <w:spacing w:line="240" w:lineRule="atLeast"/>
              <w:ind w:firstLine="43"/>
              <w:jc w:val="both"/>
              <w:rPr>
                <w:b/>
                <w:sz w:val="28"/>
                <w:szCs w:val="28"/>
                <w:u w:val="single"/>
              </w:rPr>
            </w:pPr>
            <w:r w:rsidRPr="006F40B9">
              <w:rPr>
                <w:b/>
                <w:sz w:val="28"/>
                <w:szCs w:val="28"/>
                <w:u w:val="single"/>
              </w:rPr>
              <w:t>Câu 12:</w:t>
            </w:r>
          </w:p>
          <w:p w:rsidR="006F40B9" w:rsidRPr="006F40B9" w:rsidRDefault="006F40B9" w:rsidP="00025786">
            <w:pPr>
              <w:spacing w:before="60"/>
              <w:rPr>
                <w:sz w:val="28"/>
                <w:szCs w:val="28"/>
              </w:rPr>
            </w:pPr>
            <w:r w:rsidRPr="006F40B9">
              <w:rPr>
                <w:bCs/>
                <w:sz w:val="28"/>
                <w:szCs w:val="28"/>
              </w:rPr>
              <w:t>Đó là vì vận tốc ánh sáng truyền  trong không khí nhanh hơn vận tốc truyền của âm thanh rất nhiều. V</w:t>
            </w:r>
            <w:r w:rsidRPr="006F40B9">
              <w:rPr>
                <w:bCs/>
                <w:sz w:val="28"/>
                <w:szCs w:val="28"/>
                <w:vertAlign w:val="subscript"/>
              </w:rPr>
              <w:t>AS</w:t>
            </w:r>
            <w:r w:rsidRPr="006F40B9">
              <w:rPr>
                <w:bCs/>
                <w:sz w:val="28"/>
                <w:szCs w:val="28"/>
              </w:rPr>
              <w:t xml:space="preserve"> =300000000 m/s trong khi đó V</w:t>
            </w:r>
            <w:r w:rsidRPr="006F40B9">
              <w:rPr>
                <w:bCs/>
                <w:sz w:val="28"/>
                <w:szCs w:val="28"/>
                <w:vertAlign w:val="subscript"/>
              </w:rPr>
              <w:t>kk</w:t>
            </w:r>
            <w:r w:rsidRPr="006F40B9">
              <w:rPr>
                <w:bCs/>
                <w:sz w:val="28"/>
                <w:szCs w:val="28"/>
              </w:rPr>
              <w:t xml:space="preserve"> = 340 m/s Chính vì thế ta mới nhìn thấy sét trước mới nghe thấy tiếng sấm sau. (1đ)</w:t>
            </w:r>
          </w:p>
        </w:tc>
        <w:tc>
          <w:tcPr>
            <w:tcW w:w="1205" w:type="dxa"/>
          </w:tcPr>
          <w:p w:rsidR="006F40B9" w:rsidRPr="006F40B9" w:rsidRDefault="006F40B9" w:rsidP="00025786">
            <w:pPr>
              <w:jc w:val="center"/>
              <w:rPr>
                <w:sz w:val="28"/>
                <w:szCs w:val="28"/>
                <w:lang w:val="nl-NL"/>
              </w:rPr>
            </w:pPr>
          </w:p>
          <w:p w:rsidR="006F40B9" w:rsidRPr="006F40B9" w:rsidRDefault="006F40B9" w:rsidP="00025786">
            <w:pPr>
              <w:jc w:val="center"/>
              <w:rPr>
                <w:sz w:val="28"/>
                <w:szCs w:val="28"/>
                <w:lang w:val="nl-NL"/>
              </w:rPr>
            </w:pPr>
          </w:p>
          <w:p w:rsidR="006F40B9" w:rsidRPr="006F40B9" w:rsidRDefault="006F40B9" w:rsidP="00025786">
            <w:pPr>
              <w:jc w:val="center"/>
              <w:rPr>
                <w:sz w:val="28"/>
                <w:szCs w:val="28"/>
                <w:lang w:val="nl-NL"/>
              </w:rPr>
            </w:pPr>
            <w:r w:rsidRPr="006F40B9">
              <w:rPr>
                <w:sz w:val="28"/>
                <w:szCs w:val="28"/>
                <w:lang w:val="nl-NL"/>
              </w:rPr>
              <w:t>1</w:t>
            </w:r>
          </w:p>
        </w:tc>
      </w:tr>
    </w:tbl>
    <w:p w:rsidR="006F40B9" w:rsidRPr="006F40B9" w:rsidRDefault="006F40B9" w:rsidP="00FD31C3">
      <w:pPr>
        <w:rPr>
          <w:sz w:val="26"/>
          <w:szCs w:val="26"/>
        </w:rPr>
      </w:pPr>
      <w:r w:rsidRPr="006F40B9">
        <w:rPr>
          <w:sz w:val="26"/>
          <w:szCs w:val="26"/>
        </w:rPr>
        <w:t xml:space="preserve">                                                           ……Hết……</w:t>
      </w:r>
    </w:p>
    <w:p w:rsidR="006F40B9" w:rsidRPr="006F40B9" w:rsidRDefault="006F40B9" w:rsidP="00FD31C3">
      <w:pPr>
        <w:ind w:right="-738"/>
        <w:rPr>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7</w:t>
            </w:r>
          </w:p>
          <w:p w:rsidR="00D57C8F" w:rsidRPr="00CA41F4" w:rsidRDefault="00D57C8F" w:rsidP="006C4BD4">
            <w:pPr>
              <w:jc w:val="center"/>
              <w:rPr>
                <w:color w:val="0070C0"/>
              </w:rPr>
            </w:pPr>
            <w:r w:rsidRPr="00CA41F4">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6F40B9" w:rsidRPr="006F40B9" w:rsidRDefault="006F40B9" w:rsidP="00A0554B">
      <w:pPr>
        <w:tabs>
          <w:tab w:val="center" w:pos="4946"/>
        </w:tabs>
        <w:jc w:val="both"/>
        <w:rPr>
          <w:b/>
          <w:lang w:val="nl-NL"/>
        </w:rPr>
      </w:pPr>
    </w:p>
    <w:p w:rsidR="006F40B9" w:rsidRPr="006F40B9" w:rsidRDefault="006F40B9" w:rsidP="00A0554B">
      <w:pPr>
        <w:tabs>
          <w:tab w:val="center" w:pos="4946"/>
        </w:tabs>
        <w:jc w:val="both"/>
        <w:rPr>
          <w:i/>
          <w:lang w:val="nl-NL"/>
        </w:rPr>
      </w:pPr>
      <w:r w:rsidRPr="006F40B9">
        <w:rPr>
          <w:b/>
          <w:u w:val="single"/>
          <w:lang w:val="nl-NL"/>
        </w:rPr>
        <w:t>I/ PHẦN TRẮC NGHIỆM</w:t>
      </w:r>
      <w:r w:rsidRPr="006F40B9">
        <w:rPr>
          <w:b/>
          <w:lang w:val="nl-NL"/>
        </w:rPr>
        <w:t xml:space="preserve">: </w:t>
      </w:r>
      <w:r w:rsidRPr="006F40B9">
        <w:rPr>
          <w:i/>
          <w:lang w:val="nl-NL"/>
        </w:rPr>
        <w:t>(3,0  điểm)</w:t>
      </w:r>
    </w:p>
    <w:p w:rsidR="006F40B9" w:rsidRPr="006F40B9" w:rsidRDefault="006F40B9" w:rsidP="00A0554B">
      <w:pPr>
        <w:jc w:val="both"/>
        <w:rPr>
          <w:i/>
          <w:lang w:val="nl-NL"/>
        </w:rPr>
      </w:pPr>
      <w:r w:rsidRPr="006F40B9">
        <w:rPr>
          <w:i/>
          <w:lang w:val="nl-NL"/>
        </w:rPr>
        <w:tab/>
        <w:t>Mỗi câu hỏi dưới đây có kèm theo phương án trả lời A, B, C, D.Em hãy chọn phương  án trả lời đúng nhất rồi ghi vào bài làm: ( ví dụ: Câu 1 chọn phương án A thì ghi vào bài làm là: Câu 1 - A,.....)</w:t>
      </w:r>
    </w:p>
    <w:p w:rsidR="006F40B9" w:rsidRPr="006F40B9" w:rsidRDefault="006F40B9" w:rsidP="00154ABF">
      <w:pPr>
        <w:rPr>
          <w:lang w:val="nl-NL"/>
        </w:rPr>
      </w:pPr>
      <w:r w:rsidRPr="006F40B9">
        <w:rPr>
          <w:b/>
          <w:lang w:val="nl-NL"/>
        </w:rPr>
        <w:t xml:space="preserve">Câu 1. </w:t>
      </w:r>
      <w:r w:rsidRPr="006F40B9">
        <w:rPr>
          <w:lang w:val="nl-NL"/>
        </w:rPr>
        <w:t>Nguồn sáng là gì?</w:t>
      </w:r>
    </w:p>
    <w:p w:rsidR="006F40B9" w:rsidRPr="006F40B9" w:rsidRDefault="006F40B9" w:rsidP="006F40B9">
      <w:pPr>
        <w:numPr>
          <w:ilvl w:val="0"/>
          <w:numId w:val="16"/>
        </w:numPr>
        <w:rPr>
          <w:lang w:val="nl-NL"/>
        </w:rPr>
      </w:pPr>
      <w:r w:rsidRPr="006F40B9">
        <w:rPr>
          <w:lang w:val="nl-NL"/>
        </w:rPr>
        <w:t>Là những vật tự phát ra ánh sáng</w:t>
      </w:r>
    </w:p>
    <w:p w:rsidR="006F40B9" w:rsidRPr="006F40B9" w:rsidRDefault="006F40B9" w:rsidP="006F40B9">
      <w:pPr>
        <w:numPr>
          <w:ilvl w:val="0"/>
          <w:numId w:val="16"/>
        </w:numPr>
      </w:pPr>
      <w:r w:rsidRPr="006F40B9">
        <w:t>Là những vật sáng</w:t>
      </w:r>
    </w:p>
    <w:p w:rsidR="006F40B9" w:rsidRPr="006F40B9" w:rsidRDefault="006F40B9" w:rsidP="006F40B9">
      <w:pPr>
        <w:numPr>
          <w:ilvl w:val="0"/>
          <w:numId w:val="16"/>
        </w:numPr>
      </w:pPr>
      <w:r w:rsidRPr="006F40B9">
        <w:t>Là những vật được chiếu sáng</w:t>
      </w:r>
    </w:p>
    <w:p w:rsidR="006F40B9" w:rsidRPr="006F40B9" w:rsidRDefault="006F40B9" w:rsidP="006F40B9">
      <w:pPr>
        <w:numPr>
          <w:ilvl w:val="0"/>
          <w:numId w:val="16"/>
        </w:numPr>
      </w:pPr>
      <w:r w:rsidRPr="006F40B9">
        <w:t>Là những vật được nung nóng</w:t>
      </w:r>
    </w:p>
    <w:p w:rsidR="006F40B9" w:rsidRPr="006F40B9" w:rsidRDefault="006F40B9" w:rsidP="008350A4">
      <w:pPr>
        <w:jc w:val="both"/>
        <w:rPr>
          <w:lang w:val="nl-NL"/>
        </w:rPr>
      </w:pPr>
      <w:r w:rsidRPr="006F40B9">
        <w:rPr>
          <w:b/>
          <w:lang w:val="nl-NL"/>
        </w:rPr>
        <w:t xml:space="preserve">Câu 2. </w:t>
      </w:r>
      <w:r w:rsidRPr="006F40B9">
        <w:rPr>
          <w:lang w:val="nl-NL"/>
        </w:rPr>
        <w:t>Nội dung của định luật truyền thẳng của ánh sáng là:</w:t>
      </w:r>
    </w:p>
    <w:p w:rsidR="006F40B9" w:rsidRPr="006F40B9" w:rsidRDefault="006F40B9" w:rsidP="00BA1708">
      <w:pPr>
        <w:ind w:firstLine="576"/>
        <w:jc w:val="both"/>
        <w:rPr>
          <w:lang w:val="nl-NL"/>
        </w:rPr>
      </w:pPr>
      <w:r w:rsidRPr="006F40B9">
        <w:rPr>
          <w:lang w:val="nl-NL"/>
        </w:rPr>
        <w:t>A. Trong môi trường trong suốt và đồng tính ánh sáng truyền theo một đường thẳng.</w:t>
      </w:r>
    </w:p>
    <w:p w:rsidR="006F40B9" w:rsidRPr="006F40B9" w:rsidRDefault="006F40B9" w:rsidP="00BA1708">
      <w:pPr>
        <w:ind w:firstLine="576"/>
        <w:jc w:val="both"/>
        <w:rPr>
          <w:lang w:val="nl-NL"/>
        </w:rPr>
      </w:pPr>
      <w:r w:rsidRPr="006F40B9">
        <w:rPr>
          <w:lang w:val="nl-NL"/>
        </w:rPr>
        <w:t>B. Trong mọi môi trường ánh sáng đều truyền theo một đường thẳng.</w:t>
      </w:r>
    </w:p>
    <w:p w:rsidR="006F40B9" w:rsidRPr="006F40B9" w:rsidRDefault="006F40B9" w:rsidP="00BA1708">
      <w:pPr>
        <w:ind w:firstLine="576"/>
        <w:jc w:val="both"/>
        <w:rPr>
          <w:lang w:val="nl-NL"/>
        </w:rPr>
      </w:pPr>
      <w:r w:rsidRPr="006F40B9">
        <w:rPr>
          <w:lang w:val="nl-NL"/>
        </w:rPr>
        <w:t>C. Trong các môi trường khác nhau, đường truyền của ánh sáng có hình dạng khác nhau.</w:t>
      </w:r>
    </w:p>
    <w:p w:rsidR="006F40B9" w:rsidRPr="006F40B9" w:rsidRDefault="006F40B9" w:rsidP="00BA1708">
      <w:pPr>
        <w:ind w:firstLine="576"/>
        <w:jc w:val="both"/>
        <w:rPr>
          <w:lang w:val="nl-NL"/>
        </w:rPr>
      </w:pPr>
      <w:r w:rsidRPr="006F40B9">
        <w:rPr>
          <w:lang w:val="nl-NL"/>
        </w:rPr>
        <w:t>D. Khi truyền từ môi trường này sang môi trường khác, ánh sáng truyền theo một đường thẳng.</w:t>
      </w:r>
      <w:r w:rsidRPr="006F40B9">
        <w:rPr>
          <w:b/>
          <w:lang w:val="nb-NO"/>
        </w:rPr>
        <w:t xml:space="preserve">                </w:t>
      </w:r>
    </w:p>
    <w:p w:rsidR="006F40B9" w:rsidRPr="006F40B9" w:rsidRDefault="006F40B9" w:rsidP="0086190E">
      <w:pPr>
        <w:tabs>
          <w:tab w:val="left" w:pos="402"/>
        </w:tabs>
        <w:jc w:val="both"/>
        <w:rPr>
          <w:lang w:val="fr-FR"/>
        </w:rPr>
      </w:pPr>
      <w:r w:rsidRPr="006F40B9">
        <w:rPr>
          <w:b/>
          <w:iCs/>
          <w:lang w:val="fr-FR"/>
        </w:rPr>
        <w:t>Câu 3</w:t>
      </w:r>
      <w:r w:rsidRPr="006F40B9">
        <w:rPr>
          <w:b/>
          <w:lang w:val="fr-FR"/>
        </w:rPr>
        <w:t xml:space="preserve">. </w:t>
      </w:r>
      <w:r w:rsidRPr="006F40B9">
        <w:rPr>
          <w:lang w:val="fr-FR"/>
        </w:rPr>
        <w:t xml:space="preserve">Vật nào dưới đây là nguồn sáng: </w:t>
      </w:r>
    </w:p>
    <w:p w:rsidR="006F40B9" w:rsidRPr="006F40B9" w:rsidRDefault="006F40B9" w:rsidP="006F40B9">
      <w:pPr>
        <w:widowControl w:val="0"/>
        <w:numPr>
          <w:ilvl w:val="0"/>
          <w:numId w:val="14"/>
        </w:numPr>
        <w:tabs>
          <w:tab w:val="left" w:pos="402"/>
        </w:tabs>
        <w:ind w:firstLine="512"/>
        <w:jc w:val="both"/>
        <w:rPr>
          <w:lang w:val="fr-FR"/>
        </w:rPr>
      </w:pPr>
      <w:r w:rsidRPr="006F40B9">
        <w:rPr>
          <w:lang w:val="fr-FR"/>
        </w:rPr>
        <w:t xml:space="preserve">Mặt Trăng. </w:t>
      </w:r>
      <w:r w:rsidRPr="006F40B9">
        <w:rPr>
          <w:lang w:val="fr-FR"/>
        </w:rPr>
        <w:tab/>
        <w:t xml:space="preserve">B. Ngọn nến đang cháy.     C. Quyển vở. </w:t>
      </w:r>
      <w:r w:rsidRPr="006F40B9">
        <w:rPr>
          <w:lang w:val="fr-FR"/>
        </w:rPr>
        <w:tab/>
        <w:t>D. Bóng đèn điện</w:t>
      </w:r>
    </w:p>
    <w:p w:rsidR="006F40B9" w:rsidRPr="006F40B9" w:rsidRDefault="006F40B9" w:rsidP="0086190E">
      <w:pPr>
        <w:widowControl w:val="0"/>
        <w:tabs>
          <w:tab w:val="left" w:pos="402"/>
        </w:tabs>
        <w:jc w:val="both"/>
        <w:rPr>
          <w:b/>
          <w:iCs/>
          <w:lang w:val="fr-FR"/>
        </w:rPr>
      </w:pPr>
      <w:r w:rsidRPr="006F40B9">
        <w:rPr>
          <w:b/>
          <w:iCs/>
          <w:lang w:val="fr-FR"/>
        </w:rPr>
        <w:t>Câu 4</w:t>
      </w:r>
      <w:r w:rsidRPr="006F40B9">
        <w:rPr>
          <w:b/>
          <w:lang w:val="fr-FR"/>
        </w:rPr>
        <w:t xml:space="preserve">. </w:t>
      </w:r>
      <w:r w:rsidRPr="006F40B9">
        <w:rPr>
          <w:lang w:val="fr-FR"/>
        </w:rPr>
        <w:t>Khi có nguyệt thực thì?</w:t>
      </w:r>
    </w:p>
    <w:p w:rsidR="006F40B9" w:rsidRPr="006F40B9" w:rsidRDefault="006F40B9" w:rsidP="006F40B9">
      <w:pPr>
        <w:widowControl w:val="0"/>
        <w:numPr>
          <w:ilvl w:val="0"/>
          <w:numId w:val="15"/>
        </w:numPr>
        <w:tabs>
          <w:tab w:val="left" w:pos="402"/>
          <w:tab w:val="left" w:pos="4824"/>
        </w:tabs>
        <w:ind w:firstLine="512"/>
        <w:jc w:val="both"/>
        <w:rPr>
          <w:lang w:val="fr-FR"/>
        </w:rPr>
      </w:pPr>
      <w:r w:rsidRPr="006F40B9">
        <w:rPr>
          <w:lang w:val="fr-FR"/>
        </w:rPr>
        <w:t>Trái Đất bị Mặt Trăng che khuất.</w:t>
      </w:r>
      <w:r w:rsidRPr="006F40B9">
        <w:rPr>
          <w:lang w:val="fr-FR"/>
        </w:rPr>
        <w:tab/>
        <w:t xml:space="preserve"> </w:t>
      </w:r>
    </w:p>
    <w:p w:rsidR="006F40B9" w:rsidRPr="006F40B9" w:rsidRDefault="006F40B9" w:rsidP="006A0D2C">
      <w:pPr>
        <w:tabs>
          <w:tab w:val="left" w:pos="402"/>
          <w:tab w:val="left" w:pos="4824"/>
        </w:tabs>
        <w:ind w:firstLine="512"/>
        <w:jc w:val="both"/>
        <w:rPr>
          <w:lang w:val="fr-FR"/>
        </w:rPr>
      </w:pPr>
      <w:r w:rsidRPr="006F40B9">
        <w:rPr>
          <w:lang w:val="fr-FR"/>
        </w:rPr>
        <w:t xml:space="preserve">B. Mặt Trăng không phản xạ ánh sáng nữa. </w:t>
      </w:r>
      <w:r w:rsidRPr="006F40B9">
        <w:rPr>
          <w:lang w:val="fr-FR"/>
        </w:rPr>
        <w:tab/>
      </w:r>
    </w:p>
    <w:p w:rsidR="006F40B9" w:rsidRPr="006F40B9" w:rsidRDefault="006F40B9" w:rsidP="006A0D2C">
      <w:pPr>
        <w:widowControl w:val="0"/>
        <w:tabs>
          <w:tab w:val="left" w:pos="402"/>
          <w:tab w:val="left" w:pos="4824"/>
        </w:tabs>
        <w:ind w:firstLine="512"/>
        <w:jc w:val="both"/>
        <w:rPr>
          <w:lang w:val="fr-FR"/>
        </w:rPr>
      </w:pPr>
      <w:r w:rsidRPr="006F40B9">
        <w:rPr>
          <w:lang w:val="fr-FR"/>
        </w:rPr>
        <w:t>C. Mặt Trăng bị Trái Đất che khuất.</w:t>
      </w:r>
    </w:p>
    <w:p w:rsidR="006F40B9" w:rsidRPr="006F40B9" w:rsidRDefault="006F40B9" w:rsidP="006A0D2C">
      <w:pPr>
        <w:tabs>
          <w:tab w:val="left" w:pos="402"/>
          <w:tab w:val="left" w:pos="4824"/>
        </w:tabs>
        <w:ind w:firstLine="512"/>
        <w:jc w:val="both"/>
        <w:rPr>
          <w:lang w:val="fr-FR"/>
        </w:rPr>
      </w:pPr>
      <w:r w:rsidRPr="006F40B9">
        <w:rPr>
          <w:lang w:val="fr-FR"/>
        </w:rPr>
        <w:t xml:space="preserve"> D. Mặt Trời ngừng không chiếu sáng Mặt Trăng nữa.</w:t>
      </w:r>
    </w:p>
    <w:p w:rsidR="006F40B9" w:rsidRPr="006F40B9" w:rsidRDefault="006F40B9" w:rsidP="0086190E">
      <w:pPr>
        <w:jc w:val="both"/>
        <w:rPr>
          <w:b/>
          <w:bCs/>
          <w:lang w:val="tr-TR"/>
        </w:rPr>
        <w:sectPr w:rsidR="006F40B9" w:rsidRPr="006F40B9" w:rsidSect="00D57C8F">
          <w:headerReference w:type="even" r:id="rId19"/>
          <w:headerReference w:type="default" r:id="rId20"/>
          <w:footerReference w:type="even" r:id="rId21"/>
          <w:footerReference w:type="default" r:id="rId22"/>
          <w:headerReference w:type="first" r:id="rId23"/>
          <w:footerReference w:type="first" r:id="rId24"/>
          <w:type w:val="continuous"/>
          <w:pgSz w:w="11907" w:h="16840" w:code="9"/>
          <w:pgMar w:top="686" w:right="851" w:bottom="567" w:left="1134" w:header="426" w:footer="720" w:gutter="0"/>
          <w:cols w:space="720"/>
          <w:docGrid w:linePitch="381"/>
        </w:sectPr>
      </w:pPr>
    </w:p>
    <w:p w:rsidR="006F40B9" w:rsidRPr="006F40B9" w:rsidRDefault="006F40B9" w:rsidP="0086190E">
      <w:pPr>
        <w:jc w:val="both"/>
        <w:rPr>
          <w:lang w:val="tr-TR"/>
        </w:rPr>
      </w:pPr>
      <w:r w:rsidRPr="006F40B9">
        <w:rPr>
          <w:b/>
          <w:bCs/>
          <w:lang w:val="tr-TR"/>
        </w:rPr>
        <w:t xml:space="preserve">Câu 5. </w:t>
      </w:r>
      <w:r w:rsidRPr="006F40B9">
        <w:rPr>
          <w:lang w:val="tr-TR"/>
        </w:rPr>
        <w:t>Đơn vị đo tần số âm là:</w:t>
      </w:r>
    </w:p>
    <w:p w:rsidR="006F40B9" w:rsidRPr="006F40B9" w:rsidRDefault="006F40B9" w:rsidP="0025683A">
      <w:pPr>
        <w:tabs>
          <w:tab w:val="left" w:pos="402"/>
        </w:tabs>
        <w:ind w:firstLine="512"/>
        <w:jc w:val="both"/>
        <w:rPr>
          <w:lang w:val="tr-TR" w:eastAsia="tr-TR"/>
        </w:rPr>
      </w:pPr>
      <w:r w:rsidRPr="006F40B9">
        <w:rPr>
          <w:lang w:val="pt-BR"/>
        </w:rPr>
        <w:t xml:space="preserve">A. Hz     </w:t>
      </w:r>
      <w:r w:rsidRPr="006F40B9">
        <w:rPr>
          <w:lang w:val="pt-BR"/>
        </w:rPr>
        <w:tab/>
      </w:r>
      <w:r w:rsidRPr="006F40B9">
        <w:rPr>
          <w:lang w:val="pt-BR"/>
        </w:rPr>
        <w:tab/>
        <w:t xml:space="preserve">B. N  </w:t>
      </w:r>
      <w:r w:rsidRPr="006F40B9">
        <w:rPr>
          <w:lang w:val="pt-BR"/>
        </w:rPr>
        <w:tab/>
      </w:r>
      <w:r w:rsidRPr="006F40B9">
        <w:rPr>
          <w:lang w:val="pt-BR"/>
        </w:rPr>
        <w:tab/>
        <w:t xml:space="preserve">        C. dB.      </w:t>
      </w:r>
      <w:r w:rsidRPr="006F40B9">
        <w:rPr>
          <w:lang w:val="pt-BR"/>
        </w:rPr>
        <w:tab/>
      </w:r>
      <w:r w:rsidRPr="006F40B9">
        <w:rPr>
          <w:lang w:val="pt-BR"/>
        </w:rPr>
        <w:tab/>
        <w:t xml:space="preserve">     D. kg.</w:t>
      </w:r>
    </w:p>
    <w:p w:rsidR="006F40B9" w:rsidRPr="006F40B9" w:rsidRDefault="006F40B9" w:rsidP="008350A4">
      <w:pPr>
        <w:jc w:val="both"/>
        <w:rPr>
          <w:lang w:val="sv-SE"/>
        </w:rPr>
      </w:pPr>
      <w:r w:rsidRPr="006F40B9">
        <w:rPr>
          <w:b/>
          <w:lang w:val="sv-SE"/>
        </w:rPr>
        <w:t xml:space="preserve">Câu 6. </w:t>
      </w:r>
      <w:r w:rsidRPr="006F40B9">
        <w:rPr>
          <w:lang w:val="sv-SE"/>
        </w:rPr>
        <w:t>Âm thanh phát ra từ cái trống khi ta gõ vào nó sẽ to hay nhỏ, phụ thuộc vào:</w:t>
      </w:r>
    </w:p>
    <w:p w:rsidR="006F40B9" w:rsidRPr="006F40B9" w:rsidRDefault="006F40B9" w:rsidP="00807F05">
      <w:pPr>
        <w:ind w:firstLine="512"/>
        <w:jc w:val="both"/>
        <w:rPr>
          <w:lang w:val="sv-SE"/>
        </w:rPr>
        <w:sectPr w:rsidR="006F40B9" w:rsidRPr="006F40B9" w:rsidSect="004357D3">
          <w:type w:val="continuous"/>
          <w:pgSz w:w="11907" w:h="16840" w:code="9"/>
          <w:pgMar w:top="1134" w:right="851" w:bottom="567" w:left="1134" w:header="720" w:footer="720" w:gutter="0"/>
          <w:cols w:space="720"/>
          <w:docGrid w:linePitch="381"/>
        </w:sectPr>
      </w:pPr>
    </w:p>
    <w:p w:rsidR="006F40B9" w:rsidRPr="006F40B9" w:rsidRDefault="006F40B9" w:rsidP="00807F05">
      <w:pPr>
        <w:ind w:firstLine="512"/>
        <w:jc w:val="both"/>
        <w:rPr>
          <w:lang w:val="sv-SE"/>
        </w:rPr>
      </w:pPr>
      <w:r w:rsidRPr="006F40B9">
        <w:rPr>
          <w:lang w:val="sv-SE"/>
        </w:rPr>
        <w:t>A. Độ căng của mặt trống.</w:t>
      </w:r>
    </w:p>
    <w:p w:rsidR="006F40B9" w:rsidRPr="006F40B9" w:rsidRDefault="006F40B9" w:rsidP="00807F05">
      <w:pPr>
        <w:ind w:firstLine="512"/>
        <w:jc w:val="both"/>
        <w:rPr>
          <w:lang w:val="sv-SE"/>
        </w:rPr>
      </w:pPr>
      <w:r w:rsidRPr="006F40B9">
        <w:rPr>
          <w:lang w:val="sv-SE"/>
        </w:rPr>
        <w:t>B. Kích thước của dùi trống.</w:t>
      </w:r>
    </w:p>
    <w:p w:rsidR="006F40B9" w:rsidRPr="006F40B9" w:rsidRDefault="006F40B9" w:rsidP="00807F05">
      <w:pPr>
        <w:ind w:firstLine="512"/>
        <w:jc w:val="both"/>
        <w:rPr>
          <w:lang w:val="sv-SE"/>
        </w:rPr>
      </w:pPr>
      <w:r w:rsidRPr="006F40B9">
        <w:rPr>
          <w:lang w:val="sv-SE"/>
        </w:rPr>
        <w:t>C. Kích thước của mặt trống.</w:t>
      </w:r>
    </w:p>
    <w:p w:rsidR="006F40B9" w:rsidRPr="006F40B9" w:rsidRDefault="006F40B9" w:rsidP="005734BF">
      <w:pPr>
        <w:ind w:firstLine="512"/>
        <w:rPr>
          <w:lang w:val="sv-SE"/>
        </w:rPr>
      </w:pPr>
      <w:r w:rsidRPr="006F40B9">
        <w:rPr>
          <w:lang w:val="sv-SE"/>
        </w:rPr>
        <w:t>D. Biên độ dao động của mặt trống.</w:t>
      </w:r>
    </w:p>
    <w:p w:rsidR="006F40B9" w:rsidRPr="006F40B9" w:rsidRDefault="006F40B9" w:rsidP="005734BF">
      <w:pPr>
        <w:ind w:firstLine="64"/>
        <w:rPr>
          <w:lang w:val="sv-SE"/>
        </w:rPr>
      </w:pPr>
      <w:r w:rsidRPr="006F40B9">
        <w:rPr>
          <w:b/>
          <w:lang w:val="sv-SE"/>
        </w:rPr>
        <w:t>Câu 7.</w:t>
      </w:r>
      <w:r w:rsidRPr="006F40B9">
        <w:rPr>
          <w:lang w:val="sv-SE"/>
        </w:rPr>
        <w:t xml:space="preserve"> </w:t>
      </w:r>
      <w:r w:rsidRPr="006F40B9">
        <w:rPr>
          <w:bCs/>
          <w:lang w:val="sv-SE"/>
        </w:rPr>
        <w:t>Câu phát biểu nào sau đây là đúng?</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A. Vật dao động càng nhanh, biên độ dao động càng lớn, âm phát ra càng to.</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B. Vật dao động càng ch</w:t>
      </w:r>
      <w:r w:rsidRPr="006F40B9">
        <w:rPr>
          <w:lang w:val="sv-SE"/>
        </w:rPr>
        <w:t>ậm</w:t>
      </w:r>
      <w:r w:rsidRPr="006F40B9">
        <w:rPr>
          <w:bCs/>
          <w:lang w:val="sv-SE"/>
        </w:rPr>
        <w:t>, tần số dao động càng nhỏ, âm phát ra càng th</w:t>
      </w:r>
      <w:r w:rsidRPr="006F40B9">
        <w:rPr>
          <w:lang w:val="sv-SE"/>
        </w:rPr>
        <w:t>ấp</w:t>
      </w:r>
      <w:r w:rsidRPr="006F40B9">
        <w:rPr>
          <w:bCs/>
          <w:lang w:val="sv-SE"/>
        </w:rPr>
        <w:t>.</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C. Vật dao động càng mạnh, tần số dao động càng lớn, âm phát ra càng to.</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D. Vật dao động càng mạnh, biên độ dao động càng lớn, âm phát ra càng cao.</w:t>
      </w:r>
    </w:p>
    <w:p w:rsidR="006F40B9" w:rsidRPr="006F40B9" w:rsidRDefault="006F40B9" w:rsidP="00B715E7">
      <w:pPr>
        <w:tabs>
          <w:tab w:val="left" w:pos="520"/>
          <w:tab w:val="left" w:pos="2860"/>
          <w:tab w:val="left" w:pos="5460"/>
          <w:tab w:val="left" w:pos="7670"/>
        </w:tabs>
        <w:jc w:val="both"/>
        <w:rPr>
          <w:lang w:val="sv-SE"/>
        </w:rPr>
      </w:pPr>
      <w:r w:rsidRPr="006F40B9">
        <w:rPr>
          <w:b/>
          <w:bCs/>
          <w:lang w:val="sv-SE"/>
        </w:rPr>
        <w:t>Câu 8.</w:t>
      </w:r>
      <w:r w:rsidRPr="006F40B9">
        <w:rPr>
          <w:bCs/>
          <w:lang w:val="sv-SE"/>
        </w:rPr>
        <w:t xml:space="preserve"> V</w:t>
      </w:r>
      <w:r w:rsidRPr="006F40B9">
        <w:rPr>
          <w:lang w:val="sv-SE"/>
        </w:rPr>
        <w:t>ật phản xạ âm tốt là những vật có bề mặt</w:t>
      </w:r>
    </w:p>
    <w:p w:rsidR="006F40B9" w:rsidRPr="006F40B9" w:rsidRDefault="006F40B9" w:rsidP="00B715E7">
      <w:pPr>
        <w:tabs>
          <w:tab w:val="left" w:pos="520"/>
          <w:tab w:val="left" w:pos="2860"/>
          <w:tab w:val="left" w:pos="5460"/>
          <w:tab w:val="left" w:pos="7670"/>
        </w:tabs>
        <w:jc w:val="both"/>
        <w:rPr>
          <w:lang w:val="sv-SE"/>
        </w:rPr>
      </w:pPr>
      <w:r w:rsidRPr="006F40B9">
        <w:rPr>
          <w:bCs/>
          <w:lang w:val="sv-SE"/>
        </w:rPr>
        <w:tab/>
        <w:t>A.</w:t>
      </w:r>
      <w:r w:rsidRPr="006F40B9">
        <w:rPr>
          <w:lang w:val="sv-SE"/>
        </w:rPr>
        <w:t xml:space="preserve"> </w:t>
      </w:r>
      <w:r w:rsidRPr="006F40B9">
        <w:rPr>
          <w:bCs/>
          <w:lang w:val="sv-SE"/>
        </w:rPr>
        <w:t>phẳng và sáng.</w:t>
      </w:r>
      <w:r w:rsidRPr="006F40B9">
        <w:rPr>
          <w:bCs/>
          <w:lang w:val="sv-SE"/>
        </w:rPr>
        <w:tab/>
        <w:t>B. mấp mô và cứng.</w:t>
      </w:r>
      <w:r w:rsidRPr="006F40B9">
        <w:rPr>
          <w:bCs/>
          <w:lang w:val="sv-SE"/>
        </w:rPr>
        <w:tab/>
        <w:t>C. gồ ghề và mềm.</w:t>
      </w:r>
      <w:r w:rsidRPr="006F40B9">
        <w:rPr>
          <w:bCs/>
          <w:lang w:val="sv-SE"/>
        </w:rPr>
        <w:tab/>
        <w:t xml:space="preserve"> D.</w:t>
      </w:r>
      <w:r w:rsidRPr="006F40B9">
        <w:rPr>
          <w:lang w:val="sv-SE"/>
        </w:rPr>
        <w:t xml:space="preserve"> nhẵn và cứng.</w:t>
      </w:r>
    </w:p>
    <w:p w:rsidR="006F40B9" w:rsidRPr="006F40B9" w:rsidRDefault="006F40B9" w:rsidP="00B715E7">
      <w:pPr>
        <w:tabs>
          <w:tab w:val="left" w:pos="520"/>
          <w:tab w:val="left" w:pos="2860"/>
          <w:tab w:val="left" w:pos="5460"/>
          <w:tab w:val="left" w:pos="7670"/>
        </w:tabs>
        <w:spacing w:after="120"/>
        <w:jc w:val="both"/>
        <w:rPr>
          <w:bCs/>
          <w:lang w:val="nb-NO"/>
        </w:rPr>
      </w:pPr>
      <w:r w:rsidRPr="006F40B9">
        <w:rPr>
          <w:b/>
          <w:bCs/>
          <w:lang w:val="nb-NO"/>
        </w:rPr>
        <w:t>Câu 9.</w:t>
      </w:r>
      <w:r w:rsidRPr="006F40B9">
        <w:rPr>
          <w:bCs/>
          <w:lang w:val="nb-NO"/>
        </w:rPr>
        <w:t xml:space="preserve"> Một tia tới hợp với mặt gương phẳng một góc 30</w:t>
      </w:r>
      <w:r w:rsidRPr="006F40B9">
        <w:rPr>
          <w:bCs/>
          <w:vertAlign w:val="superscript"/>
          <w:lang w:val="nb-NO"/>
        </w:rPr>
        <w:t>0</w:t>
      </w:r>
      <w:r w:rsidRPr="006F40B9">
        <w:rPr>
          <w:bCs/>
          <w:lang w:val="nb-NO"/>
        </w:rPr>
        <w:t xml:space="preserve"> thì góc phản xạ bằng</w:t>
      </w:r>
    </w:p>
    <w:p w:rsidR="006F40B9" w:rsidRPr="006F40B9" w:rsidRDefault="006F40B9" w:rsidP="0013119D">
      <w:pPr>
        <w:tabs>
          <w:tab w:val="left" w:pos="520"/>
          <w:tab w:val="left" w:pos="2860"/>
          <w:tab w:val="left" w:pos="5460"/>
          <w:tab w:val="left" w:pos="7670"/>
        </w:tabs>
        <w:spacing w:after="120"/>
        <w:ind w:firstLine="512"/>
        <w:rPr>
          <w:bCs/>
          <w:vertAlign w:val="superscript"/>
          <w:lang w:val="nb-NO"/>
        </w:rPr>
      </w:pPr>
      <w:r w:rsidRPr="006F40B9">
        <w:rPr>
          <w:bCs/>
          <w:lang w:val="nb-NO"/>
        </w:rPr>
        <w:t>A. 30</w:t>
      </w:r>
      <w:r w:rsidRPr="006F40B9">
        <w:rPr>
          <w:bCs/>
          <w:vertAlign w:val="superscript"/>
          <w:lang w:val="nb-NO"/>
        </w:rPr>
        <w:t>0</w:t>
      </w:r>
      <w:r w:rsidRPr="006F40B9">
        <w:rPr>
          <w:bCs/>
          <w:vertAlign w:val="superscript"/>
          <w:lang w:val="nb-NO"/>
        </w:rPr>
        <w:tab/>
      </w:r>
      <w:r w:rsidRPr="006F40B9">
        <w:rPr>
          <w:bCs/>
          <w:lang w:val="nb-NO"/>
        </w:rPr>
        <w:t>B. 50</w:t>
      </w:r>
      <w:r w:rsidRPr="006F40B9">
        <w:rPr>
          <w:bCs/>
          <w:vertAlign w:val="superscript"/>
          <w:lang w:val="nb-NO"/>
        </w:rPr>
        <w:t>0</w:t>
      </w:r>
      <w:r w:rsidRPr="006F40B9">
        <w:rPr>
          <w:bCs/>
          <w:lang w:val="nb-NO"/>
        </w:rPr>
        <w:t xml:space="preserve">                      C. 120</w:t>
      </w:r>
      <w:r w:rsidRPr="006F40B9">
        <w:rPr>
          <w:bCs/>
          <w:vertAlign w:val="superscript"/>
          <w:lang w:val="nb-NO"/>
        </w:rPr>
        <w:t xml:space="preserve">0                                </w:t>
      </w:r>
      <w:r w:rsidRPr="006F40B9">
        <w:rPr>
          <w:bCs/>
          <w:lang w:val="nb-NO"/>
        </w:rPr>
        <w:t>D. 60</w:t>
      </w:r>
      <w:r w:rsidRPr="006F40B9">
        <w:rPr>
          <w:bCs/>
          <w:vertAlign w:val="superscript"/>
          <w:lang w:val="nb-NO"/>
        </w:rPr>
        <w:t>0</w:t>
      </w:r>
    </w:p>
    <w:p w:rsidR="006F40B9" w:rsidRPr="006F40B9" w:rsidRDefault="006F40B9" w:rsidP="0013119D">
      <w:pPr>
        <w:ind w:right="2"/>
        <w:rPr>
          <w:lang w:val="sv-SE"/>
        </w:rPr>
      </w:pPr>
      <w:r w:rsidRPr="006F40B9">
        <w:rPr>
          <w:b/>
          <w:lang w:val="sv-SE"/>
        </w:rPr>
        <w:t>Câu 10</w:t>
      </w:r>
      <w:r w:rsidRPr="006F40B9">
        <w:rPr>
          <w:lang w:val="sv-SE"/>
        </w:rPr>
        <w:t>. Người ta dùng gương cầu lõm hứng ánh sáng Mặt Trời để nung nóng vật là dựa trên tính chất nào của gương cầu lõm ?</w:t>
      </w:r>
    </w:p>
    <w:p w:rsidR="006F40B9" w:rsidRPr="006F40B9" w:rsidRDefault="006F40B9" w:rsidP="0013119D">
      <w:pPr>
        <w:ind w:left="512" w:right="-1260"/>
        <w:rPr>
          <w:lang w:val="sv-SE"/>
        </w:rPr>
      </w:pPr>
      <w:r w:rsidRPr="006F40B9">
        <w:rPr>
          <w:lang w:val="sv-SE"/>
        </w:rPr>
        <w:t>A. Tạo ra ảnh ảo lớn hơn vật .</w:t>
      </w:r>
    </w:p>
    <w:p w:rsidR="006F40B9" w:rsidRPr="006F40B9" w:rsidRDefault="006F40B9" w:rsidP="0013119D">
      <w:pPr>
        <w:ind w:left="512" w:right="-1260"/>
        <w:rPr>
          <w:lang w:val="sv-SE"/>
        </w:rPr>
      </w:pPr>
      <w:r w:rsidRPr="006F40B9">
        <w:rPr>
          <w:lang w:val="sv-SE"/>
        </w:rPr>
        <w:t>B. Biến chùm tia tới phân kì thành chùm tia phản xạ hội tụ .</w:t>
      </w:r>
    </w:p>
    <w:p w:rsidR="006F40B9" w:rsidRPr="006F40B9" w:rsidRDefault="006F40B9" w:rsidP="0013119D">
      <w:pPr>
        <w:ind w:left="512" w:right="2"/>
        <w:rPr>
          <w:lang w:val="sv-SE"/>
        </w:rPr>
      </w:pPr>
      <w:r w:rsidRPr="006F40B9">
        <w:rPr>
          <w:lang w:val="sv-SE"/>
        </w:rPr>
        <w:t xml:space="preserve">C. Biến đổi chùm tia tới song song thành một chùm tia phản xạ hội tụ tại một điểm trước gương.   </w:t>
      </w:r>
    </w:p>
    <w:p w:rsidR="006F40B9" w:rsidRPr="006F40B9" w:rsidRDefault="006F40B9" w:rsidP="0013119D">
      <w:pPr>
        <w:ind w:left="512" w:right="-1260"/>
        <w:rPr>
          <w:lang w:val="sv-SE"/>
        </w:rPr>
      </w:pPr>
      <w:r w:rsidRPr="006F40B9">
        <w:rPr>
          <w:lang w:val="sv-SE"/>
        </w:rPr>
        <w:t>D. Biến đổi chùm tia tới phân kì thành một chùm tia phản xạ song song .</w:t>
      </w:r>
    </w:p>
    <w:p w:rsidR="006F40B9" w:rsidRPr="006F40B9" w:rsidRDefault="006F40B9" w:rsidP="0013119D">
      <w:pPr>
        <w:jc w:val="both"/>
        <w:rPr>
          <w:lang w:val="sv-SE"/>
        </w:rPr>
      </w:pPr>
      <w:r w:rsidRPr="006F40B9">
        <w:rPr>
          <w:b/>
          <w:lang w:val="sv-SE"/>
        </w:rPr>
        <w:t xml:space="preserve">Câu 11. </w:t>
      </w:r>
      <w:r w:rsidRPr="006F40B9">
        <w:rPr>
          <w:lang w:val="sv-SE"/>
        </w:rPr>
        <w:t>Ở</w:t>
      </w:r>
      <w:r w:rsidRPr="006F40B9">
        <w:rPr>
          <w:b/>
          <w:lang w:val="sv-SE"/>
        </w:rPr>
        <w:t xml:space="preserve"> </w:t>
      </w:r>
      <w:r w:rsidRPr="006F40B9">
        <w:rPr>
          <w:lang w:val="sv-SE"/>
        </w:rPr>
        <w:t>một số căn phòng các cửa sổ có hai lớp kính. Mục đích của biện pháp này là</w:t>
      </w:r>
    </w:p>
    <w:p w:rsidR="006F40B9" w:rsidRPr="006F40B9" w:rsidRDefault="006F40B9" w:rsidP="0013119D">
      <w:pPr>
        <w:ind w:left="512"/>
        <w:jc w:val="both"/>
        <w:rPr>
          <w:lang w:val="sv-SE"/>
        </w:rPr>
      </w:pPr>
      <w:r w:rsidRPr="006F40B9">
        <w:rPr>
          <w:lang w:val="sv-SE"/>
        </w:rPr>
        <w:t>A. Điều hòa nhiệt độ căn phòng</w:t>
      </w:r>
    </w:p>
    <w:p w:rsidR="006F40B9" w:rsidRPr="006F40B9" w:rsidRDefault="006F40B9" w:rsidP="0013119D">
      <w:pPr>
        <w:ind w:left="512"/>
        <w:jc w:val="both"/>
        <w:rPr>
          <w:lang w:val="sv-SE"/>
        </w:rPr>
      </w:pPr>
      <w:r w:rsidRPr="006F40B9">
        <w:rPr>
          <w:lang w:val="sv-SE"/>
        </w:rPr>
        <w:t>B. Ngăn tiếng ồn hoặc chống lạnh</w:t>
      </w:r>
    </w:p>
    <w:p w:rsidR="006F40B9" w:rsidRPr="006F40B9" w:rsidRDefault="006F40B9" w:rsidP="0013119D">
      <w:pPr>
        <w:ind w:left="512"/>
        <w:jc w:val="both"/>
        <w:rPr>
          <w:lang w:val="sv-SE"/>
        </w:rPr>
      </w:pPr>
      <w:r w:rsidRPr="006F40B9">
        <w:rPr>
          <w:lang w:val="sv-SE"/>
        </w:rPr>
        <w:t>C. Làm cho cửa thêm vững chắc</w:t>
      </w:r>
    </w:p>
    <w:p w:rsidR="006F40B9" w:rsidRPr="006F40B9" w:rsidRDefault="006F40B9" w:rsidP="0013119D">
      <w:pPr>
        <w:ind w:left="512"/>
        <w:jc w:val="both"/>
        <w:rPr>
          <w:lang w:val="sv-SE"/>
        </w:rPr>
      </w:pPr>
      <w:r w:rsidRPr="006F40B9">
        <w:rPr>
          <w:lang w:val="sv-SE"/>
        </w:rPr>
        <w:t>D. Chống rung</w:t>
      </w:r>
    </w:p>
    <w:p w:rsidR="006F40B9" w:rsidRPr="006F40B9" w:rsidRDefault="006F40B9" w:rsidP="0013119D">
      <w:pPr>
        <w:jc w:val="both"/>
        <w:rPr>
          <w:b/>
          <w:lang w:val="sv-SE"/>
        </w:rPr>
      </w:pPr>
      <w:r w:rsidRPr="006F40B9">
        <w:rPr>
          <w:b/>
          <w:lang w:val="sv-SE"/>
        </w:rPr>
        <w:t>Câu 12.</w:t>
      </w:r>
      <w:r w:rsidRPr="006F40B9">
        <w:rPr>
          <w:lang w:val="sv-SE"/>
        </w:rPr>
        <w:t xml:space="preserve"> Khi thổi sáo muốn âm thanh phát ra to khi đó:</w:t>
      </w:r>
    </w:p>
    <w:p w:rsidR="006F40B9" w:rsidRPr="006F40B9" w:rsidRDefault="006F40B9" w:rsidP="006F40B9">
      <w:pPr>
        <w:numPr>
          <w:ilvl w:val="0"/>
          <w:numId w:val="17"/>
        </w:numPr>
        <w:jc w:val="both"/>
        <w:rPr>
          <w:lang w:val="sv-SE"/>
        </w:rPr>
      </w:pPr>
      <w:r w:rsidRPr="006F40B9">
        <w:rPr>
          <w:lang w:val="sv-SE"/>
        </w:rPr>
        <w:t>Người nghệ sĩ phải thổi mạnh</w:t>
      </w:r>
    </w:p>
    <w:p w:rsidR="006F40B9" w:rsidRPr="006F40B9" w:rsidRDefault="006F40B9" w:rsidP="006F40B9">
      <w:pPr>
        <w:numPr>
          <w:ilvl w:val="0"/>
          <w:numId w:val="17"/>
        </w:numPr>
        <w:jc w:val="both"/>
        <w:rPr>
          <w:lang w:val="sv-SE"/>
        </w:rPr>
      </w:pPr>
      <w:r w:rsidRPr="006F40B9">
        <w:rPr>
          <w:lang w:val="sv-SE"/>
        </w:rPr>
        <w:t>Người nghệ sĩ phải thổi nhẹ và đều</w:t>
      </w:r>
    </w:p>
    <w:p w:rsidR="006F40B9" w:rsidRPr="006F40B9" w:rsidRDefault="006F40B9" w:rsidP="006F40B9">
      <w:pPr>
        <w:numPr>
          <w:ilvl w:val="0"/>
          <w:numId w:val="17"/>
        </w:numPr>
        <w:jc w:val="both"/>
        <w:rPr>
          <w:lang w:val="sv-SE"/>
        </w:rPr>
      </w:pPr>
      <w:r w:rsidRPr="006F40B9">
        <w:rPr>
          <w:lang w:val="sv-SE"/>
        </w:rPr>
        <w:t>Tay người nghệ sĩ bấm các nốt phải đều</w:t>
      </w:r>
    </w:p>
    <w:p w:rsidR="006F40B9" w:rsidRPr="006F40B9" w:rsidRDefault="006F40B9" w:rsidP="006F40B9">
      <w:pPr>
        <w:numPr>
          <w:ilvl w:val="0"/>
          <w:numId w:val="17"/>
        </w:numPr>
        <w:jc w:val="both"/>
        <w:rPr>
          <w:lang w:val="sv-SE"/>
        </w:rPr>
      </w:pPr>
      <w:r w:rsidRPr="006F40B9">
        <w:rPr>
          <w:lang w:val="sv-SE"/>
        </w:rPr>
        <w:t>Tay phải bấm đóng tất cả các nốt trên sáo</w:t>
      </w:r>
    </w:p>
    <w:p w:rsidR="006F40B9" w:rsidRPr="006F40B9" w:rsidRDefault="006F40B9" w:rsidP="0013119D">
      <w:pPr>
        <w:jc w:val="both"/>
        <w:rPr>
          <w:lang w:val="sv-SE"/>
        </w:rPr>
      </w:pPr>
      <w:r w:rsidRPr="006F40B9">
        <w:rPr>
          <w:b/>
          <w:u w:val="single"/>
          <w:lang w:val="sv-SE"/>
        </w:rPr>
        <w:t>II. PHẦN TỰ LUẬN</w:t>
      </w:r>
      <w:r w:rsidRPr="006F40B9">
        <w:rPr>
          <w:lang w:val="sv-SE"/>
        </w:rPr>
        <w:t xml:space="preserve"> </w:t>
      </w:r>
      <w:r w:rsidRPr="006F40B9">
        <w:rPr>
          <w:i/>
          <w:lang w:val="sv-SE"/>
        </w:rPr>
        <w:t>(7,0 điểm)</w:t>
      </w:r>
    </w:p>
    <w:p w:rsidR="006F40B9" w:rsidRPr="006F40B9" w:rsidRDefault="006F40B9" w:rsidP="0013119D">
      <w:pPr>
        <w:rPr>
          <w:lang w:val="sv-SE"/>
        </w:rPr>
      </w:pPr>
      <w:r w:rsidRPr="006F40B9">
        <w:rPr>
          <w:b/>
          <w:u w:val="single"/>
          <w:lang w:val="sv-SE"/>
        </w:rPr>
        <w:t>Câu 13</w:t>
      </w:r>
      <w:r w:rsidRPr="006F40B9">
        <w:rPr>
          <w:b/>
          <w:lang w:val="sv-SE"/>
        </w:rPr>
        <w:t xml:space="preserve"> </w:t>
      </w:r>
      <w:r w:rsidRPr="006F40B9">
        <w:rPr>
          <w:i/>
          <w:lang w:val="sv-SE"/>
        </w:rPr>
        <w:t>(2điểm)</w:t>
      </w:r>
    </w:p>
    <w:p w:rsidR="006F40B9" w:rsidRPr="006F40B9" w:rsidRDefault="006F40B9" w:rsidP="0013119D">
      <w:pPr>
        <w:ind w:firstLine="448"/>
        <w:rPr>
          <w:lang w:val="sv-SE"/>
        </w:rPr>
      </w:pPr>
      <w:r w:rsidRPr="006F40B9">
        <w:rPr>
          <w:lang w:val="sv-SE"/>
        </w:rPr>
        <w:t>Nêu tác dụng của gương cầu lõm?</w:t>
      </w:r>
    </w:p>
    <w:p w:rsidR="006F40B9" w:rsidRPr="006F40B9" w:rsidRDefault="006F40B9" w:rsidP="0013119D">
      <w:pPr>
        <w:rPr>
          <w:lang w:val="sv-SE"/>
        </w:rPr>
      </w:pPr>
      <w:r w:rsidRPr="006F40B9">
        <w:rPr>
          <w:b/>
          <w:u w:val="single"/>
          <w:lang w:val="sv-SE"/>
        </w:rPr>
        <w:t xml:space="preserve">Câu 14. </w:t>
      </w:r>
      <w:r w:rsidRPr="006F40B9">
        <w:rPr>
          <w:i/>
          <w:lang w:val="sv-SE"/>
        </w:rPr>
        <w:t>(2điểm)</w:t>
      </w:r>
    </w:p>
    <w:p w:rsidR="006F40B9" w:rsidRPr="006F40B9" w:rsidRDefault="006F40B9" w:rsidP="0013119D">
      <w:pPr>
        <w:ind w:firstLine="360"/>
        <w:jc w:val="both"/>
        <w:rPr>
          <w:bCs/>
          <w:lang w:val="da-DK"/>
        </w:rPr>
      </w:pPr>
      <w:r w:rsidRPr="006F40B9">
        <w:rPr>
          <w:bCs/>
          <w:lang w:val="da-DK"/>
        </w:rPr>
        <w:t>a) Thế nào là tần số dao động? Âm cao, thấp liên hệ như thế nào với tần số dao động?</w:t>
      </w:r>
    </w:p>
    <w:p w:rsidR="006F40B9" w:rsidRPr="006F40B9" w:rsidRDefault="006F40B9" w:rsidP="0013119D">
      <w:pPr>
        <w:ind w:firstLine="360"/>
        <w:jc w:val="both"/>
        <w:rPr>
          <w:bCs/>
          <w:i/>
          <w:lang w:val="da-DK"/>
        </w:rPr>
      </w:pPr>
      <w:r w:rsidRPr="006F40B9">
        <w:rPr>
          <w:bCs/>
          <w:lang w:val="da-DK"/>
        </w:rPr>
        <w:t>b)Vật A trong 10 giây dao động được 400 lần. Vật B trong 30 giây dao động được 300 lần. Tìm tần số dao động của hai vật, vật nào dao động nhanh hơn, vật nào phát ra âm thấp hơn ?</w:t>
      </w:r>
    </w:p>
    <w:p w:rsidR="006F40B9" w:rsidRPr="006F40B9" w:rsidRDefault="006F40B9" w:rsidP="0013119D">
      <w:pPr>
        <w:rPr>
          <w:b/>
          <w:lang w:val="da-DK"/>
        </w:rPr>
      </w:pPr>
      <w:r w:rsidRPr="006F40B9">
        <w:rPr>
          <w:b/>
          <w:u w:val="single"/>
          <w:lang w:val="da-DK"/>
        </w:rPr>
        <w:t>Câu 15.</w:t>
      </w:r>
      <w:r w:rsidRPr="006F40B9">
        <w:rPr>
          <w:b/>
          <w:lang w:val="da-DK"/>
        </w:rPr>
        <w:t xml:space="preserve"> </w:t>
      </w:r>
      <w:r w:rsidRPr="006F40B9">
        <w:rPr>
          <w:i/>
          <w:lang w:val="sv-SE"/>
        </w:rPr>
        <w:t>(2điểm)</w:t>
      </w:r>
    </w:p>
    <w:p w:rsidR="006F40B9" w:rsidRPr="006F40B9" w:rsidRDefault="006F40B9" w:rsidP="0013119D">
      <w:pPr>
        <w:ind w:firstLine="384"/>
        <w:rPr>
          <w:lang w:val="es-AR"/>
        </w:rPr>
      </w:pPr>
      <w:r w:rsidRPr="006F40B9">
        <w:rPr>
          <w:b/>
          <w:lang w:val="da-DK"/>
        </w:rPr>
        <w:t xml:space="preserve"> </w:t>
      </w:r>
      <w:r w:rsidRPr="006F40B9">
        <w:rPr>
          <w:lang w:val="es-AR"/>
        </w:rPr>
        <w:t>Nếu nghe thấy tiếng sét sau 3 giây kể từ khi nhìn thấy chớp, em có thể biết được khoảng cách từ nơi mình đứng đến chỗ “sét đánh” là bao nhiêu không? Biết vận tốc truyền âm trong không khí là 340m/s.</w:t>
      </w:r>
    </w:p>
    <w:p w:rsidR="006F40B9" w:rsidRPr="006F40B9" w:rsidRDefault="006F40B9" w:rsidP="0013119D">
      <w:pPr>
        <w:rPr>
          <w:i/>
          <w:lang w:val="da-DK"/>
        </w:rPr>
      </w:pPr>
      <w:r w:rsidRPr="006F40B9">
        <w:rPr>
          <w:b/>
          <w:u w:val="single"/>
          <w:lang w:val="da-DK"/>
        </w:rPr>
        <w:t xml:space="preserve">Câu 16 </w:t>
      </w:r>
      <w:r w:rsidRPr="006F40B9">
        <w:rPr>
          <w:b/>
          <w:lang w:val="da-DK"/>
        </w:rPr>
        <w:t xml:space="preserve">  </w:t>
      </w:r>
      <w:r w:rsidRPr="006F40B9">
        <w:rPr>
          <w:i/>
          <w:lang w:val="da-DK"/>
        </w:rPr>
        <w:t>(1điểm).</w:t>
      </w:r>
    </w:p>
    <w:p w:rsidR="006F40B9" w:rsidRPr="006F40B9" w:rsidRDefault="006F40B9" w:rsidP="0013119D">
      <w:pPr>
        <w:ind w:firstLine="448"/>
        <w:rPr>
          <w:lang w:val="da-DK"/>
        </w:rPr>
      </w:pPr>
      <w:r w:rsidRPr="006F40B9">
        <w:rPr>
          <w:lang w:val="da-DK"/>
        </w:rPr>
        <w:t>Chiếu một tia sáng SI thẳng góc vào một gương phẳng, tia phản xạ bật ngược trở lại và trùng với tia tới. Nếu quay gương đi một góc nào đó thì tia phản xạ có trùng với tia tới nữa không? Dùng hình vẽ để giải thích?</w:t>
      </w:r>
    </w:p>
    <w:p w:rsidR="006F40B9" w:rsidRPr="006F40B9" w:rsidRDefault="00E2292A" w:rsidP="0013119D">
      <w:pPr>
        <w:rPr>
          <w:lang w:val="es-AR"/>
        </w:rPr>
        <w:sectPr w:rsidR="006F40B9" w:rsidRPr="006F40B9" w:rsidSect="005734BF">
          <w:type w:val="continuous"/>
          <w:pgSz w:w="11907" w:h="16840" w:code="9"/>
          <w:pgMar w:top="1134" w:right="851" w:bottom="567" w:left="1134" w:header="720" w:footer="720" w:gutter="0"/>
          <w:cols w:space="720"/>
          <w:docGrid w:linePitch="381"/>
        </w:sectPr>
      </w:pPr>
      <w:bookmarkStart w:id="0" w:name="_GoBack"/>
      <w:bookmarkEnd w:id="0"/>
      <w:r>
        <w:rPr>
          <w:noProof/>
        </w:rPr>
        <w:pict>
          <v:line id="_x0000_s1167" style="position:absolute;z-index:251801600" from="96pt,24.95pt" to="409.6pt,24.95pt"/>
        </w:pict>
      </w:r>
    </w:p>
    <w:p w:rsidR="006F40B9" w:rsidRPr="006F40B9" w:rsidRDefault="00D57C8F" w:rsidP="0075367E">
      <w:pPr>
        <w:jc w:val="center"/>
        <w:rPr>
          <w:b/>
          <w:lang w:val="nl-NL"/>
        </w:rPr>
      </w:pPr>
      <w:r>
        <w:rPr>
          <w:b/>
          <w:lang w:val="nl-NL"/>
        </w:rPr>
        <w:t>ĐÁP ÁN</w:t>
      </w:r>
    </w:p>
    <w:p w:rsidR="006F40B9" w:rsidRPr="006F40B9" w:rsidRDefault="006F40B9" w:rsidP="0075367E">
      <w:pPr>
        <w:tabs>
          <w:tab w:val="center" w:pos="4946"/>
        </w:tabs>
        <w:rPr>
          <w:i/>
          <w:lang w:val="nl-NL"/>
        </w:rPr>
      </w:pPr>
      <w:r w:rsidRPr="006F40B9">
        <w:rPr>
          <w:b/>
          <w:lang w:val="nl-NL"/>
        </w:rPr>
        <w:t xml:space="preserve">I/ PHẦN TRẮC NGHIỆM: </w:t>
      </w:r>
      <w:r w:rsidRPr="006F40B9">
        <w:rPr>
          <w:i/>
          <w:lang w:val="nl-NL"/>
        </w:rPr>
        <w:t>(3,0  điểm)</w:t>
      </w:r>
    </w:p>
    <w:tbl>
      <w:tblPr>
        <w:tblStyle w:val="TableGrid"/>
        <w:tblW w:w="0" w:type="auto"/>
        <w:tblInd w:w="1188" w:type="dxa"/>
        <w:tblLook w:val="01E0" w:firstRow="1" w:lastRow="1" w:firstColumn="1" w:lastColumn="1" w:noHBand="0" w:noVBand="0"/>
      </w:tblPr>
      <w:tblGrid>
        <w:gridCol w:w="2280"/>
        <w:gridCol w:w="2760"/>
        <w:gridCol w:w="1632"/>
      </w:tblGrid>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b/>
                <w:lang w:val="nl-NL"/>
              </w:rPr>
              <w:t>Câu</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b/>
                <w:lang w:val="nl-NL"/>
              </w:rPr>
            </w:pPr>
            <w:r w:rsidRPr="006F40B9">
              <w:rPr>
                <w:b/>
                <w:lang w:val="nl-NL"/>
              </w:rPr>
              <w:t>Nội dung</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b/>
                <w:lang w:val="nl-NL"/>
              </w:rPr>
            </w:pPr>
            <w:r w:rsidRPr="006F40B9">
              <w:rPr>
                <w:b/>
                <w:lang w:val="nl-NL"/>
              </w:rPr>
              <w:t>Điểm</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1</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2</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3</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B</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4</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5</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6</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D</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7</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B</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8</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D</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9</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D</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10</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11</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B</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12</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bl>
    <w:p w:rsidR="006F40B9" w:rsidRPr="006F40B9" w:rsidRDefault="006F40B9" w:rsidP="0075367E">
      <w:pPr>
        <w:tabs>
          <w:tab w:val="center" w:pos="4946"/>
        </w:tabs>
        <w:rPr>
          <w:b/>
          <w:lang w:val="nl-NL"/>
        </w:rPr>
      </w:pPr>
    </w:p>
    <w:p w:rsidR="006F40B9" w:rsidRPr="006F40B9" w:rsidRDefault="006F40B9" w:rsidP="0075367E">
      <w:pPr>
        <w:tabs>
          <w:tab w:val="center" w:pos="4946"/>
        </w:tabs>
        <w:rPr>
          <w:i/>
          <w:lang w:val="nl-NL"/>
        </w:rPr>
      </w:pPr>
      <w:r w:rsidRPr="006F40B9">
        <w:rPr>
          <w:b/>
          <w:lang w:val="nl-NL"/>
        </w:rPr>
        <w:t xml:space="preserve">II/ PHẦN TỰ LUẬN: </w:t>
      </w:r>
      <w:r w:rsidRPr="006F40B9">
        <w:rPr>
          <w:i/>
          <w:lang w:val="nl-NL"/>
        </w:rPr>
        <w:t>(7,0  điểm)</w:t>
      </w:r>
    </w:p>
    <w:tbl>
      <w:tblPr>
        <w:tblStyle w:val="TableGrid"/>
        <w:tblW w:w="0" w:type="auto"/>
        <w:tblLook w:val="01E0" w:firstRow="1" w:lastRow="1" w:firstColumn="1" w:lastColumn="1" w:noHBand="0" w:noVBand="0"/>
      </w:tblPr>
      <w:tblGrid>
        <w:gridCol w:w="1274"/>
        <w:gridCol w:w="6805"/>
        <w:gridCol w:w="1491"/>
      </w:tblGrid>
      <w:tr w:rsidR="006F40B9" w:rsidRPr="006F40B9" w:rsidTr="005B6FE2">
        <w:tc>
          <w:tcPr>
            <w:tcW w:w="1324" w:type="dxa"/>
          </w:tcPr>
          <w:p w:rsidR="006F40B9" w:rsidRPr="006F40B9" w:rsidRDefault="006F40B9" w:rsidP="00C93F85">
            <w:pPr>
              <w:jc w:val="center"/>
              <w:rPr>
                <w:b/>
              </w:rPr>
            </w:pPr>
            <w:r w:rsidRPr="006F40B9">
              <w:rPr>
                <w:b/>
              </w:rPr>
              <w:t>Câu</w:t>
            </w:r>
          </w:p>
        </w:tc>
        <w:tc>
          <w:tcPr>
            <w:tcW w:w="6976" w:type="dxa"/>
          </w:tcPr>
          <w:p w:rsidR="006F40B9" w:rsidRPr="006F40B9" w:rsidRDefault="006F40B9" w:rsidP="005B6FE2">
            <w:pPr>
              <w:jc w:val="center"/>
              <w:rPr>
                <w:b/>
              </w:rPr>
            </w:pPr>
            <w:r w:rsidRPr="006F40B9">
              <w:rPr>
                <w:b/>
              </w:rPr>
              <w:t>Nội dung</w:t>
            </w:r>
          </w:p>
        </w:tc>
        <w:tc>
          <w:tcPr>
            <w:tcW w:w="1549" w:type="dxa"/>
          </w:tcPr>
          <w:p w:rsidR="006F40B9" w:rsidRPr="006F40B9" w:rsidRDefault="006F40B9" w:rsidP="00356131">
            <w:pPr>
              <w:jc w:val="center"/>
              <w:rPr>
                <w:b/>
              </w:rPr>
            </w:pPr>
            <w:r w:rsidRPr="006F40B9">
              <w:rPr>
                <w:b/>
              </w:rPr>
              <w:t>Điểm</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3</w:t>
            </w:r>
          </w:p>
          <w:p w:rsidR="006F40B9" w:rsidRPr="006F40B9" w:rsidRDefault="006F40B9" w:rsidP="00C93F85">
            <w:pPr>
              <w:jc w:val="center"/>
              <w:rPr>
                <w:b/>
                <w:lang w:val="nl-NL"/>
              </w:rPr>
            </w:pPr>
            <w:r w:rsidRPr="006F40B9">
              <w:rPr>
                <w:b/>
                <w:lang w:val="nl-NL"/>
              </w:rPr>
              <w:t>(2đ)</w:t>
            </w:r>
          </w:p>
        </w:tc>
        <w:tc>
          <w:tcPr>
            <w:tcW w:w="6976" w:type="dxa"/>
          </w:tcPr>
          <w:p w:rsidR="006F40B9" w:rsidRPr="006F40B9" w:rsidRDefault="006F40B9" w:rsidP="005B6FE2">
            <w:pPr>
              <w:tabs>
                <w:tab w:val="left" w:pos="2850"/>
              </w:tabs>
              <w:jc w:val="both"/>
              <w:rPr>
                <w:lang w:val="fr-FR"/>
              </w:rPr>
            </w:pPr>
            <w:r w:rsidRPr="006F40B9">
              <w:rPr>
                <w:lang w:val="fr-FR"/>
              </w:rPr>
              <w:t xml:space="preserve">Tác dụng của gương cầu lõm: </w:t>
            </w:r>
          </w:p>
          <w:p w:rsidR="006F40B9" w:rsidRPr="006F40B9" w:rsidRDefault="006F40B9" w:rsidP="005B6FE2">
            <w:pPr>
              <w:jc w:val="both"/>
              <w:rPr>
                <w:lang w:val="fr-FR"/>
              </w:rPr>
            </w:pPr>
            <w:r w:rsidRPr="006F40B9">
              <w:rPr>
                <w:lang w:val="fr-FR"/>
              </w:rPr>
              <w:t xml:space="preserve">   - Gương cầu lõm có tác dụng biến đổi một chùm tia tới song song thành một chùm tia phản xạ hội tụ vào một điểm.</w:t>
            </w:r>
          </w:p>
          <w:p w:rsidR="006F40B9" w:rsidRPr="006F40B9" w:rsidRDefault="006F40B9" w:rsidP="005B6FE2">
            <w:pPr>
              <w:rPr>
                <w:lang w:val="nl-NL"/>
              </w:rPr>
            </w:pPr>
            <w:r w:rsidRPr="006F40B9">
              <w:rPr>
                <w:lang w:val="fr-FR"/>
              </w:rPr>
              <w:t xml:space="preserve">   - Gương cầu lõm có tác dụng biến đổi một chùm tia tới phân kì thích hợp thành một chùm tia phản xạ song song.</w:t>
            </w:r>
          </w:p>
        </w:tc>
        <w:tc>
          <w:tcPr>
            <w:tcW w:w="1549" w:type="dxa"/>
          </w:tcPr>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1.0</w:t>
            </w: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1.0</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4</w:t>
            </w:r>
          </w:p>
          <w:p w:rsidR="006F40B9" w:rsidRPr="006F40B9" w:rsidRDefault="006F40B9" w:rsidP="00C93F85">
            <w:pPr>
              <w:jc w:val="center"/>
              <w:rPr>
                <w:b/>
                <w:lang w:val="nl-NL"/>
              </w:rPr>
            </w:pPr>
            <w:r w:rsidRPr="006F40B9">
              <w:rPr>
                <w:b/>
                <w:lang w:val="nl-NL"/>
              </w:rPr>
              <w:t>(2đ)</w:t>
            </w:r>
          </w:p>
        </w:tc>
        <w:tc>
          <w:tcPr>
            <w:tcW w:w="6976" w:type="dxa"/>
          </w:tcPr>
          <w:p w:rsidR="006F40B9" w:rsidRPr="006F40B9" w:rsidRDefault="006F40B9" w:rsidP="00E337A2">
            <w:pPr>
              <w:jc w:val="both"/>
              <w:rPr>
                <w:lang w:val="nl-NL"/>
              </w:rPr>
            </w:pPr>
            <w:r w:rsidRPr="006F40B9">
              <w:rPr>
                <w:lang w:val="nl-NL"/>
              </w:rPr>
              <w:t>a) - Số dao động trong một giây gọi là tần số. Đơn vị tần số là héc, kí hiệu là Hz.</w:t>
            </w:r>
          </w:p>
          <w:p w:rsidR="006F40B9" w:rsidRPr="006F40B9" w:rsidRDefault="006F40B9" w:rsidP="00E337A2">
            <w:pPr>
              <w:rPr>
                <w:lang w:val="nl-NL"/>
              </w:rPr>
            </w:pPr>
            <w:r w:rsidRPr="006F40B9">
              <w:rPr>
                <w:lang w:val="nl-NL"/>
              </w:rPr>
              <w:t xml:space="preserve">- Tần số dao động của vật lớn thì âm phát ra cao, gọi là âm cao hay âm bổng. Ngược lại, tần số dao động của vật nhỏ, thì âm phát ra thấp gọi là âm thấp hay âm trầm. </w:t>
            </w:r>
          </w:p>
          <w:p w:rsidR="006F40B9" w:rsidRPr="006F40B9" w:rsidRDefault="006F40B9" w:rsidP="00E337A2">
            <w:pPr>
              <w:rPr>
                <w:lang w:val="da-DK"/>
              </w:rPr>
            </w:pPr>
            <w:r w:rsidRPr="006F40B9">
              <w:rPr>
                <w:lang w:val="da-DK"/>
              </w:rPr>
              <w:t>b) – Tần số dao động của vật A là: 400/10 = 40 Hz</w:t>
            </w:r>
          </w:p>
          <w:p w:rsidR="006F40B9" w:rsidRPr="006F40B9" w:rsidRDefault="006F40B9" w:rsidP="00F41695">
            <w:pPr>
              <w:rPr>
                <w:lang w:val="da-DK"/>
              </w:rPr>
            </w:pPr>
            <w:r w:rsidRPr="006F40B9">
              <w:rPr>
                <w:lang w:val="da-DK"/>
              </w:rPr>
              <w:t xml:space="preserve">    – Tần số dao động của vật B là:  300/10 = 30 Hz</w:t>
            </w:r>
          </w:p>
          <w:p w:rsidR="006F40B9" w:rsidRPr="006F40B9" w:rsidRDefault="006F40B9" w:rsidP="00F41695">
            <w:pPr>
              <w:rPr>
                <w:lang w:val="da-DK"/>
              </w:rPr>
            </w:pPr>
            <w:r w:rsidRPr="006F40B9">
              <w:rPr>
                <w:lang w:val="da-DK"/>
              </w:rPr>
              <w:t xml:space="preserve">    - Vật A dao động nhanh hơn</w:t>
            </w:r>
          </w:p>
          <w:p w:rsidR="006F40B9" w:rsidRPr="006F40B9" w:rsidRDefault="006F40B9" w:rsidP="00F41695">
            <w:pPr>
              <w:rPr>
                <w:lang w:val="da-DK"/>
              </w:rPr>
            </w:pPr>
            <w:r w:rsidRPr="006F40B9">
              <w:rPr>
                <w:lang w:val="da-DK"/>
              </w:rPr>
              <w:t xml:space="preserve">    - Vật B phát ra âm thấp hơn</w:t>
            </w:r>
          </w:p>
        </w:tc>
        <w:tc>
          <w:tcPr>
            <w:tcW w:w="1549" w:type="dxa"/>
          </w:tcPr>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25</w:t>
            </w:r>
          </w:p>
          <w:p w:rsidR="006F40B9" w:rsidRPr="006F40B9" w:rsidRDefault="006F40B9" w:rsidP="00356131">
            <w:pPr>
              <w:jc w:val="center"/>
              <w:rPr>
                <w:b/>
                <w:lang w:val="nl-NL"/>
              </w:rPr>
            </w:pPr>
            <w:r w:rsidRPr="006F40B9">
              <w:rPr>
                <w:b/>
                <w:lang w:val="nl-NL"/>
              </w:rPr>
              <w:t>0.25</w:t>
            </w:r>
          </w:p>
          <w:p w:rsidR="006F40B9" w:rsidRPr="006F40B9" w:rsidRDefault="006F40B9" w:rsidP="00356131">
            <w:pPr>
              <w:jc w:val="center"/>
              <w:rPr>
                <w:b/>
                <w:lang w:val="nl-NL"/>
              </w:rPr>
            </w:pPr>
            <w:r w:rsidRPr="006F40B9">
              <w:rPr>
                <w:b/>
                <w:lang w:val="nl-NL"/>
              </w:rPr>
              <w:t>0.25</w:t>
            </w:r>
          </w:p>
          <w:p w:rsidR="006F40B9" w:rsidRPr="006F40B9" w:rsidRDefault="006F40B9" w:rsidP="00356131">
            <w:pPr>
              <w:jc w:val="center"/>
              <w:rPr>
                <w:b/>
                <w:lang w:val="nl-NL"/>
              </w:rPr>
            </w:pPr>
            <w:r w:rsidRPr="006F40B9">
              <w:rPr>
                <w:b/>
                <w:lang w:val="nl-NL"/>
              </w:rPr>
              <w:t>0.25</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5</w:t>
            </w:r>
          </w:p>
          <w:p w:rsidR="006F40B9" w:rsidRPr="006F40B9" w:rsidRDefault="006F40B9" w:rsidP="00C93F85">
            <w:pPr>
              <w:jc w:val="center"/>
              <w:rPr>
                <w:b/>
                <w:lang w:val="nl-NL"/>
              </w:rPr>
            </w:pPr>
            <w:r w:rsidRPr="006F40B9">
              <w:rPr>
                <w:b/>
                <w:lang w:val="nl-NL"/>
              </w:rPr>
              <w:t>(2đ)</w:t>
            </w:r>
          </w:p>
        </w:tc>
        <w:tc>
          <w:tcPr>
            <w:tcW w:w="6976" w:type="dxa"/>
          </w:tcPr>
          <w:p w:rsidR="006F40B9" w:rsidRPr="006F40B9" w:rsidRDefault="006F40B9" w:rsidP="00FC296F">
            <w:pPr>
              <w:rPr>
                <w:b/>
                <w:u w:val="single"/>
                <w:lang w:val="nl-NL"/>
              </w:rPr>
            </w:pPr>
            <w:r w:rsidRPr="006F40B9">
              <w:rPr>
                <w:b/>
                <w:u w:val="single"/>
                <w:lang w:val="nl-NL"/>
              </w:rPr>
              <w:t>Tóm tắt:</w:t>
            </w:r>
          </w:p>
          <w:p w:rsidR="006F40B9" w:rsidRPr="006F40B9" w:rsidRDefault="006F40B9" w:rsidP="00FC296F">
            <w:pPr>
              <w:rPr>
                <w:lang w:val="nl-NL"/>
              </w:rPr>
            </w:pPr>
            <w:r w:rsidRPr="006F40B9">
              <w:rPr>
                <w:lang w:val="nl-NL"/>
              </w:rPr>
              <w:t>t = 3s</w:t>
            </w:r>
          </w:p>
          <w:p w:rsidR="006F40B9" w:rsidRPr="006F40B9" w:rsidRDefault="006F40B9" w:rsidP="00FC296F">
            <w:pPr>
              <w:rPr>
                <w:lang w:val="nl-NL"/>
              </w:rPr>
            </w:pPr>
            <w:r w:rsidRPr="006F40B9">
              <w:rPr>
                <w:lang w:val="nl-NL"/>
              </w:rPr>
              <w:t>v = 340m/s</w:t>
            </w:r>
          </w:p>
          <w:p w:rsidR="006F40B9" w:rsidRPr="006F40B9" w:rsidRDefault="00E2292A" w:rsidP="00FC296F">
            <w:pPr>
              <w:rPr>
                <w:lang w:val="nl-NL"/>
              </w:rPr>
            </w:pPr>
            <w:r>
              <w:rPr>
                <w:noProof/>
              </w:rPr>
              <w:pict>
                <v:line id="_x0000_s1129" style="position:absolute;z-index:251762688" from="-5.55pt,5.25pt" to="76pt,5.25pt"/>
              </w:pict>
            </w:r>
          </w:p>
          <w:p w:rsidR="006F40B9" w:rsidRPr="006F40B9" w:rsidRDefault="006F40B9" w:rsidP="00FC296F">
            <w:pPr>
              <w:rPr>
                <w:lang w:val="nl-NL"/>
              </w:rPr>
            </w:pPr>
            <w:r w:rsidRPr="006F40B9">
              <w:rPr>
                <w:lang w:val="nl-NL"/>
              </w:rPr>
              <w:t>s = ?</w:t>
            </w:r>
          </w:p>
          <w:p w:rsidR="006F40B9" w:rsidRPr="006F40B9" w:rsidRDefault="006F40B9" w:rsidP="00FC296F">
            <w:pPr>
              <w:rPr>
                <w:lang w:val="nl-NL"/>
              </w:rPr>
            </w:pPr>
          </w:p>
          <w:p w:rsidR="006F40B9" w:rsidRPr="006F40B9" w:rsidRDefault="006F40B9" w:rsidP="00FC296F">
            <w:pPr>
              <w:rPr>
                <w:lang w:val="nl-NL"/>
              </w:rPr>
            </w:pPr>
          </w:p>
          <w:p w:rsidR="006F40B9" w:rsidRPr="006F40B9" w:rsidRDefault="006F40B9" w:rsidP="00FC296F">
            <w:pPr>
              <w:jc w:val="center"/>
              <w:rPr>
                <w:b/>
                <w:u w:val="single"/>
                <w:lang w:val="nl-NL"/>
              </w:rPr>
            </w:pPr>
            <w:r w:rsidRPr="006F40B9">
              <w:rPr>
                <w:b/>
                <w:u w:val="single"/>
                <w:lang w:val="nl-NL"/>
              </w:rPr>
              <w:t>Bài giải:</w:t>
            </w:r>
          </w:p>
          <w:p w:rsidR="006F40B9" w:rsidRPr="006F40B9" w:rsidRDefault="006F40B9" w:rsidP="00FC296F">
            <w:pPr>
              <w:rPr>
                <w:lang w:val="es-AR"/>
              </w:rPr>
            </w:pPr>
            <w:r w:rsidRPr="006F40B9">
              <w:rPr>
                <w:lang w:val="es-AR"/>
              </w:rPr>
              <w:t>Gọi s khoảng cách từ nơi mình đứng đến chỗ “sét đánh”.</w:t>
            </w:r>
          </w:p>
          <w:p w:rsidR="006F40B9" w:rsidRPr="006F40B9" w:rsidRDefault="006F40B9" w:rsidP="00FC296F">
            <w:pPr>
              <w:rPr>
                <w:lang w:val="es-AR"/>
              </w:rPr>
            </w:pPr>
            <w:r w:rsidRPr="006F40B9">
              <w:rPr>
                <w:lang w:val="es-AR"/>
              </w:rPr>
              <w:t>Ta có: v = s/t . Suy ra s = v.t = 340.3 = 1020 m</w:t>
            </w:r>
          </w:p>
        </w:tc>
        <w:tc>
          <w:tcPr>
            <w:tcW w:w="1549" w:type="dxa"/>
          </w:tcPr>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r w:rsidRPr="006F40B9">
              <w:rPr>
                <w:b/>
                <w:lang w:val="nl-NL"/>
              </w:rPr>
              <w:t>1.0</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6</w:t>
            </w:r>
          </w:p>
          <w:p w:rsidR="006F40B9" w:rsidRPr="006F40B9" w:rsidRDefault="006F40B9" w:rsidP="00C93F85">
            <w:pPr>
              <w:jc w:val="center"/>
              <w:rPr>
                <w:b/>
                <w:lang w:val="nl-NL"/>
              </w:rPr>
            </w:pPr>
            <w:r w:rsidRPr="006F40B9">
              <w:rPr>
                <w:b/>
                <w:lang w:val="nl-NL"/>
              </w:rPr>
              <w:t>(1đ)</w:t>
            </w:r>
          </w:p>
        </w:tc>
        <w:tc>
          <w:tcPr>
            <w:tcW w:w="6976" w:type="dxa"/>
          </w:tcPr>
          <w:p w:rsidR="006F40B9" w:rsidRPr="006F40B9" w:rsidRDefault="006F40B9" w:rsidP="00FA7559">
            <w:pPr>
              <w:rPr>
                <w:lang w:val="nl-NL"/>
              </w:rPr>
            </w:pPr>
            <w:r w:rsidRPr="006F40B9">
              <w:rPr>
                <w:lang w:val="nl-NL"/>
              </w:rPr>
              <w:t>Khi tia tới vuông góc với mặt gương thì góc tới và góc phản xạ đều bằng 0. Nếu quay gương đi một góc nào đó thì góc tới và góc phản xà đều khác không,tia tới và tia phản xạ không còn trùng nhau nữa</w:t>
            </w:r>
          </w:p>
          <w:p w:rsidR="006F40B9" w:rsidRPr="006F40B9" w:rsidRDefault="00E2292A" w:rsidP="00FA7559">
            <w:pPr>
              <w:ind w:left="360"/>
              <w:rPr>
                <w:lang w:val="nl-NL"/>
              </w:rPr>
            </w:pPr>
            <w:r>
              <w:rPr>
                <w:noProof/>
              </w:rPr>
              <w:pict>
                <v:shape id="_x0000_s1165" type="#_x0000_t202" style="position:absolute;left:0;text-align:left;margin-left:211.45pt;margin-top:12.3pt;width:38.4pt;height:27pt;z-index:251799552" filled="f" stroked="f">
                  <v:textbox style="mso-next-textbox:#_x0000_s1165">
                    <w:txbxContent>
                      <w:p w:rsidR="006F40B9" w:rsidRDefault="006F40B9" w:rsidP="00FA7559">
                        <w:pPr>
                          <w:jc w:val="center"/>
                        </w:pPr>
                        <w:r>
                          <w:t>S</w:t>
                        </w:r>
                      </w:p>
                    </w:txbxContent>
                  </v:textbox>
                </v:shape>
              </w:pict>
            </w:r>
            <w:r>
              <w:rPr>
                <w:noProof/>
              </w:rPr>
              <w:pict>
                <v:shape id="_x0000_s1164" type="#_x0000_t202" style="position:absolute;left:0;text-align:left;margin-left:256.55pt;margin-top:12.5pt;width:38.4pt;height:27pt;z-index:251798528" filled="f" stroked="f">
                  <v:textbox style="mso-next-textbox:#_x0000_s1164">
                    <w:txbxContent>
                      <w:p w:rsidR="006F40B9" w:rsidRDefault="006F40B9" w:rsidP="00FA7559">
                        <w:pPr>
                          <w:jc w:val="center"/>
                        </w:pPr>
                        <w:r>
                          <w:t>N</w:t>
                        </w:r>
                      </w:p>
                    </w:txbxContent>
                  </v:textbox>
                </v:shape>
              </w:pict>
            </w:r>
          </w:p>
          <w:p w:rsidR="006F40B9" w:rsidRPr="006F40B9" w:rsidRDefault="00E2292A" w:rsidP="00FA7559">
            <w:pPr>
              <w:rPr>
                <w:lang w:val="nl-NL"/>
              </w:rPr>
            </w:pPr>
            <w:r>
              <w:rPr>
                <w:noProof/>
              </w:rPr>
              <w:pict>
                <v:shape id="_x0000_s1147" type="#_x0000_t202" style="position:absolute;margin-left:42.9pt;margin-top:11.8pt;width:38.4pt;height:27pt;z-index:251781120" filled="f" stroked="f">
                  <v:textbox style="mso-next-textbox:#_x0000_s1147">
                    <w:txbxContent>
                      <w:p w:rsidR="006F40B9" w:rsidRDefault="006F40B9" w:rsidP="00FA7559">
                        <w:pPr>
                          <w:jc w:val="center"/>
                        </w:pPr>
                        <w:r>
                          <w:t>N</w:t>
                        </w:r>
                      </w:p>
                    </w:txbxContent>
                  </v:textbox>
                </v:shape>
              </w:pict>
            </w:r>
          </w:p>
          <w:p w:rsidR="006F40B9" w:rsidRPr="006F40B9" w:rsidRDefault="00E2292A" w:rsidP="00FA7559">
            <w:pPr>
              <w:rPr>
                <w:lang w:val="nl-NL"/>
              </w:rPr>
            </w:pPr>
            <w:r>
              <w:rPr>
                <w:noProof/>
              </w:rPr>
              <w:pict>
                <v:line id="_x0000_s1161" style="position:absolute;flip:y;z-index:251795456" from="226.15pt,4pt" to="268.75pt,68pt">
                  <v:stroke dashstyle="1 1"/>
                </v:line>
              </w:pict>
            </w:r>
            <w:r>
              <w:rPr>
                <w:noProof/>
              </w:rPr>
              <w:pict>
                <v:line id="_x0000_s1159" style="position:absolute;z-index:251793408" from="227.7pt,14.15pt" to="227.7pt,32.15pt">
                  <v:stroke endarrow="block"/>
                </v:line>
              </w:pict>
            </w:r>
            <w:r>
              <w:rPr>
                <w:noProof/>
              </w:rPr>
              <w:pict>
                <v:line id="_x0000_s1158" style="position:absolute;z-index:251792384" from="227.9pt,5.15pt" to="227.9pt,68.15pt"/>
              </w:pict>
            </w:r>
            <w:r>
              <w:rPr>
                <w:noProof/>
              </w:rPr>
              <w:pict>
                <v:shape id="_x0000_s1146" type="#_x0000_t202" style="position:absolute;margin-left:67.75pt;margin-top:13.4pt;width:38.4pt;height:27pt;z-index:251780096" filled="f" stroked="f">
                  <v:textbox style="mso-next-textbox:#_x0000_s1146">
                    <w:txbxContent>
                      <w:p w:rsidR="006F40B9" w:rsidRDefault="006F40B9" w:rsidP="00FA7559">
                        <w:pPr>
                          <w:jc w:val="center"/>
                        </w:pPr>
                        <w:r>
                          <w:t>R</w:t>
                        </w:r>
                      </w:p>
                    </w:txbxContent>
                  </v:textbox>
                </v:shape>
              </w:pict>
            </w:r>
            <w:r>
              <w:rPr>
                <w:noProof/>
              </w:rPr>
              <w:pict>
                <v:shape id="_x0000_s1145" type="#_x0000_t202" style="position:absolute;margin-left:32.55pt;margin-top:13.4pt;width:38.4pt;height:27pt;z-index:251779072" filled="f" stroked="f">
                  <v:textbox style="mso-next-textbox:#_x0000_s1145">
                    <w:txbxContent>
                      <w:p w:rsidR="006F40B9" w:rsidRDefault="006F40B9" w:rsidP="00FA7559">
                        <w:pPr>
                          <w:jc w:val="center"/>
                        </w:pPr>
                        <w:r>
                          <w:t>S</w:t>
                        </w:r>
                      </w:p>
                    </w:txbxContent>
                  </v:textbox>
                </v:shape>
              </w:pict>
            </w:r>
          </w:p>
          <w:p w:rsidR="006F40B9" w:rsidRPr="006F40B9" w:rsidRDefault="00E2292A" w:rsidP="00FA7559">
            <w:pPr>
              <w:rPr>
                <w:lang w:val="nl-NL"/>
              </w:rPr>
            </w:pPr>
            <w:r>
              <w:rPr>
                <w:noProof/>
              </w:rPr>
              <w:pict>
                <v:shape id="_x0000_s1166" type="#_x0000_t202" style="position:absolute;margin-left:278.35pt;margin-top:14.9pt;width:38.4pt;height:27pt;z-index:251800576" filled="f" stroked="f">
                  <v:textbox style="mso-next-textbox:#_x0000_s1166">
                    <w:txbxContent>
                      <w:p w:rsidR="006F40B9" w:rsidRDefault="006F40B9" w:rsidP="00FA7559">
                        <w:pPr>
                          <w:jc w:val="center"/>
                        </w:pPr>
                        <w:r>
                          <w:t>R</w:t>
                        </w:r>
                      </w:p>
                    </w:txbxContent>
                  </v:textbox>
                </v:shape>
              </w:pict>
            </w:r>
            <w:r>
              <w:rPr>
                <w:noProof/>
              </w:rPr>
              <w:pict>
                <v:line id="_x0000_s1144" style="position:absolute;z-index:251778048" from="67.55pt,13.25pt" to="67.55pt,43.05pt">
                  <v:stroke startarrow="block" endarrow="block"/>
                </v:line>
              </w:pict>
            </w:r>
            <w:r>
              <w:rPr>
                <w:noProof/>
              </w:rPr>
              <w:pict>
                <v:line id="_x0000_s1143" style="position:absolute;z-index:251777024" from="67.9pt,4.25pt" to="67.9pt,58.25pt"/>
              </w:pict>
            </w:r>
          </w:p>
          <w:p w:rsidR="006F40B9" w:rsidRPr="006F40B9" w:rsidRDefault="00E2292A" w:rsidP="00FA7559">
            <w:pPr>
              <w:tabs>
                <w:tab w:val="left" w:pos="4420"/>
              </w:tabs>
              <w:rPr>
                <w:lang w:val="nl-NL"/>
              </w:rPr>
            </w:pPr>
            <w:r>
              <w:rPr>
                <w:noProof/>
              </w:rPr>
              <w:pict>
                <v:line id="_x0000_s1163" style="position:absolute;flip:y;z-index:251797504" from="259.3pt,12.55pt" to="281.7pt,21.55pt">
                  <v:stroke endarrow="block"/>
                </v:line>
              </w:pict>
            </w:r>
            <w:r>
              <w:rPr>
                <w:noProof/>
              </w:rPr>
              <w:pict>
                <v:line id="_x0000_s1162" style="position:absolute;flip:y;z-index:251796480" from="225.9pt,8.95pt" to="293.1pt,35.95pt"/>
              </w:pict>
            </w:r>
            <w:r>
              <w:rPr>
                <w:noProof/>
              </w:rPr>
              <w:pict>
                <v:line id="_x0000_s1155" style="position:absolute;flip:x;z-index:251789312" from="186.8pt,6.45pt" to="199.8pt,13.15pt"/>
              </w:pict>
            </w:r>
            <w:r>
              <w:rPr>
                <w:noProof/>
              </w:rPr>
              <w:pict>
                <v:line id="_x0000_s1154" style="position:absolute;flip:x;z-index:251788288" from="192.4pt,14.45pt" to="205.4pt,21.15pt"/>
              </w:pict>
            </w:r>
            <w:r>
              <w:rPr>
                <w:noProof/>
              </w:rPr>
              <w:pict>
                <v:line id="_x0000_s1148" style="position:absolute;z-index:251782144" from="192.7pt,-.05pt" to="259.9pt,67.15pt"/>
              </w:pict>
            </w:r>
            <w:r w:rsidR="006F40B9" w:rsidRPr="006F40B9">
              <w:rPr>
                <w:lang w:val="nl-NL"/>
              </w:rPr>
              <w:tab/>
            </w:r>
          </w:p>
          <w:p w:rsidR="006F40B9" w:rsidRPr="006F40B9" w:rsidRDefault="00E2292A" w:rsidP="00FA7559">
            <w:pPr>
              <w:rPr>
                <w:lang w:val="nl-NL"/>
              </w:rPr>
            </w:pPr>
            <w:r>
              <w:rPr>
                <w:noProof/>
              </w:rPr>
              <w:pict>
                <v:line id="_x0000_s1153" style="position:absolute;flip:x;z-index:251787264" from="198.95pt,4.1pt" to="211.95pt,10.8pt"/>
              </w:pict>
            </w:r>
            <w:r>
              <w:rPr>
                <w:noProof/>
              </w:rPr>
              <w:pict>
                <v:line id="_x0000_s1152" style="position:absolute;flip:x;z-index:251786240" from="205.45pt,9.6pt" to="218.4pt,17.85pt"/>
              </w:pict>
            </w:r>
          </w:p>
          <w:p w:rsidR="006F40B9" w:rsidRPr="006F40B9" w:rsidRDefault="00E2292A" w:rsidP="005B6FE2">
            <w:pPr>
              <w:rPr>
                <w:lang w:val="nl-NL"/>
              </w:rPr>
            </w:pPr>
            <w:r>
              <w:rPr>
                <w:noProof/>
              </w:rPr>
              <w:pict>
                <v:line id="_x0000_s1160" style="position:absolute;z-index:251794432" from="182.95pt,4pt" to="269.35pt,4pt">
                  <v:stroke dashstyle="1 1"/>
                </v:line>
              </w:pict>
            </w:r>
            <w:r>
              <w:rPr>
                <w:noProof/>
              </w:rPr>
              <w:pict>
                <v:line id="_x0000_s1156" style="position:absolute;flip:x;z-index:251790336" from="213.75pt,2pt" to="226.7pt,10.25pt"/>
              </w:pict>
            </w:r>
            <w:r>
              <w:rPr>
                <w:noProof/>
              </w:rPr>
              <w:pict>
                <v:line id="_x0000_s1151" style="position:absolute;flip:x;z-index:251785216" from="220.2pt,9.25pt" to="233.15pt,17.5pt"/>
              </w:pict>
            </w:r>
            <w:r>
              <w:rPr>
                <w:noProof/>
              </w:rPr>
              <w:pict>
                <v:line id="_x0000_s1142" style="position:absolute;flip:x;z-index:251776000" from="108.65pt,10.7pt" to="114.65pt,19.7pt"/>
              </w:pict>
            </w:r>
            <w:r>
              <w:rPr>
                <w:noProof/>
              </w:rPr>
              <w:pict>
                <v:line id="_x0000_s1141" style="position:absolute;flip:x;z-index:251774976" from="99.65pt,10.7pt" to="105.65pt,19.7pt"/>
              </w:pict>
            </w:r>
            <w:r>
              <w:rPr>
                <w:noProof/>
              </w:rPr>
              <w:pict>
                <v:line id="_x0000_s1140" style="position:absolute;flip:x;z-index:251773952" from="90.65pt,10.7pt" to="96.65pt,19.7pt"/>
              </w:pict>
            </w:r>
            <w:r>
              <w:rPr>
                <w:noProof/>
              </w:rPr>
              <w:pict>
                <v:line id="_x0000_s1139" style="position:absolute;flip:x;z-index:251772928" from="81.5pt,9.95pt" to="87.5pt,18.95pt"/>
              </w:pict>
            </w:r>
            <w:r>
              <w:rPr>
                <w:noProof/>
              </w:rPr>
              <w:pict>
                <v:line id="_x0000_s1138" style="position:absolute;flip:x;z-index:251771904" from="72.5pt,9.95pt" to="78.5pt,18.95pt"/>
              </w:pict>
            </w:r>
            <w:r>
              <w:rPr>
                <w:noProof/>
              </w:rPr>
              <w:pict>
                <v:line id="_x0000_s1137" style="position:absolute;flip:x;z-index:251770880" from="63.5pt,9.95pt" to="69.5pt,18.95pt"/>
              </w:pict>
            </w:r>
            <w:r>
              <w:rPr>
                <w:noProof/>
              </w:rPr>
              <w:pict>
                <v:line id="_x0000_s1136" style="position:absolute;flip:x;z-index:251769856" from="54.5pt,9.95pt" to="60.5pt,18.95pt"/>
              </w:pict>
            </w:r>
            <w:r>
              <w:rPr>
                <w:noProof/>
              </w:rPr>
              <w:pict>
                <v:line id="_x0000_s1135" style="position:absolute;flip:x;z-index:251768832" from="45.5pt,9.95pt" to="51.5pt,18.95pt"/>
              </w:pict>
            </w:r>
            <w:r>
              <w:rPr>
                <w:noProof/>
              </w:rPr>
              <w:pict>
                <v:line id="_x0000_s1134" style="position:absolute;flip:x;z-index:251767808" from="36.5pt,9.95pt" to="42.5pt,18.95pt"/>
              </w:pict>
            </w:r>
            <w:r>
              <w:rPr>
                <w:noProof/>
              </w:rPr>
              <w:pict>
                <v:line id="_x0000_s1133" style="position:absolute;flip:x;z-index:251766784" from="27.5pt,9.95pt" to="33.5pt,18.95pt"/>
              </w:pict>
            </w:r>
            <w:r>
              <w:rPr>
                <w:noProof/>
              </w:rPr>
              <w:pict>
                <v:line id="_x0000_s1132" style="position:absolute;flip:x;z-index:251765760" from="18.5pt,9.95pt" to="24.5pt,18.95pt"/>
              </w:pict>
            </w:r>
            <w:r>
              <w:rPr>
                <w:noProof/>
              </w:rPr>
              <w:pict>
                <v:line id="_x0000_s1131" style="position:absolute;flip:x;z-index:251764736" from="9.5pt,9.95pt" to="15.5pt,18.95pt"/>
              </w:pict>
            </w:r>
            <w:r>
              <w:rPr>
                <w:noProof/>
              </w:rPr>
              <w:pict>
                <v:line id="_x0000_s1130" style="position:absolute;z-index:251763712" from="13.65pt,10.6pt" to="121.65pt,10.6pt"/>
              </w:pict>
            </w:r>
          </w:p>
          <w:p w:rsidR="006F40B9" w:rsidRPr="006F40B9" w:rsidRDefault="00E2292A" w:rsidP="005B6FE2">
            <w:pPr>
              <w:rPr>
                <w:lang w:val="nl-NL"/>
              </w:rPr>
            </w:pPr>
            <w:r>
              <w:rPr>
                <w:noProof/>
              </w:rPr>
              <w:pict>
                <v:line id="_x0000_s1157" style="position:absolute;flip:x;z-index:251791360" from="243.95pt,14.5pt" to="256.9pt,22.75pt"/>
              </w:pict>
            </w:r>
            <w:r>
              <w:rPr>
                <w:noProof/>
              </w:rPr>
              <w:pict>
                <v:line id="_x0000_s1150" style="position:absolute;flip:x;z-index:251784192" from="236.35pt,8.9pt" to="249.3pt,17.15pt"/>
              </w:pict>
            </w:r>
            <w:r>
              <w:rPr>
                <w:noProof/>
              </w:rPr>
              <w:pict>
                <v:line id="_x0000_s1149" style="position:absolute;flip:x;z-index:251783168" from="227.1pt,1.25pt" to="240.05pt,9.5pt"/>
              </w:pict>
            </w:r>
          </w:p>
          <w:p w:rsidR="006F40B9" w:rsidRPr="006F40B9" w:rsidRDefault="006F40B9" w:rsidP="005B6FE2">
            <w:pPr>
              <w:rPr>
                <w:lang w:val="nl-NL"/>
              </w:rPr>
            </w:pPr>
          </w:p>
        </w:tc>
        <w:tc>
          <w:tcPr>
            <w:tcW w:w="1549" w:type="dxa"/>
          </w:tcPr>
          <w:p w:rsidR="006F40B9" w:rsidRPr="006F40B9" w:rsidRDefault="006F40B9" w:rsidP="00356131">
            <w:pPr>
              <w:jc w:val="center"/>
              <w:rPr>
                <w:b/>
                <w:lang w:val="nl-NL"/>
              </w:rPr>
            </w:pPr>
          </w:p>
        </w:tc>
      </w:tr>
    </w:tbl>
    <w:p w:rsidR="006F40B9" w:rsidRPr="006F40B9" w:rsidRDefault="006F40B9" w:rsidP="00B30B8D">
      <w:pPr>
        <w:jc w:val="center"/>
        <w:rPr>
          <w:i/>
          <w:lang w:val="es-AR"/>
        </w:rPr>
      </w:pPr>
      <w:r w:rsidRPr="006F40B9">
        <w:rPr>
          <w:i/>
          <w:lang w:val="nl-NL"/>
        </w:rPr>
        <w:t>(Mọi cách giải đúng khác vẫn cho điểm tối đa)</w:t>
      </w:r>
    </w:p>
    <w:p w:rsidR="006F40B9" w:rsidRPr="006F40B9" w:rsidRDefault="006F40B9" w:rsidP="00403427">
      <w:pPr>
        <w:rPr>
          <w:lang w:val="es-AR"/>
        </w:rPr>
      </w:pPr>
    </w:p>
    <w:p w:rsidR="00D57C8F" w:rsidRDefault="00D57C8F" w:rsidP="00997726">
      <w:pPr>
        <w:ind w:left="284"/>
        <w:jc w:val="both"/>
        <w:rPr>
          <w:b/>
          <w:sz w:val="28"/>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8</w:t>
            </w:r>
          </w:p>
          <w:p w:rsidR="00D57C8F" w:rsidRPr="00CA41F4" w:rsidRDefault="00D57C8F" w:rsidP="006C4BD4">
            <w:pPr>
              <w:jc w:val="center"/>
              <w:rPr>
                <w:color w:val="0070C0"/>
              </w:rPr>
            </w:pPr>
            <w:r w:rsidRPr="00CA41F4">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D57C8F" w:rsidRDefault="00D57C8F" w:rsidP="00997726">
      <w:pPr>
        <w:ind w:left="284"/>
        <w:jc w:val="both"/>
        <w:rPr>
          <w:b/>
          <w:sz w:val="28"/>
          <w:szCs w:val="28"/>
        </w:rPr>
      </w:pPr>
    </w:p>
    <w:p w:rsidR="006F40B9" w:rsidRPr="006F40B9" w:rsidRDefault="006F40B9" w:rsidP="00997726">
      <w:pPr>
        <w:ind w:left="284"/>
        <w:jc w:val="both"/>
        <w:rPr>
          <w:b/>
          <w:sz w:val="28"/>
          <w:szCs w:val="28"/>
        </w:rPr>
      </w:pPr>
      <w:r w:rsidRPr="006F40B9">
        <w:rPr>
          <w:b/>
          <w:sz w:val="28"/>
          <w:szCs w:val="28"/>
        </w:rPr>
        <w:t>I. TRẮC NGHIỆM:</w:t>
      </w:r>
      <w:r w:rsidRPr="006F40B9">
        <w:rPr>
          <w:sz w:val="28"/>
          <w:szCs w:val="28"/>
        </w:rPr>
        <w:t xml:space="preserve"> </w:t>
      </w:r>
      <w:r w:rsidRPr="006F40B9">
        <w:rPr>
          <w:i/>
          <w:sz w:val="28"/>
          <w:szCs w:val="28"/>
        </w:rPr>
        <w:t>(</w:t>
      </w:r>
      <w:r w:rsidRPr="006F40B9">
        <w:rPr>
          <w:i/>
          <w:sz w:val="28"/>
          <w:szCs w:val="28"/>
          <w:lang w:val="vi-VN"/>
        </w:rPr>
        <w:t>4</w:t>
      </w:r>
      <w:r w:rsidRPr="006F40B9">
        <w:rPr>
          <w:i/>
          <w:sz w:val="28"/>
          <w:szCs w:val="28"/>
        </w:rPr>
        <w:t xml:space="preserve"> điểm)</w:t>
      </w:r>
      <w:r w:rsidRPr="006F40B9">
        <w:rPr>
          <w:i/>
          <w:sz w:val="28"/>
          <w:szCs w:val="28"/>
        </w:rPr>
        <w:tab/>
      </w:r>
    </w:p>
    <w:p w:rsidR="006F40B9" w:rsidRPr="006F40B9" w:rsidRDefault="006F40B9" w:rsidP="00997726">
      <w:pPr>
        <w:spacing w:before="120"/>
        <w:jc w:val="both"/>
        <w:rPr>
          <w:sz w:val="28"/>
          <w:szCs w:val="28"/>
        </w:rPr>
      </w:pPr>
      <w:r w:rsidRPr="006F40B9">
        <w:rPr>
          <w:b/>
          <w:i/>
          <w:sz w:val="28"/>
          <w:szCs w:val="28"/>
        </w:rPr>
        <w:t>Em hãy khoanh tròn chữ cái trước đáp án đúng nhất trong các câu sau đây:</w:t>
      </w:r>
    </w:p>
    <w:p w:rsidR="006F40B9" w:rsidRPr="006F40B9" w:rsidRDefault="006F40B9" w:rsidP="00997726">
      <w:pPr>
        <w:tabs>
          <w:tab w:val="left" w:pos="6480"/>
        </w:tabs>
        <w:rPr>
          <w:sz w:val="28"/>
          <w:szCs w:val="28"/>
        </w:rPr>
      </w:pPr>
      <w:r w:rsidRPr="006F40B9">
        <w:rPr>
          <w:b/>
          <w:sz w:val="28"/>
          <w:szCs w:val="28"/>
          <w:u w:val="single"/>
        </w:rPr>
        <w:t>Câu 1</w:t>
      </w:r>
      <w:r w:rsidRPr="006F40B9">
        <w:rPr>
          <w:b/>
          <w:sz w:val="28"/>
          <w:szCs w:val="28"/>
        </w:rPr>
        <w:t xml:space="preserve">: </w:t>
      </w:r>
      <w:r w:rsidRPr="006F40B9">
        <w:rPr>
          <w:sz w:val="28"/>
          <w:szCs w:val="28"/>
        </w:rPr>
        <w:t>Khi nào ta nhận biết được ánh sáng ?</w:t>
      </w:r>
    </w:p>
    <w:p w:rsidR="006F40B9" w:rsidRPr="006F40B9" w:rsidRDefault="006F40B9" w:rsidP="00997726">
      <w:pPr>
        <w:tabs>
          <w:tab w:val="left" w:pos="6480"/>
        </w:tabs>
        <w:rPr>
          <w:sz w:val="28"/>
          <w:szCs w:val="28"/>
        </w:rPr>
      </w:pPr>
      <w:r w:rsidRPr="006F40B9">
        <w:rPr>
          <w:sz w:val="28"/>
          <w:szCs w:val="28"/>
          <w:lang w:val="vi-VN"/>
        </w:rPr>
        <w:t xml:space="preserve">A. </w:t>
      </w:r>
      <w:r w:rsidRPr="006F40B9">
        <w:rPr>
          <w:sz w:val="28"/>
          <w:szCs w:val="28"/>
        </w:rPr>
        <w:t>Khi ta mở mắt.</w:t>
      </w:r>
      <w:r w:rsidRPr="006F40B9">
        <w:rPr>
          <w:sz w:val="28"/>
          <w:szCs w:val="28"/>
          <w:lang w:val="vi-VN"/>
        </w:rPr>
        <w:t xml:space="preserve">                                  </w:t>
      </w:r>
      <w:r w:rsidRPr="006F40B9">
        <w:rPr>
          <w:sz w:val="28"/>
          <w:szCs w:val="28"/>
        </w:rPr>
        <w:t>B. Khi có ánh sáng đi ngang qua mắt ta.</w:t>
      </w:r>
    </w:p>
    <w:p w:rsidR="006F40B9" w:rsidRPr="006F40B9" w:rsidRDefault="006F40B9" w:rsidP="00997726">
      <w:pPr>
        <w:tabs>
          <w:tab w:val="left" w:pos="6480"/>
        </w:tabs>
        <w:rPr>
          <w:sz w:val="28"/>
          <w:szCs w:val="28"/>
        </w:rPr>
      </w:pPr>
      <w:r w:rsidRPr="006F40B9">
        <w:rPr>
          <w:sz w:val="28"/>
          <w:szCs w:val="28"/>
        </w:rPr>
        <w:t>C. Khi có ánh sáng truyền vào mắt ta.</w:t>
      </w:r>
      <w:r w:rsidRPr="006F40B9">
        <w:rPr>
          <w:sz w:val="28"/>
          <w:szCs w:val="28"/>
          <w:lang w:val="vi-VN"/>
        </w:rPr>
        <w:t xml:space="preserve">   </w:t>
      </w:r>
      <w:r w:rsidRPr="006F40B9">
        <w:rPr>
          <w:sz w:val="28"/>
          <w:szCs w:val="28"/>
        </w:rPr>
        <w:t>D. Khi đặt một nguồn sáng trước mắt.</w:t>
      </w:r>
    </w:p>
    <w:p w:rsidR="006F40B9" w:rsidRPr="006F40B9" w:rsidRDefault="006F40B9" w:rsidP="00997726">
      <w:pPr>
        <w:jc w:val="both"/>
        <w:rPr>
          <w:sz w:val="28"/>
          <w:szCs w:val="28"/>
        </w:rPr>
      </w:pPr>
      <w:r w:rsidRPr="006F40B9">
        <w:rPr>
          <w:b/>
          <w:sz w:val="28"/>
          <w:szCs w:val="28"/>
          <w:u w:val="single"/>
        </w:rPr>
        <w:t xml:space="preserve">Câu </w:t>
      </w:r>
      <w:r w:rsidRPr="006F40B9">
        <w:rPr>
          <w:b/>
          <w:sz w:val="28"/>
          <w:szCs w:val="28"/>
          <w:u w:val="single"/>
          <w:lang w:val="vi-VN"/>
        </w:rPr>
        <w:t>2</w:t>
      </w:r>
      <w:r w:rsidRPr="006F40B9">
        <w:rPr>
          <w:sz w:val="28"/>
          <w:szCs w:val="28"/>
        </w:rPr>
        <w:t xml:space="preserve"> Ảnh của một vật tạo bởi gương phẳng có tính chất sau:</w:t>
      </w:r>
    </w:p>
    <w:p w:rsidR="006F40B9" w:rsidRPr="006F40B9" w:rsidRDefault="006F40B9" w:rsidP="00997726">
      <w:pPr>
        <w:jc w:val="both"/>
        <w:rPr>
          <w:sz w:val="28"/>
          <w:szCs w:val="28"/>
        </w:rPr>
      </w:pPr>
      <w:r w:rsidRPr="006F40B9">
        <w:rPr>
          <w:sz w:val="28"/>
          <w:szCs w:val="28"/>
        </w:rPr>
        <w:t>A.Là ảnh áo bé hơn vật</w:t>
      </w:r>
      <w:r w:rsidRPr="006F40B9">
        <w:rPr>
          <w:sz w:val="28"/>
          <w:szCs w:val="28"/>
        </w:rPr>
        <w:tab/>
      </w:r>
      <w:r w:rsidRPr="006F40B9">
        <w:rPr>
          <w:sz w:val="28"/>
          <w:szCs w:val="28"/>
        </w:rPr>
        <w:tab/>
      </w:r>
      <w:r w:rsidRPr="006F40B9">
        <w:rPr>
          <w:sz w:val="28"/>
          <w:szCs w:val="28"/>
        </w:rPr>
        <w:tab/>
      </w:r>
      <w:r w:rsidRPr="006F40B9">
        <w:rPr>
          <w:sz w:val="28"/>
          <w:szCs w:val="28"/>
        </w:rPr>
        <w:tab/>
        <w:t>C.Là ảnh ảo bằng vật</w:t>
      </w:r>
    </w:p>
    <w:p w:rsidR="006F40B9" w:rsidRPr="006F40B9" w:rsidRDefault="006F40B9" w:rsidP="00997726">
      <w:pPr>
        <w:jc w:val="both"/>
        <w:rPr>
          <w:sz w:val="28"/>
          <w:szCs w:val="28"/>
        </w:rPr>
      </w:pPr>
      <w:r w:rsidRPr="006F40B9">
        <w:rPr>
          <w:sz w:val="28"/>
          <w:szCs w:val="28"/>
        </w:rPr>
        <w:t>B.Là ảnh thật bằng vật</w:t>
      </w:r>
      <w:r w:rsidRPr="006F40B9">
        <w:rPr>
          <w:sz w:val="28"/>
          <w:szCs w:val="28"/>
        </w:rPr>
        <w:tab/>
        <w:t xml:space="preserve"> </w:t>
      </w:r>
      <w:r w:rsidRPr="006F40B9">
        <w:rPr>
          <w:sz w:val="28"/>
          <w:szCs w:val="28"/>
        </w:rPr>
        <w:tab/>
      </w:r>
      <w:r w:rsidRPr="006F40B9">
        <w:rPr>
          <w:sz w:val="28"/>
          <w:szCs w:val="28"/>
        </w:rPr>
        <w:tab/>
      </w:r>
      <w:r w:rsidRPr="006F40B9">
        <w:rPr>
          <w:sz w:val="28"/>
          <w:szCs w:val="28"/>
        </w:rPr>
        <w:tab/>
        <w:t>D.Là ảnh ảo lớn hơn vật</w:t>
      </w:r>
    </w:p>
    <w:p w:rsidR="006F40B9" w:rsidRPr="006F40B9" w:rsidRDefault="006F40B9" w:rsidP="00997726">
      <w:pPr>
        <w:tabs>
          <w:tab w:val="left" w:pos="195"/>
          <w:tab w:val="left" w:pos="3855"/>
          <w:tab w:val="left" w:pos="6480"/>
        </w:tabs>
        <w:rPr>
          <w:color w:val="000000"/>
          <w:sz w:val="28"/>
          <w:szCs w:val="28"/>
        </w:rPr>
      </w:pPr>
      <w:r w:rsidRPr="006F40B9">
        <w:rPr>
          <w:b/>
          <w:color w:val="000000"/>
          <w:sz w:val="28"/>
          <w:szCs w:val="28"/>
          <w:u w:val="single"/>
        </w:rPr>
        <w:t xml:space="preserve">Câu </w:t>
      </w:r>
      <w:r w:rsidRPr="006F40B9">
        <w:rPr>
          <w:b/>
          <w:color w:val="000000"/>
          <w:sz w:val="28"/>
          <w:szCs w:val="28"/>
          <w:u w:val="single"/>
          <w:lang w:val="vi-VN"/>
        </w:rPr>
        <w:t>3</w:t>
      </w:r>
      <w:r w:rsidRPr="006F40B9">
        <w:rPr>
          <w:color w:val="000000"/>
          <w:sz w:val="28"/>
          <w:szCs w:val="28"/>
        </w:rPr>
        <w:t>: Giải thích vì sau trên xe ô tô, để quan sát được những vật phía sau mình người lái xe phải đặt trước mặt một gương câu lồi?</w:t>
      </w:r>
    </w:p>
    <w:p w:rsidR="006F40B9" w:rsidRPr="006F40B9" w:rsidRDefault="006F40B9" w:rsidP="00997726">
      <w:pPr>
        <w:tabs>
          <w:tab w:val="left" w:pos="3855"/>
          <w:tab w:val="left" w:pos="6480"/>
        </w:tabs>
        <w:rPr>
          <w:color w:val="000000"/>
          <w:sz w:val="28"/>
          <w:szCs w:val="28"/>
        </w:rPr>
      </w:pPr>
      <w:r w:rsidRPr="006F40B9">
        <w:rPr>
          <w:color w:val="000000"/>
          <w:sz w:val="28"/>
          <w:szCs w:val="28"/>
          <w:lang w:val="vi-VN"/>
        </w:rPr>
        <w:t xml:space="preserve">A. </w:t>
      </w:r>
      <w:r w:rsidRPr="006F40B9">
        <w:rPr>
          <w:color w:val="000000"/>
          <w:sz w:val="28"/>
          <w:szCs w:val="28"/>
        </w:rPr>
        <w:t>Vì gương cầu lồi cho ảnh rõ hơn gương phẳng.</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B. </w:t>
      </w:r>
      <w:r w:rsidRPr="006F40B9">
        <w:rPr>
          <w:color w:val="000000"/>
          <w:sz w:val="28"/>
          <w:szCs w:val="28"/>
        </w:rPr>
        <w:t>Vì ảnh tạo bởi gương cầu lồi nhỏ hơn nên nhìn được nhiều vật trong gương hơn nhìn vào gương phẳng.</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C. </w:t>
      </w:r>
      <w:r w:rsidRPr="006F40B9">
        <w:rPr>
          <w:color w:val="000000"/>
          <w:sz w:val="28"/>
          <w:szCs w:val="28"/>
        </w:rPr>
        <w:t>Vì vùng nhìn thấy của gương cầu lồi rộng hơn vùng nhìn thấy của gương phẳng có cùng kích thước.</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D. </w:t>
      </w:r>
      <w:r w:rsidRPr="006F40B9">
        <w:rPr>
          <w:color w:val="000000"/>
          <w:sz w:val="28"/>
          <w:szCs w:val="28"/>
        </w:rPr>
        <w:t>Vì gương cầu lồi cho ảnh cùng chiều với vật nên dể nhận biết các vật.</w:t>
      </w:r>
    </w:p>
    <w:p w:rsidR="006F40B9" w:rsidRPr="006F40B9" w:rsidRDefault="006F40B9" w:rsidP="00997726">
      <w:pPr>
        <w:jc w:val="both"/>
        <w:rPr>
          <w:sz w:val="28"/>
          <w:szCs w:val="28"/>
        </w:rPr>
      </w:pPr>
      <w:r w:rsidRPr="006F40B9">
        <w:rPr>
          <w:b/>
          <w:sz w:val="28"/>
          <w:szCs w:val="28"/>
          <w:u w:val="single"/>
        </w:rPr>
        <w:t xml:space="preserve">Câu </w:t>
      </w:r>
      <w:r w:rsidRPr="006F40B9">
        <w:rPr>
          <w:b/>
          <w:sz w:val="28"/>
          <w:szCs w:val="28"/>
          <w:u w:val="single"/>
          <w:lang w:val="vi-VN"/>
        </w:rPr>
        <w:t>4</w:t>
      </w:r>
      <w:r w:rsidRPr="006F40B9">
        <w:rPr>
          <w:sz w:val="28"/>
          <w:szCs w:val="28"/>
        </w:rPr>
        <w:t>: Đơn vị đo tần số là :</w:t>
      </w:r>
    </w:p>
    <w:p w:rsidR="006F40B9" w:rsidRPr="006F40B9" w:rsidRDefault="006F40B9" w:rsidP="00997726">
      <w:pPr>
        <w:jc w:val="both"/>
        <w:rPr>
          <w:sz w:val="28"/>
          <w:szCs w:val="28"/>
        </w:rPr>
      </w:pPr>
      <w:r w:rsidRPr="006F40B9">
        <w:rPr>
          <w:sz w:val="28"/>
          <w:szCs w:val="28"/>
        </w:rPr>
        <w:t xml:space="preserve">A. m/s  </w:t>
      </w:r>
      <w:r w:rsidRPr="006F40B9">
        <w:rPr>
          <w:sz w:val="28"/>
          <w:szCs w:val="28"/>
        </w:rPr>
        <w:tab/>
      </w:r>
      <w:r w:rsidRPr="006F40B9">
        <w:rPr>
          <w:sz w:val="28"/>
          <w:szCs w:val="28"/>
        </w:rPr>
        <w:tab/>
        <w:t>B. Hz(hec)</w:t>
      </w:r>
      <w:r w:rsidRPr="006F40B9">
        <w:rPr>
          <w:sz w:val="28"/>
          <w:szCs w:val="28"/>
        </w:rPr>
        <w:tab/>
      </w:r>
      <w:r w:rsidRPr="006F40B9">
        <w:rPr>
          <w:sz w:val="28"/>
          <w:szCs w:val="28"/>
        </w:rPr>
        <w:tab/>
        <w:t>C. dB (đêxiben)</w:t>
      </w:r>
      <w:r w:rsidRPr="006F40B9">
        <w:rPr>
          <w:sz w:val="28"/>
          <w:szCs w:val="28"/>
        </w:rPr>
        <w:tab/>
        <w:t xml:space="preserve"> </w:t>
      </w:r>
      <w:r w:rsidRPr="006F40B9">
        <w:rPr>
          <w:sz w:val="28"/>
          <w:szCs w:val="28"/>
        </w:rPr>
        <w:tab/>
        <w:t>D. s  (giây)</w:t>
      </w:r>
    </w:p>
    <w:p w:rsidR="006F40B9" w:rsidRPr="006F40B9" w:rsidRDefault="006F40B9" w:rsidP="00997726">
      <w:pPr>
        <w:tabs>
          <w:tab w:val="left" w:pos="6480"/>
        </w:tabs>
        <w:jc w:val="both"/>
        <w:rPr>
          <w:sz w:val="28"/>
          <w:szCs w:val="28"/>
        </w:rPr>
      </w:pPr>
      <w:r w:rsidRPr="006F40B9">
        <w:rPr>
          <w:b/>
          <w:sz w:val="28"/>
          <w:szCs w:val="28"/>
          <w:u w:val="single"/>
        </w:rPr>
        <w:t xml:space="preserve">Câu </w:t>
      </w:r>
      <w:r w:rsidRPr="006F40B9">
        <w:rPr>
          <w:b/>
          <w:sz w:val="28"/>
          <w:szCs w:val="28"/>
          <w:u w:val="single"/>
          <w:lang w:val="vi-VN"/>
        </w:rPr>
        <w:t>5</w:t>
      </w:r>
      <w:r w:rsidRPr="006F40B9">
        <w:rPr>
          <w:sz w:val="28"/>
          <w:szCs w:val="28"/>
        </w:rPr>
        <w:t>: Hãy chọn câu đúng</w:t>
      </w:r>
    </w:p>
    <w:p w:rsidR="006F40B9" w:rsidRPr="006F40B9" w:rsidRDefault="006F40B9" w:rsidP="00997726">
      <w:pPr>
        <w:tabs>
          <w:tab w:val="left" w:pos="6480"/>
        </w:tabs>
        <w:jc w:val="both"/>
        <w:rPr>
          <w:sz w:val="28"/>
          <w:szCs w:val="28"/>
        </w:rPr>
      </w:pPr>
      <w:r w:rsidRPr="006F40B9">
        <w:rPr>
          <w:sz w:val="28"/>
          <w:szCs w:val="28"/>
        </w:rPr>
        <w:t xml:space="preserve">A. Âm không thể truyền qua nước </w:t>
      </w:r>
      <w:r w:rsidRPr="006F40B9">
        <w:rPr>
          <w:sz w:val="28"/>
          <w:szCs w:val="28"/>
          <w:lang w:val="vi-VN"/>
        </w:rPr>
        <w:t xml:space="preserve">     </w:t>
      </w:r>
      <w:r w:rsidRPr="006F40B9">
        <w:rPr>
          <w:sz w:val="28"/>
          <w:szCs w:val="28"/>
        </w:rPr>
        <w:t>B. Âm không thể phản xạ</w:t>
      </w:r>
    </w:p>
    <w:p w:rsidR="006F40B9" w:rsidRPr="006F40B9" w:rsidRDefault="006F40B9" w:rsidP="00997726">
      <w:pPr>
        <w:tabs>
          <w:tab w:val="left" w:pos="6480"/>
        </w:tabs>
        <w:jc w:val="both"/>
        <w:rPr>
          <w:sz w:val="28"/>
          <w:szCs w:val="28"/>
        </w:rPr>
      </w:pPr>
      <w:r w:rsidRPr="006F40B9">
        <w:rPr>
          <w:sz w:val="28"/>
          <w:szCs w:val="28"/>
        </w:rPr>
        <w:t>C. Âm truyền nhanh hơn ánh s</w:t>
      </w:r>
      <w:r w:rsidRPr="006F40B9">
        <w:rPr>
          <w:sz w:val="28"/>
          <w:szCs w:val="28"/>
          <w:lang w:val="vi-VN"/>
        </w:rPr>
        <w:t>á</w:t>
      </w:r>
      <w:r w:rsidRPr="006F40B9">
        <w:rPr>
          <w:sz w:val="28"/>
          <w:szCs w:val="28"/>
        </w:rPr>
        <w:t>ng</w:t>
      </w:r>
      <w:r w:rsidRPr="006F40B9">
        <w:rPr>
          <w:sz w:val="28"/>
          <w:szCs w:val="28"/>
          <w:lang w:val="vi-VN"/>
        </w:rPr>
        <w:t xml:space="preserve">      </w:t>
      </w:r>
      <w:r w:rsidRPr="006F40B9">
        <w:rPr>
          <w:sz w:val="28"/>
          <w:szCs w:val="28"/>
        </w:rPr>
        <w:t>D. Âm không thể truyền trong chân không</w:t>
      </w:r>
    </w:p>
    <w:p w:rsidR="006F40B9" w:rsidRPr="006F40B9" w:rsidRDefault="006F40B9" w:rsidP="00997726">
      <w:pPr>
        <w:tabs>
          <w:tab w:val="left" w:pos="195"/>
          <w:tab w:val="left" w:pos="3855"/>
          <w:tab w:val="left" w:pos="6480"/>
        </w:tabs>
        <w:rPr>
          <w:color w:val="000000"/>
          <w:sz w:val="28"/>
          <w:szCs w:val="28"/>
        </w:rPr>
      </w:pPr>
      <w:r w:rsidRPr="006F40B9">
        <w:rPr>
          <w:b/>
          <w:color w:val="000000"/>
          <w:sz w:val="28"/>
          <w:szCs w:val="28"/>
          <w:u w:val="single"/>
        </w:rPr>
        <w:t xml:space="preserve">Câu </w:t>
      </w:r>
      <w:r w:rsidRPr="006F40B9">
        <w:rPr>
          <w:b/>
          <w:color w:val="000000"/>
          <w:sz w:val="28"/>
          <w:szCs w:val="28"/>
          <w:u w:val="single"/>
          <w:lang w:val="vi-VN"/>
        </w:rPr>
        <w:t>6</w:t>
      </w:r>
      <w:r w:rsidRPr="006F40B9">
        <w:rPr>
          <w:color w:val="000000"/>
          <w:sz w:val="28"/>
          <w:szCs w:val="28"/>
        </w:rPr>
        <w:t>: Vật nào dưới đây phản xạ âm tốt</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A. </w:t>
      </w:r>
      <w:r w:rsidRPr="006F40B9">
        <w:rPr>
          <w:color w:val="000000"/>
          <w:sz w:val="28"/>
          <w:szCs w:val="28"/>
        </w:rPr>
        <w:t>Miếng xốp</w:t>
      </w:r>
      <w:r w:rsidRPr="006F40B9">
        <w:rPr>
          <w:color w:val="000000"/>
          <w:sz w:val="28"/>
          <w:szCs w:val="28"/>
          <w:lang w:val="vi-VN"/>
        </w:rPr>
        <w:t xml:space="preserve">                                        B. </w:t>
      </w:r>
      <w:r w:rsidRPr="006F40B9">
        <w:rPr>
          <w:color w:val="000000"/>
          <w:sz w:val="28"/>
          <w:szCs w:val="28"/>
        </w:rPr>
        <w:t>Tấm gỗ</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C. </w:t>
      </w:r>
      <w:r w:rsidRPr="006F40B9">
        <w:rPr>
          <w:color w:val="000000"/>
          <w:sz w:val="28"/>
          <w:szCs w:val="28"/>
        </w:rPr>
        <w:t>Mặt gương</w:t>
      </w:r>
      <w:r w:rsidRPr="006F40B9">
        <w:rPr>
          <w:color w:val="000000"/>
          <w:sz w:val="28"/>
          <w:szCs w:val="28"/>
          <w:lang w:val="vi-VN"/>
        </w:rPr>
        <w:t xml:space="preserve">                                        D. </w:t>
      </w:r>
      <w:r w:rsidRPr="006F40B9">
        <w:rPr>
          <w:color w:val="000000"/>
          <w:sz w:val="28"/>
          <w:szCs w:val="28"/>
        </w:rPr>
        <w:t>Đệm cao su</w:t>
      </w:r>
    </w:p>
    <w:p w:rsidR="006F40B9" w:rsidRPr="006F40B9" w:rsidRDefault="006F40B9" w:rsidP="00997726">
      <w:pPr>
        <w:tabs>
          <w:tab w:val="left" w:pos="520"/>
          <w:tab w:val="left" w:pos="2860"/>
          <w:tab w:val="left" w:pos="5460"/>
          <w:tab w:val="left" w:pos="7670"/>
        </w:tabs>
        <w:spacing w:before="120" w:line="288" w:lineRule="auto"/>
        <w:jc w:val="both"/>
        <w:rPr>
          <w:bCs/>
          <w:sz w:val="28"/>
          <w:szCs w:val="28"/>
        </w:rPr>
      </w:pPr>
      <w:r w:rsidRPr="006F40B9">
        <w:rPr>
          <w:b/>
          <w:color w:val="000000"/>
          <w:sz w:val="28"/>
          <w:szCs w:val="28"/>
          <w:u w:val="single"/>
        </w:rPr>
        <w:t xml:space="preserve">Câu </w:t>
      </w:r>
      <w:r w:rsidRPr="006F40B9">
        <w:rPr>
          <w:b/>
          <w:color w:val="000000"/>
          <w:sz w:val="28"/>
          <w:szCs w:val="28"/>
          <w:u w:val="single"/>
          <w:lang w:val="vi-VN"/>
        </w:rPr>
        <w:t>7</w:t>
      </w:r>
      <w:r w:rsidRPr="006F40B9">
        <w:rPr>
          <w:color w:val="000000"/>
          <w:sz w:val="28"/>
          <w:szCs w:val="28"/>
        </w:rPr>
        <w:t xml:space="preserve">: </w:t>
      </w:r>
      <w:r w:rsidRPr="006F40B9">
        <w:rPr>
          <w:bCs/>
          <w:sz w:val="28"/>
          <w:szCs w:val="28"/>
        </w:rPr>
        <w:t>Khi nói một vật dao động với tần số 70Hz có nghĩa là:</w:t>
      </w:r>
    </w:p>
    <w:p w:rsidR="006F40B9" w:rsidRPr="006F40B9" w:rsidRDefault="006F40B9" w:rsidP="00997726">
      <w:pPr>
        <w:tabs>
          <w:tab w:val="left" w:pos="520"/>
          <w:tab w:val="left" w:pos="2860"/>
          <w:tab w:val="left" w:pos="5460"/>
          <w:tab w:val="left" w:pos="7670"/>
        </w:tabs>
        <w:spacing w:line="288" w:lineRule="auto"/>
        <w:jc w:val="both"/>
        <w:rPr>
          <w:bCs/>
          <w:sz w:val="28"/>
          <w:szCs w:val="28"/>
        </w:rPr>
      </w:pPr>
      <w:r w:rsidRPr="006F40B9">
        <w:rPr>
          <w:bCs/>
          <w:sz w:val="28"/>
          <w:szCs w:val="28"/>
        </w:rPr>
        <w:t>A. Trong 1 giây vật thực hiện 70 dao động.</w:t>
      </w:r>
      <w:r w:rsidRPr="006F40B9">
        <w:rPr>
          <w:bCs/>
          <w:sz w:val="28"/>
          <w:szCs w:val="28"/>
        </w:rPr>
        <w:tab/>
      </w:r>
    </w:p>
    <w:p w:rsidR="006F40B9" w:rsidRPr="006F40B9" w:rsidRDefault="006F40B9" w:rsidP="00997726">
      <w:pPr>
        <w:tabs>
          <w:tab w:val="left" w:pos="520"/>
          <w:tab w:val="left" w:pos="2860"/>
          <w:tab w:val="left" w:pos="5460"/>
          <w:tab w:val="left" w:pos="7670"/>
        </w:tabs>
        <w:spacing w:line="288" w:lineRule="auto"/>
        <w:jc w:val="both"/>
        <w:rPr>
          <w:bCs/>
          <w:sz w:val="28"/>
          <w:szCs w:val="28"/>
        </w:rPr>
      </w:pPr>
      <w:r w:rsidRPr="006F40B9">
        <w:rPr>
          <w:bCs/>
          <w:sz w:val="28"/>
          <w:szCs w:val="28"/>
        </w:rPr>
        <w:t>B. Trong 1 giờ vật thực hiện 70 dao động.</w:t>
      </w:r>
    </w:p>
    <w:p w:rsidR="006F40B9" w:rsidRPr="006F40B9" w:rsidRDefault="006F40B9" w:rsidP="00997726">
      <w:pPr>
        <w:tabs>
          <w:tab w:val="left" w:pos="520"/>
          <w:tab w:val="left" w:pos="2860"/>
          <w:tab w:val="left" w:pos="5460"/>
          <w:tab w:val="left" w:pos="7670"/>
        </w:tabs>
        <w:spacing w:line="288" w:lineRule="auto"/>
        <w:jc w:val="both"/>
        <w:rPr>
          <w:bCs/>
          <w:sz w:val="28"/>
          <w:szCs w:val="28"/>
        </w:rPr>
      </w:pPr>
      <w:r w:rsidRPr="006F40B9">
        <w:rPr>
          <w:bCs/>
          <w:sz w:val="28"/>
          <w:szCs w:val="28"/>
        </w:rPr>
        <w:t>C. Trong 70 phút vật thực hiện 1 dao động.</w:t>
      </w:r>
      <w:r w:rsidRPr="006F40B9">
        <w:rPr>
          <w:bCs/>
          <w:sz w:val="28"/>
          <w:szCs w:val="28"/>
        </w:rPr>
        <w:tab/>
      </w:r>
    </w:p>
    <w:p w:rsidR="006F40B9" w:rsidRPr="006F40B9" w:rsidRDefault="006F40B9" w:rsidP="00997726">
      <w:pPr>
        <w:tabs>
          <w:tab w:val="left" w:pos="195"/>
          <w:tab w:val="left" w:pos="3855"/>
          <w:tab w:val="left" w:pos="6480"/>
        </w:tabs>
        <w:rPr>
          <w:bCs/>
          <w:sz w:val="28"/>
          <w:szCs w:val="28"/>
        </w:rPr>
      </w:pPr>
      <w:r w:rsidRPr="006F40B9">
        <w:rPr>
          <w:bCs/>
          <w:sz w:val="28"/>
          <w:szCs w:val="28"/>
        </w:rPr>
        <w:t>D. Trong 1 giây vật thực hiện 70 dao động</w:t>
      </w:r>
    </w:p>
    <w:p w:rsidR="006F40B9" w:rsidRPr="006F40B9" w:rsidRDefault="006F40B9" w:rsidP="00997726">
      <w:pPr>
        <w:tabs>
          <w:tab w:val="left" w:pos="195"/>
          <w:tab w:val="left" w:pos="3855"/>
          <w:tab w:val="left" w:pos="6480"/>
        </w:tabs>
        <w:rPr>
          <w:sz w:val="28"/>
          <w:szCs w:val="28"/>
          <w:lang w:val="vi-VN"/>
        </w:rPr>
      </w:pPr>
      <w:r w:rsidRPr="006F40B9">
        <w:rPr>
          <w:b/>
          <w:color w:val="000000"/>
          <w:sz w:val="28"/>
          <w:szCs w:val="28"/>
          <w:u w:val="single"/>
        </w:rPr>
        <w:t xml:space="preserve">Câu </w:t>
      </w:r>
      <w:r w:rsidRPr="006F40B9">
        <w:rPr>
          <w:b/>
          <w:color w:val="000000"/>
          <w:sz w:val="28"/>
          <w:szCs w:val="28"/>
          <w:u w:val="single"/>
          <w:lang w:val="vi-VN"/>
        </w:rPr>
        <w:t>8</w:t>
      </w:r>
      <w:r w:rsidRPr="006F40B9">
        <w:rPr>
          <w:color w:val="000000"/>
          <w:sz w:val="28"/>
          <w:szCs w:val="28"/>
        </w:rPr>
        <w:t xml:space="preserve">: </w:t>
      </w:r>
      <w:r w:rsidRPr="006F40B9">
        <w:rPr>
          <w:sz w:val="28"/>
          <w:szCs w:val="28"/>
          <w:lang w:val="vi-VN"/>
        </w:rPr>
        <w:t xml:space="preserve"> </w:t>
      </w:r>
      <w:r w:rsidRPr="006F40B9">
        <w:rPr>
          <w:sz w:val="28"/>
          <w:szCs w:val="28"/>
        </w:rPr>
        <w:t xml:space="preserve"> Để xác định độ sâu của đáy biển, một tàu neo cố định trên mặt nước và phát ra </w:t>
      </w:r>
      <w:r w:rsidRPr="006F40B9">
        <w:rPr>
          <w:sz w:val="28"/>
          <w:szCs w:val="28"/>
          <w:lang w:val="vi-VN"/>
        </w:rPr>
        <w:t>những</w:t>
      </w:r>
      <w:r w:rsidRPr="006F40B9">
        <w:rPr>
          <w:sz w:val="28"/>
          <w:szCs w:val="28"/>
        </w:rPr>
        <w:t xml:space="preserve"> siêu âm rồi thu lại </w:t>
      </w:r>
      <w:r w:rsidRPr="006F40B9">
        <w:rPr>
          <w:sz w:val="28"/>
          <w:szCs w:val="28"/>
          <w:lang w:val="vi-VN"/>
        </w:rPr>
        <w:t>những</w:t>
      </w:r>
      <w:r w:rsidRPr="006F40B9">
        <w:rPr>
          <w:sz w:val="28"/>
          <w:szCs w:val="28"/>
        </w:rPr>
        <w:t xml:space="preserve"> siêu âm phản xạ sau 1,4 giây. Biết vận tốc truyền </w:t>
      </w:r>
      <w:r w:rsidRPr="006F40B9">
        <w:rPr>
          <w:sz w:val="28"/>
          <w:szCs w:val="28"/>
          <w:lang w:val="vi-VN"/>
        </w:rPr>
        <w:t>những</w:t>
      </w:r>
      <w:r w:rsidRPr="006F40B9">
        <w:rPr>
          <w:sz w:val="28"/>
          <w:szCs w:val="28"/>
        </w:rPr>
        <w:t xml:space="preserve"> siêu âm trong nước là 1500m/s. </w:t>
      </w:r>
      <w:r w:rsidRPr="006F40B9">
        <w:rPr>
          <w:sz w:val="28"/>
          <w:szCs w:val="28"/>
          <w:lang w:val="vi-VN"/>
        </w:rPr>
        <w:t>Đ</w:t>
      </w:r>
      <w:r w:rsidRPr="006F40B9">
        <w:rPr>
          <w:sz w:val="28"/>
          <w:szCs w:val="28"/>
        </w:rPr>
        <w:t>ộ sâu của đáy biển</w:t>
      </w:r>
      <w:r w:rsidRPr="006F40B9">
        <w:rPr>
          <w:sz w:val="28"/>
          <w:szCs w:val="28"/>
          <w:lang w:val="vi-VN"/>
        </w:rPr>
        <w:t xml:space="preserve"> là.</w:t>
      </w:r>
    </w:p>
    <w:p w:rsidR="006F40B9" w:rsidRPr="006F40B9" w:rsidRDefault="006F40B9" w:rsidP="00997726">
      <w:pPr>
        <w:jc w:val="both"/>
        <w:rPr>
          <w:sz w:val="28"/>
          <w:szCs w:val="28"/>
        </w:rPr>
      </w:pPr>
      <w:r w:rsidRPr="006F40B9">
        <w:rPr>
          <w:sz w:val="28"/>
          <w:szCs w:val="28"/>
          <w:lang w:val="vi-VN"/>
        </w:rPr>
        <w:t>A.  2100 m                B.  1050 m          C.    1400 m        D. 1500 m</w:t>
      </w:r>
      <w:r w:rsidRPr="006F40B9">
        <w:rPr>
          <w:sz w:val="28"/>
          <w:szCs w:val="28"/>
        </w:rPr>
        <w:tab/>
      </w:r>
    </w:p>
    <w:p w:rsidR="006F40B9" w:rsidRPr="006F40B9" w:rsidRDefault="006F40B9" w:rsidP="00997726">
      <w:pPr>
        <w:spacing w:before="120"/>
        <w:jc w:val="both"/>
        <w:rPr>
          <w:sz w:val="28"/>
          <w:szCs w:val="28"/>
          <w:lang w:val="es-ES"/>
        </w:rPr>
      </w:pPr>
      <w:r w:rsidRPr="006F40B9">
        <w:rPr>
          <w:b/>
          <w:sz w:val="28"/>
          <w:szCs w:val="28"/>
          <w:lang w:val="es-ES"/>
        </w:rPr>
        <w:t>II. TỰ LUẬN:</w:t>
      </w:r>
      <w:r w:rsidRPr="006F40B9">
        <w:rPr>
          <w:sz w:val="28"/>
          <w:szCs w:val="28"/>
          <w:lang w:val="es-ES"/>
        </w:rPr>
        <w:t xml:space="preserve"> </w:t>
      </w:r>
      <w:r w:rsidRPr="006F40B9">
        <w:rPr>
          <w:i/>
          <w:sz w:val="28"/>
          <w:szCs w:val="28"/>
          <w:lang w:val="es-ES"/>
        </w:rPr>
        <w:t>(6 điểm)</w:t>
      </w:r>
    </w:p>
    <w:p w:rsidR="006F40B9" w:rsidRPr="006F40B9" w:rsidRDefault="006F40B9" w:rsidP="00997726">
      <w:pPr>
        <w:tabs>
          <w:tab w:val="center" w:pos="7740"/>
        </w:tabs>
        <w:rPr>
          <w:sz w:val="28"/>
          <w:szCs w:val="28"/>
          <w:lang w:val="vi-VN"/>
        </w:rPr>
      </w:pPr>
      <w:r w:rsidRPr="006F40B9">
        <w:rPr>
          <w:b/>
          <w:sz w:val="28"/>
          <w:szCs w:val="28"/>
          <w:u w:val="single"/>
          <w:lang w:val="vi-VN"/>
        </w:rPr>
        <w:t>Câu 1</w:t>
      </w:r>
      <w:r w:rsidRPr="006F40B9">
        <w:rPr>
          <w:b/>
          <w:sz w:val="28"/>
          <w:szCs w:val="28"/>
          <w:lang w:val="vi-VN"/>
        </w:rPr>
        <w:t xml:space="preserve">: </w:t>
      </w:r>
      <w:r w:rsidRPr="006F40B9">
        <w:rPr>
          <w:i/>
          <w:sz w:val="28"/>
          <w:szCs w:val="28"/>
          <w:lang w:val="vi-VN"/>
        </w:rPr>
        <w:t>( 1 điểm)</w:t>
      </w:r>
      <w:r w:rsidRPr="006F40B9">
        <w:rPr>
          <w:b/>
          <w:sz w:val="28"/>
          <w:szCs w:val="28"/>
          <w:lang w:val="vi-VN"/>
        </w:rPr>
        <w:t xml:space="preserve"> </w:t>
      </w:r>
      <w:r w:rsidRPr="006F40B9">
        <w:rPr>
          <w:sz w:val="28"/>
          <w:szCs w:val="28"/>
          <w:lang w:val="vi-VN"/>
        </w:rPr>
        <w:t>Phát biểu định luật phản xạ ánh sáng?</w:t>
      </w:r>
    </w:p>
    <w:p w:rsidR="006F40B9" w:rsidRPr="006F40B9" w:rsidRDefault="006F40B9" w:rsidP="00997726">
      <w:pPr>
        <w:rPr>
          <w:rFonts w:eastAsia="Arial"/>
          <w:bCs/>
          <w:sz w:val="28"/>
          <w:szCs w:val="28"/>
        </w:rPr>
      </w:pPr>
      <w:r w:rsidRPr="006F40B9">
        <w:rPr>
          <w:b/>
          <w:sz w:val="28"/>
          <w:szCs w:val="28"/>
          <w:u w:val="single"/>
          <w:lang w:val="nl-NL"/>
        </w:rPr>
        <w:t xml:space="preserve">Câu </w:t>
      </w:r>
      <w:r w:rsidRPr="006F40B9">
        <w:rPr>
          <w:b/>
          <w:sz w:val="28"/>
          <w:szCs w:val="28"/>
          <w:u w:val="single"/>
          <w:lang w:val="vi-VN"/>
        </w:rPr>
        <w:t>2</w:t>
      </w:r>
      <w:r w:rsidRPr="006F40B9">
        <w:rPr>
          <w:sz w:val="28"/>
          <w:szCs w:val="28"/>
          <w:lang w:val="nl-NL"/>
        </w:rPr>
        <w:t xml:space="preserve">: </w:t>
      </w:r>
      <w:r w:rsidRPr="006F40B9">
        <w:rPr>
          <w:i/>
          <w:sz w:val="28"/>
          <w:szCs w:val="28"/>
          <w:lang w:val="nl-NL"/>
        </w:rPr>
        <w:t>(1 điểm)</w:t>
      </w:r>
      <w:r w:rsidRPr="006F40B9">
        <w:rPr>
          <w:sz w:val="28"/>
          <w:szCs w:val="28"/>
          <w:lang w:val="nl-NL"/>
        </w:rPr>
        <w:t xml:space="preserve"> </w:t>
      </w:r>
      <w:r w:rsidRPr="006F40B9">
        <w:rPr>
          <w:rFonts w:eastAsia="Arial"/>
          <w:bCs/>
          <w:sz w:val="28"/>
          <w:szCs w:val="28"/>
        </w:rPr>
        <w:t>Vẽ ảnh của vật AB qua gương phẳng.</w:t>
      </w:r>
    </w:p>
    <w:p w:rsidR="006F40B9" w:rsidRPr="006F40B9" w:rsidRDefault="00E2292A" w:rsidP="00997726">
      <w:pPr>
        <w:spacing w:line="288" w:lineRule="auto"/>
        <w:jc w:val="both"/>
        <w:rPr>
          <w:rFonts w:eastAsia="Arial"/>
          <w:bCs/>
          <w:sz w:val="28"/>
          <w:szCs w:val="28"/>
        </w:rPr>
      </w:pPr>
      <w:r>
        <w:rPr>
          <w:rFonts w:eastAsia="Arial"/>
          <w:bCs/>
          <w:noProof/>
          <w:sz w:val="28"/>
          <w:szCs w:val="28"/>
        </w:rPr>
        <w:pict>
          <v:group id="Group 3" o:spid="_x0000_s1196" style="position:absolute;left:0;text-align:left;margin-left:83.5pt;margin-top:.65pt;width:108.25pt;height:60.2pt;z-index:251803648" coordorigin="6175,10322" coordsize="2165,12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3N61/AQAALYVAAAOAAAAZHJzL2Uyb0RvYy54bWzsWFlv4zYQfi/Q/0Do3bEk67CEKIvEjhcF 0jbopn2nJepAJVKlmMjZRf97h4fkI8cmWXjbAvGDTGnI0czwm/mGOv2waWp0R3hXMZpYzoltIUJT llW0SKzfb1aTuYU6gWmGa0ZJYt2Tzvpw9uMPp30bE5eVrM4IR6CEdnHfJlYpRBtPp11akgZ3J6wl FIQ54w0WcMuLacZxD9qbeuradjDtGc9azlLSdfB0qYXWmdKf5yQVv+Z5RwSqEwtsE+rK1XUtr9Oz UxwXHLdllRoz8BusaHBF4aWjqiUWGN3y6oGqpko561guTlLWTFmeVylRPoA3jn3gzUfOblvlSxH3 RTuGCUJ7EKc3q01/ubvmqMoSa2YhihvYIvVWNJOh6dsihhkfefupvebaPxhesfTPDsTTQ7m8L/Rk tO5/Zhmow7eCqdBsct5IFeA02qgduB93gGwESuGhMwu9MPQtlIIsDDzfM1uUlrCPclngSDFIHXvm unr/0vLSrHedwCx2XNuT0imO9YuVscY47Zm6GZ00YfD2w+DY/lECgTgDLIJ78qfCY8ISujakjPYv UpuA4zE6oasj49qDaIzLfOabdfPALNuGBWKlFzrOfP5sVCALuy3Qum8D2qcSt0Tht5MwMhGGDdJA u6ooQY4d6ACrKQuqYZZuqIEZomxRYloQpezmvgVIOcqFvt1ZIm86wOhXYbcTp7l68za8UB8k7ByJ oV3k4LjlnfhIWIPkILFqMFztGb676oSeOkyRCKdsVdU1PMdxTVEPKiPb17vcsbrKpFQKO16sFzVH d1hWJw0FrW1vGlQBmiltJcHZpRkLXNV6DBCvqdQHOAF7zEiXny+RHV3OL+fexHODy4lnL5eT89XC mwQrSKTlbLlYLJ2/pTOOF5dVlhEqrRtKoeO9DAGmKOsiNhbDMQ7Tfe0qK8HY4V8ZDfmpt1BmZBev WXZ/zWU05B2AUj8+OjqDAZ2/AXcA7moJ0dBCGelS4I2rqigFylhPe8wzlFW4YBTXOxAeKmWny+SI 33POWS83EJJqD8B6weD9CwAcQjJLnI6JPtQHyG2D4IMsf4BgDs49h+AWC6FwYAAvlnQJrqoleQGY fR6+45T1o3NX6mdyzEwBEA8vlbo1oHcA9BzEHdezL9xosgrm4cRbef4kCu35xHaiiyiwvchbrvYh riqPbjoAmW+FuMzsyHd9FZW9jH1hYjeVgOanrprEmo/Zj+OnsnzMUGn+kDvD/9M5pKkGihu0aVC8 SsY/W6iHliexur9uMScWqn+igMrI8YBukVA3ng9MZCG+K1nvSjBNQVViCQvp4ULovuq25TJJJMrl TlJ2Dh1AXqk6uc3s3cTeUvN3SnLI5z0KUpwobQOWOhIFobyu2j+GoBiyD/wZ1BtF9oF3SPZ2GOl0 nvmKqMZO5kE2v5qPvgm1z9IREoqhBa9U7QSgJVZDMoAYgfOBHGmCeycsdb55Vd/+eDsFNV9j+UbS wAXbAF9FB3yExAYEA/iOxUw7rfkDNMteXXGTB62ohsBwHhg6J9NcfY2aRk54JUn8i33Q09ywx4Q7 055smHS3qk6WX6J33jMN70HvKDbrjTrTqvPhlnP++0wobT16iwu0clgxHHXMNgwoG9LvUzFCH86q B4f5oZl9rxiPHhPfK8YxOuWxYihy+j9VDNU7w8dBdQ4wHzLl18fde9Vrbz+3nv0DAAD//wMAUEsD BBQABgAIAAAAIQCTU+/73wAAAAkBAAAPAAAAZHJzL2Rvd25yZXYueG1sTI/NasMwEITvhb6D2EJv jfzThsa1HEJoewqFJoWSm2JtbBNrZSzFdt6+m1Nz22E+Zmfy5WRbMWDvG0cK4lkEAql0pqFKwc/u 4+kVhA+ajG4doYILelgW93e5zowb6RuHbagEh5DPtII6hC6T0pc1Wu1nrkNi7+h6qwPLvpKm1yOH 21YmUTSXVjfEH2rd4brG8rQ9WwWfox5Xafw+bE7H9WW/e/n63cSo1OPDtHoDEXAK/zBc63N1KLjT wZ3JeNEqSJI0ZfR6gGD/OV3wlAODSTIHWeTydkHxBwAA//8DAFBLAQItABQABgAIAAAAIQC2gziS /gAAAOEBAAATAAAAAAAAAAAAAAAAAAAAAABbQ29udGVudF9UeXBlc10ueG1sUEsBAi0AFAAGAAgA AAAhADj9If/WAAAAlAEAAAsAAAAAAAAAAAAAAAAALwEAAF9yZWxzLy5yZWxzUEsBAi0AFAAGAAgA AAAhACvc3rX8BAAAthUAAA4AAAAAAAAAAAAAAAAALgIAAGRycy9lMm9Eb2MueG1sUEsBAi0AFAAG AAgAAAAhAJNT7/vfAAAACQEAAA8AAAAAAAAAAAAAAAAAVgcAAGRycy9kb3ducmV2LnhtbFBLBQYA AAAABAAEAPMAAABiCAAAAAA= ">
            <v:group id="Group 105" o:spid="_x0000_s1197" style="position:absolute;left:7208;top:10393;width:172;height:2093;rotation:90" coordorigin="8358,1863" coordsize="103,118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cj7lwgAAANoAAAAPAAAAZHJzL2Rvd25yZXYueG1sRI9BawIx FITvBf9DeIVeimYtUnRrFLUseNVW9PjYvG6Wbl7WJLrbf28EocdhZr5h5sveNuJKPtSOFYxHGQji 0umaKwXfX8VwCiJEZI2NY1LwRwGWi8HTHHPtOt7RdR8rkSAcclRgYmxzKUNpyGIYuZY4eT/OW4xJ +kpqj12C20a+Zdm7tFhzWjDY0sZQ+bu/WAV8PkyLc3N8LU6lH6/W3cx8nqJSL8/96gNEpD7+hx/t rVYwgfuVdAPk4gYAAP//AwBQSwECLQAUAAYACAAAACEA2+H2y+4AAACFAQAAEwAAAAAAAAAAAAAA AAAAAAAAW0NvbnRlbnRfVHlwZXNdLnhtbFBLAQItABQABgAIAAAAIQBa9CxbvwAAABUBAAALAAAA AAAAAAAAAAAAAB8BAABfcmVscy8ucmVsc1BLAQItABQABgAIAAAAIQDgcj7lwgAAANoAAAAPAAAA AAAAAAAAAAAAAAcCAABkcnMvZG93bnJldi54bWxQSwUGAAAAAAMAAwC3AAAA9gIAAAAA ">
              <v:line id="Line 106" o:spid="_x0000_s1198" style="position:absolute;visibility:visible" from="8358,1886" to="8358,30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ElPwgAAANoAAAAPAAAAZHJzL2Rvd25yZXYueG1sRI9Ba8JA FITvgv9heYI33bRSkdRVimAtvTWK4O2RfSZpsm/j7kbTf98VBI/DzHzDLNe9acSVnK8sK3iZJiCI c6srLhQc9tvJAoQPyBoby6TgjzysV8PBElNtb/xD1ywUIkLYp6igDKFNpfR5SQb91LbE0TtbZzBE 6QqpHd4i3DTyNUnm0mDFcaHEljYl5XXWGQXHLuPTb711DXafu935eKn97Fup8aj/eAcRqA/P8KP9 pRW8wf1KvAFy9Q8AAP//AwBQSwECLQAUAAYACAAAACEA2+H2y+4AAACFAQAAEwAAAAAAAAAAAAAA AAAAAAAAW0NvbnRlbnRfVHlwZXNdLnhtbFBLAQItABQABgAIAAAAIQBa9CxbvwAAABUBAAALAAAA AAAAAAAAAAAAAB8BAABfcmVscy8ucmVsc1BLAQItABQABgAIAAAAIQC+oElPwgAAANoAAAAPAAAA AAAAAAAAAAAAAAcCAABkcnMvZG93bnJldi54bWxQSwUGAAAAAAMAAwC3AAAA9gIAAAAA " strokeweight="1.5pt"/>
              <v:rect id="Rectangle 107" o:spid="_x0000_s1199" alt="Light downward diagonal" style="position:absolute;left:8373;top:1863;width:88;height:118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5xJiwAAAANoAAAAPAAAAZHJzL2Rvd25yZXYueG1sRI/NisIw FIX3wrxDuMLsNFUGHatRhoLDbK3CuLw217bY3JQkavXpjSC4PJyfj7NYdaYRF3K+tqxgNExAEBdW 11wq2G3Xg28QPiBrbCyTght5WC0/egtMtb3yhi55KEUcYZ+igiqENpXSFxUZ9EPbEkfvaJ3BEKUr pXZ4jeOmkeMkmUiDNUdChS1lFRWn/Gwi5HbeN//d7PckM3dwX/esmB5zpT773c8cRKAuvMOv9p9W MIHnlXgD5PIBAAD//wMAUEsBAi0AFAAGAAgAAAAhANvh9svuAAAAhQEAABMAAAAAAAAAAAAAAAAA AAAAAFtDb250ZW50X1R5cGVzXS54bWxQSwECLQAUAAYACAAAACEAWvQsW78AAAAVAQAACwAAAAAA AAAAAAAAAAAfAQAAX3JlbHMvLnJlbHNQSwECLQAUAAYACAAAACEAiOcSYsAAAADaAAAADwAAAAAA AAAAAAAAAAAHAgAAZHJzL2Rvd25yZXYueG1sUEsFBgAAAAADAAMAtwAAAPQCAAAAAA== " fillcolor="black" stroked="f">
                <v:fill r:id="rId25" o:title="" type="pattern"/>
              </v:rect>
            </v:group>
            <v:line id="Line 108" o:spid="_x0000_s1200" style="position:absolute;flip:y;visibility:visible" from="6536,10643" to="7615,109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7SlTwAAAANoAAAAPAAAAZHJzL2Rvd25yZXYueG1sRE9Na8JA EL0X/A/LFHoJddMK2kZXsVVBKD0YPfQ4ZMckNDsbslON/94VhB4f73u26F2jTtSF2rOBl2EKirjw tubSwGG/eX4DFQTZYuOZDFwowGI+eJhhZv2Zd3TKpVQxhEOGBiqRNtM6FBU5DEPfEkfu6DuHEmFX atvhOYa7Rr+m6Vg7rDk2VNjSZ0XFb/7n4ozNN69Go+TD6SR5p/WPfKVajHl67JdTUEK9/Ivv7q01 MIHblegHPb8CAAD//wMAUEsBAi0AFAAGAAgAAAAhANvh9svuAAAAhQEAABMAAAAAAAAAAAAAAAAA AAAAAFtDb250ZW50X1R5cGVzXS54bWxQSwECLQAUAAYACAAAACEAWvQsW78AAAAVAQAACwAAAAAA AAAAAAAAAAAfAQAAX3JlbHMvLnJlbHNQSwECLQAUAAYACAAAACEAcO0pU8AAAADaAAAADwAAAAAA AAAAAAAAAAAHAgAAZHJzL2Rvd25yZXYueG1sUEsFBgAAAAADAAMAtwAAAPQCAAAAAA== ">
              <v:stroke endarrow="block"/>
            </v:line>
            <v:shape id="Text Box 109" o:spid="_x0000_s1201" type="#_x0000_t202" style="position:absolute;left:6175;top:10643;width:322;height:40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e5rCvgAAANoAAAAPAAAAZHJzL2Rvd25yZXYueG1sRE/LisIw FN0L/kO4gjtNHBzRahRxEFzNYH2Au0tzbYvNTWmirX8/WQzM8nDeq01nK/GixpeONUzGCgRx5kzJ uYbzaT+ag/AB2WDlmDS8ycNm3e+tMDGu5SO90pCLGMI+QQ1FCHUipc8KsujHriaO3N01FkOETS5N g20Mt5X8UGomLZYcGwqsaVdQ9kifVsPl+367TtVP/mU/69Z1SrJdSK2Hg267BBGoC//iP/fBaIhb 45V4A+T6FwAA//8DAFBLAQItABQABgAIAAAAIQDb4fbL7gAAAIUBAAATAAAAAAAAAAAAAAAAAAAA AABbQ29udGVudF9UeXBlc10ueG1sUEsBAi0AFAAGAAgAAAAhAFr0LFu/AAAAFQEAAAsAAAAAAAAA AAAAAAAAHwEAAF9yZWxzLy5yZWxzUEsBAi0AFAAGAAgAAAAhAFt7msK+AAAA2gAAAA8AAAAAAAAA AAAAAAAABwIAAGRycy9kb3ducmV2LnhtbFBLBQYAAAAAAwADALcAAADyAgAAAAA= " filled="f" stroked="f">
              <v:textbox>
                <w:txbxContent>
                  <w:p w:rsidR="006F40B9" w:rsidRPr="00AC2BD4" w:rsidRDefault="006F40B9" w:rsidP="00997726">
                    <w:r w:rsidRPr="00AC2BD4">
                      <w:t>A</w:t>
                    </w:r>
                  </w:p>
                </w:txbxContent>
              </v:textbox>
            </v:shape>
            <v:shape id="Text Box 110" o:spid="_x0000_s1202" type="#_x0000_t202" style="position:absolute;left:7563;top:10322;width:322;height:40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Nz9ZwwAAANoAAAAPAAAAZHJzL2Rvd25yZXYueG1sRI9Ba8JA FITvQv/D8grezG7FShPdhFIRPLVoq+DtkX0modm3Ibua+O+7hUKPw8x8w6yL0bbiRr1vHGt4ShQI 4tKZhisNX5/b2QsIH5ANto5Jw508FPnDZI2ZcQPv6XYIlYgQ9hlqqEPoMil9WZNFn7iOOHoX11sM UfaVND0OEW5bOVdqKS02HBdq7OitpvL7cLUaju+X82mhPqqNfe4GNyrJNpVaTx/H1xWIQGP4D/+1 d0ZDCr9X4g2Q+Q8AAAD//wMAUEsBAi0AFAAGAAgAAAAhANvh9svuAAAAhQEAABMAAAAAAAAAAAAA AAAAAAAAAFtDb250ZW50X1R5cGVzXS54bWxQSwECLQAUAAYACAAAACEAWvQsW78AAAAVAQAACwAA AAAAAAAAAAAAAAAfAQAAX3JlbHMvLnJlbHNQSwECLQAUAAYACAAAACEANDc/WcMAAADaAAAADwAA AAAAAAAAAAAAAAAHAgAAZHJzL2Rvd25yZXYueG1sUEsFBgAAAAADAAMAtwAAAPcCAAAAAA== " filled="f" stroked="f">
              <v:textbox>
                <w:txbxContent>
                  <w:p w:rsidR="006F40B9" w:rsidRPr="00AC2BD4" w:rsidRDefault="006F40B9" w:rsidP="00997726">
                    <w:r w:rsidRPr="00AC2BD4">
                      <w:t>B</w:t>
                    </w:r>
                  </w:p>
                </w:txbxContent>
              </v:textbox>
            </v:shape>
          </v:group>
        </w:pict>
      </w:r>
    </w:p>
    <w:p w:rsidR="006F40B9" w:rsidRPr="006F40B9" w:rsidRDefault="006F40B9" w:rsidP="00997726">
      <w:pPr>
        <w:spacing w:line="288" w:lineRule="auto"/>
        <w:jc w:val="both"/>
        <w:rPr>
          <w:rFonts w:eastAsia="Arial"/>
          <w:bCs/>
          <w:sz w:val="28"/>
          <w:szCs w:val="28"/>
        </w:rPr>
      </w:pPr>
    </w:p>
    <w:p w:rsidR="006F40B9" w:rsidRPr="006F40B9" w:rsidRDefault="006F40B9" w:rsidP="00997726">
      <w:pPr>
        <w:spacing w:line="288" w:lineRule="auto"/>
        <w:jc w:val="both"/>
        <w:rPr>
          <w:rFonts w:eastAsia="Arial"/>
          <w:bCs/>
          <w:sz w:val="28"/>
          <w:szCs w:val="28"/>
        </w:rPr>
      </w:pPr>
    </w:p>
    <w:p w:rsidR="006F40B9" w:rsidRPr="006F40B9" w:rsidRDefault="006F40B9" w:rsidP="00997726">
      <w:pPr>
        <w:rPr>
          <w:sz w:val="28"/>
          <w:szCs w:val="28"/>
        </w:rPr>
      </w:pPr>
    </w:p>
    <w:p w:rsidR="006F40B9" w:rsidRPr="006F40B9" w:rsidRDefault="006F40B9" w:rsidP="00997726">
      <w:pPr>
        <w:jc w:val="both"/>
        <w:rPr>
          <w:sz w:val="28"/>
          <w:szCs w:val="28"/>
          <w:lang w:val="vi-VN"/>
        </w:rPr>
      </w:pPr>
      <w:r w:rsidRPr="006F40B9">
        <w:rPr>
          <w:b/>
          <w:sz w:val="28"/>
          <w:szCs w:val="28"/>
          <w:u w:val="single"/>
          <w:lang w:val="vi-VN"/>
        </w:rPr>
        <w:t>Câu 3:</w:t>
      </w:r>
      <w:r w:rsidRPr="006F40B9">
        <w:rPr>
          <w:i/>
          <w:sz w:val="28"/>
          <w:szCs w:val="28"/>
          <w:lang w:val="nl-NL"/>
        </w:rPr>
        <w:t xml:space="preserve"> (</w:t>
      </w:r>
      <w:r w:rsidRPr="006F40B9">
        <w:rPr>
          <w:i/>
          <w:sz w:val="28"/>
          <w:szCs w:val="28"/>
          <w:lang w:val="vi-VN"/>
        </w:rPr>
        <w:t>2</w:t>
      </w:r>
      <w:r w:rsidRPr="006F40B9">
        <w:rPr>
          <w:i/>
          <w:sz w:val="28"/>
          <w:szCs w:val="28"/>
          <w:lang w:val="nl-NL"/>
        </w:rPr>
        <w:t xml:space="preserve"> điểm)</w:t>
      </w:r>
      <w:r w:rsidRPr="006F40B9">
        <w:rPr>
          <w:sz w:val="28"/>
          <w:szCs w:val="28"/>
          <w:lang w:val="nl-NL"/>
        </w:rPr>
        <w:t xml:space="preserve"> </w:t>
      </w:r>
      <w:r w:rsidRPr="006F40B9">
        <w:rPr>
          <w:sz w:val="28"/>
          <w:szCs w:val="28"/>
          <w:lang w:val="vi-VN"/>
        </w:rPr>
        <w:t xml:space="preserve"> </w:t>
      </w:r>
      <w:r w:rsidRPr="006F40B9">
        <w:rPr>
          <w:sz w:val="28"/>
          <w:szCs w:val="28"/>
        </w:rPr>
        <w:t xml:space="preserve"> </w:t>
      </w:r>
    </w:p>
    <w:p w:rsidR="006F40B9" w:rsidRPr="006F40B9" w:rsidRDefault="006F40B9" w:rsidP="00997726">
      <w:pPr>
        <w:jc w:val="both"/>
        <w:rPr>
          <w:sz w:val="28"/>
          <w:szCs w:val="28"/>
          <w:lang w:val="vi-VN"/>
        </w:rPr>
      </w:pPr>
      <w:r w:rsidRPr="006F40B9">
        <w:rPr>
          <w:sz w:val="28"/>
          <w:szCs w:val="28"/>
        </w:rPr>
        <w:t>Cho tia tới SI hợp với gương phẳng 1 góc 30</w:t>
      </w:r>
      <w:r w:rsidRPr="006F40B9">
        <w:rPr>
          <w:sz w:val="28"/>
          <w:szCs w:val="28"/>
          <w:vertAlign w:val="superscript"/>
        </w:rPr>
        <w:t>0</w:t>
      </w:r>
      <w:r w:rsidRPr="006F40B9">
        <w:rPr>
          <w:sz w:val="28"/>
          <w:szCs w:val="28"/>
        </w:rPr>
        <w:t xml:space="preserve"> như hình vẽ:             </w:t>
      </w:r>
    </w:p>
    <w:p w:rsidR="006F40B9" w:rsidRPr="006F40B9" w:rsidRDefault="006F40B9" w:rsidP="006F40B9">
      <w:pPr>
        <w:numPr>
          <w:ilvl w:val="0"/>
          <w:numId w:val="18"/>
        </w:numPr>
        <w:jc w:val="both"/>
        <w:rPr>
          <w:sz w:val="28"/>
          <w:szCs w:val="28"/>
        </w:rPr>
      </w:pPr>
      <w:r w:rsidRPr="006F40B9">
        <w:rPr>
          <w:sz w:val="28"/>
          <w:szCs w:val="28"/>
          <w:lang w:val="vi-VN"/>
        </w:rPr>
        <w:t>Hãy tính góc tới và góc phản xạ</w:t>
      </w:r>
    </w:p>
    <w:p w:rsidR="006F40B9" w:rsidRPr="006F40B9" w:rsidRDefault="006F40B9" w:rsidP="006F40B9">
      <w:pPr>
        <w:numPr>
          <w:ilvl w:val="0"/>
          <w:numId w:val="18"/>
        </w:numPr>
        <w:rPr>
          <w:sz w:val="28"/>
          <w:szCs w:val="28"/>
          <w:lang w:val="vi-VN"/>
        </w:rPr>
      </w:pPr>
      <w:r w:rsidRPr="006F40B9">
        <w:rPr>
          <w:sz w:val="28"/>
          <w:szCs w:val="28"/>
          <w:lang w:val="vi-VN"/>
        </w:rPr>
        <w:t>Hãy</w:t>
      </w:r>
      <w:r w:rsidRPr="006F40B9">
        <w:rPr>
          <w:sz w:val="28"/>
          <w:szCs w:val="28"/>
        </w:rPr>
        <w:t xml:space="preserve"> vẽ tia phản xạ</w:t>
      </w:r>
      <w:r w:rsidRPr="006F40B9">
        <w:rPr>
          <w:sz w:val="28"/>
          <w:szCs w:val="28"/>
          <w:lang w:val="vi-VN"/>
        </w:rPr>
        <w:t xml:space="preserve"> IR</w:t>
      </w:r>
      <w:r w:rsidRPr="006F40B9">
        <w:rPr>
          <w:sz w:val="28"/>
          <w:szCs w:val="28"/>
        </w:rPr>
        <w:t xml:space="preserve"> của tia </w:t>
      </w:r>
      <w:r w:rsidRPr="006F40B9">
        <w:rPr>
          <w:sz w:val="28"/>
          <w:szCs w:val="28"/>
          <w:lang w:val="vi-VN"/>
        </w:rPr>
        <w:t>sáng này</w:t>
      </w:r>
      <w:r w:rsidRPr="006F40B9">
        <w:rPr>
          <w:sz w:val="28"/>
          <w:szCs w:val="28"/>
        </w:rPr>
        <w:t xml:space="preserve">                            </w:t>
      </w:r>
    </w:p>
    <w:p w:rsidR="006F40B9" w:rsidRPr="006F40B9" w:rsidRDefault="006F40B9" w:rsidP="00997726">
      <w:pPr>
        <w:rPr>
          <w:sz w:val="28"/>
          <w:szCs w:val="28"/>
          <w:lang w:val="vi-VN"/>
        </w:rPr>
      </w:pPr>
    </w:p>
    <w:p w:rsidR="006F40B9" w:rsidRPr="006F40B9" w:rsidRDefault="00E2292A" w:rsidP="00997726">
      <w:pPr>
        <w:rPr>
          <w:sz w:val="28"/>
          <w:szCs w:val="28"/>
          <w:lang w:val="vi-VN"/>
        </w:rPr>
      </w:pPr>
      <w:r>
        <w:rPr>
          <w:sz w:val="28"/>
          <w:szCs w:val="28"/>
          <w:lang w:val="vi-VN"/>
        </w:rPr>
      </w:r>
      <w:r>
        <w:rPr>
          <w:sz w:val="28"/>
          <w:szCs w:val="28"/>
          <w:lang w:val="vi-VN"/>
        </w:rPr>
        <w:pict>
          <v:group id="_x0000_s1168" editas="canvas" style="width:234pt;height:153pt;mso-position-horizontal-relative:char;mso-position-vertical-relative:line" coordorigin="3621,1674" coordsize="4680,3060">
            <o:lock v:ext="edit" aspectratio="t"/>
            <v:shape id="_x0000_s1169" type="#_x0000_t75" style="position:absolute;left:3621;top:1674;width:4680;height:3060" o:preferrelative="f">
              <v:fill o:detectmouseclick="t"/>
              <v:path o:extrusionok="t" o:connecttype="none"/>
              <o:lock v:ext="edit" text="t"/>
            </v:shape>
            <v:line id="_x0000_s1170" style="position:absolute" from="6335,2559" to="6336,4000"/>
            <v:line id="_x0000_s1171" style="position:absolute" from="4341,2889" to="5781,3714">
              <v:stroke endarrow="block"/>
            </v:line>
            <v:line id="_x0000_s1172" style="position:absolute" from="5018,3278" to="6321,3999"/>
            <v:line id="_x0000_s1173" style="position:absolute" from="4581,4014" to="8061,4014"/>
            <v:line id="_x0000_s1174" style="position:absolute;flip:x" from="4461,4014" to="4701,4194"/>
            <v:line id="_x0000_s1175" style="position:absolute;flip:x" from="4701,4014" to="4941,4194"/>
            <v:line id="_x0000_s1176" style="position:absolute;flip:x" from="4941,4014" to="5181,4194"/>
            <v:line id="_x0000_s1177" style="position:absolute;flip:x" from="5181,4014" to="5421,4194"/>
            <v:line id="_x0000_s1178" style="position:absolute;flip:x" from="5421,4014" to="5661,4194"/>
            <v:line id="_x0000_s1179" style="position:absolute;flip:x" from="5661,4014" to="5901,4194"/>
            <v:line id="_x0000_s1180" style="position:absolute;flip:x" from="6141,4014" to="6381,4194"/>
            <v:line id="_x0000_s1181" style="position:absolute;flip:x" from="6381,4014" to="6621,4194"/>
            <v:line id="_x0000_s1182" style="position:absolute;flip:x" from="6621,4014" to="6861,4194"/>
            <v:line id="_x0000_s1183" style="position:absolute;flip:x" from="6861,4014" to="7101,4194"/>
            <v:line id="_x0000_s1184" style="position:absolute;flip:x" from="5901,4014" to="6141,4194"/>
            <v:line id="_x0000_s1185" style="position:absolute;flip:x" from="7101,4014" to="7341,4194"/>
            <v:line id="_x0000_s1186" style="position:absolute;flip:x" from="7341,4014" to="7581,4194"/>
            <v:line id="_x0000_s1187" style="position:absolute;flip:x" from="7581,4014" to="7821,4194"/>
            <v:line id="_x0000_s1188" style="position:absolute;flip:x" from="7821,4014" to="8061,419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9" type="#_x0000_t19" style="position:absolute;left:5781;top:3834;width:180;height:180;flip:x"/>
            <v:rect id="_x0000_s1190" style="position:absolute;left:6021;top:1854;width:720;height:540" strokecolor="white">
              <v:textbox>
                <w:txbxContent>
                  <w:p w:rsidR="006F40B9" w:rsidRPr="005A4F93" w:rsidRDefault="006F40B9" w:rsidP="00997726">
                    <w:pPr>
                      <w:rPr>
                        <w:lang w:val="vi-VN"/>
                      </w:rPr>
                    </w:pPr>
                    <w:r>
                      <w:rPr>
                        <w:lang w:val="vi-VN"/>
                      </w:rPr>
                      <w:t>N</w:t>
                    </w:r>
                  </w:p>
                </w:txbxContent>
              </v:textbox>
            </v:rect>
            <v:rect id="_x0000_s1191" style="position:absolute;left:3621;top:2394;width:720;height:540" strokecolor="white">
              <v:textbox>
                <w:txbxContent>
                  <w:p w:rsidR="006F40B9" w:rsidRPr="005A4F93" w:rsidRDefault="006F40B9" w:rsidP="00997726">
                    <w:pPr>
                      <w:rPr>
                        <w:lang w:val="vi-VN"/>
                      </w:rPr>
                    </w:pPr>
                    <w:r>
                      <w:rPr>
                        <w:lang w:val="vi-VN"/>
                      </w:rPr>
                      <w:t>S</w:t>
                    </w:r>
                  </w:p>
                </w:txbxContent>
              </v:textbox>
            </v:rect>
            <v:rect id="_x0000_s1192" style="position:absolute;left:6141;top:4194;width:480;height:540" strokecolor="white">
              <v:textbox>
                <w:txbxContent>
                  <w:p w:rsidR="006F40B9" w:rsidRPr="005A4F93" w:rsidRDefault="006F40B9" w:rsidP="00997726">
                    <w:pPr>
                      <w:rPr>
                        <w:lang w:val="vi-VN"/>
                      </w:rPr>
                    </w:pPr>
                    <w:r>
                      <w:rPr>
                        <w:lang w:val="vi-VN"/>
                      </w:rPr>
                      <w:t>I</w:t>
                    </w:r>
                  </w:p>
                </w:txbxContent>
              </v:textbox>
            </v:rect>
            <v:line id="_x0000_s1193" style="position:absolute" from="6096,3834" to="6336,3835"/>
            <v:line id="_x0000_s1194" style="position:absolute" from="6111,3834" to="6112,4014"/>
            <v:rect id="_x0000_s1195" style="position:absolute;left:4581;top:3444;width:720;height:540" strokecolor="white">
              <v:textbox>
                <w:txbxContent>
                  <w:p w:rsidR="006F40B9" w:rsidRPr="005A4F93" w:rsidRDefault="006F40B9" w:rsidP="00997726">
                    <w:pPr>
                      <w:rPr>
                        <w:lang w:val="vi-VN"/>
                      </w:rPr>
                    </w:pPr>
                    <w:r>
                      <w:rPr>
                        <w:lang w:val="vi-VN"/>
                      </w:rPr>
                      <w:t>30</w:t>
                    </w:r>
                    <w:r w:rsidRPr="005A4F93">
                      <w:rPr>
                        <w:vertAlign w:val="superscript"/>
                        <w:lang w:val="vi-VN"/>
                      </w:rPr>
                      <w:t>0</w:t>
                    </w:r>
                  </w:p>
                </w:txbxContent>
              </v:textbox>
            </v:rect>
            <w10:wrap type="none"/>
            <w10:anchorlock/>
          </v:group>
        </w:pict>
      </w:r>
      <w:r>
        <w:rPr>
          <w:b/>
          <w:noProof/>
          <w:sz w:val="28"/>
          <w:szCs w:val="28"/>
          <w:u w:val="single"/>
        </w:rPr>
        <w:pict>
          <v:line id="_x0000_s1203" style="position:absolute;flip:x;z-index:251804672;mso-position-horizontal-relative:text;mso-position-vertical-relative:text" from="387.35pt,-189.05pt" to="396pt,-188.9pt"/>
        </w:pict>
      </w:r>
    </w:p>
    <w:p w:rsidR="006F40B9" w:rsidRPr="006F40B9" w:rsidRDefault="006F40B9" w:rsidP="00997726">
      <w:pPr>
        <w:spacing w:line="288" w:lineRule="auto"/>
        <w:jc w:val="both"/>
        <w:rPr>
          <w:rFonts w:eastAsia="Arial"/>
          <w:bCs/>
          <w:sz w:val="28"/>
          <w:szCs w:val="28"/>
        </w:rPr>
      </w:pPr>
      <w:r w:rsidRPr="006F40B9">
        <w:rPr>
          <w:b/>
          <w:sz w:val="28"/>
          <w:szCs w:val="28"/>
          <w:u w:val="single"/>
          <w:lang w:val="vi-VN"/>
        </w:rPr>
        <w:t>Câu 4:</w:t>
      </w:r>
      <w:r w:rsidRPr="006F40B9">
        <w:rPr>
          <w:sz w:val="28"/>
          <w:szCs w:val="28"/>
          <w:lang w:val="vi-VN"/>
        </w:rPr>
        <w:t xml:space="preserve"> </w:t>
      </w:r>
      <w:r w:rsidRPr="006F40B9">
        <w:rPr>
          <w:i/>
          <w:sz w:val="28"/>
          <w:szCs w:val="28"/>
          <w:lang w:val="vi-VN"/>
        </w:rPr>
        <w:t>( 2 điểm)</w:t>
      </w:r>
      <w:r w:rsidRPr="006F40B9">
        <w:rPr>
          <w:b/>
          <w:sz w:val="28"/>
          <w:szCs w:val="28"/>
          <w:lang w:val="vi-VN"/>
        </w:rPr>
        <w:t xml:space="preserve">  </w:t>
      </w:r>
      <w:r w:rsidRPr="006F40B9">
        <w:rPr>
          <w:rFonts w:eastAsia="Arial"/>
          <w:bCs/>
          <w:sz w:val="28"/>
          <w:szCs w:val="28"/>
        </w:rPr>
        <w:t>Một bạn đứng vỗ tay trước miệng một cái giếng sâu cạn nước. Sau 0,7 s kể từ lúc vỗ tay thì bạn ấy nghe thấy tiếng vang. Hỏi giếng sâu bao nhiêu mét? Biết vận tốc truyền âm trong không khí là 340m/s.</w:t>
      </w:r>
    </w:p>
    <w:p w:rsidR="006F40B9" w:rsidRPr="006F40B9" w:rsidRDefault="006F40B9" w:rsidP="00D57C8F">
      <w:pPr>
        <w:jc w:val="center"/>
        <w:rPr>
          <w:sz w:val="28"/>
          <w:szCs w:val="28"/>
          <w:lang w:val="es-ES"/>
        </w:rPr>
      </w:pPr>
      <w:r w:rsidRPr="006F40B9">
        <w:rPr>
          <w:b/>
          <w:sz w:val="28"/>
          <w:szCs w:val="28"/>
          <w:lang w:val="vi-VN"/>
        </w:rPr>
        <w:t>ĐÁP ÁN</w:t>
      </w:r>
      <w:r w:rsidRPr="006F40B9">
        <w:rPr>
          <w:b/>
          <w:sz w:val="28"/>
          <w:szCs w:val="28"/>
          <w:lang w:val="es-ES"/>
        </w:rPr>
        <w:t>:</w:t>
      </w:r>
    </w:p>
    <w:p w:rsidR="006F40B9" w:rsidRPr="006F40B9" w:rsidRDefault="006F40B9" w:rsidP="00997726">
      <w:pPr>
        <w:spacing w:before="120"/>
        <w:jc w:val="both"/>
        <w:rPr>
          <w:b/>
          <w:sz w:val="28"/>
          <w:szCs w:val="28"/>
          <w:lang w:val="vi-VN"/>
        </w:rPr>
      </w:pPr>
      <w:r w:rsidRPr="006F40B9">
        <w:rPr>
          <w:b/>
          <w:sz w:val="28"/>
          <w:szCs w:val="28"/>
          <w:lang w:val="vi-VN"/>
        </w:rPr>
        <w:t xml:space="preserve">I. TRẮC NGHIỆM: </w:t>
      </w:r>
      <w:r w:rsidRPr="006F40B9">
        <w:rPr>
          <w:i/>
          <w:sz w:val="28"/>
          <w:szCs w:val="28"/>
          <w:lang w:val="vi-VN"/>
        </w:rPr>
        <w:t>(4,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0"/>
        <w:gridCol w:w="914"/>
        <w:gridCol w:w="947"/>
        <w:gridCol w:w="936"/>
        <w:gridCol w:w="960"/>
        <w:gridCol w:w="1080"/>
        <w:gridCol w:w="1080"/>
        <w:gridCol w:w="1162"/>
        <w:gridCol w:w="965"/>
      </w:tblGrid>
      <w:tr w:rsidR="006F40B9" w:rsidRPr="006F40B9" w:rsidTr="000E43A1">
        <w:tc>
          <w:tcPr>
            <w:tcW w:w="1320" w:type="dxa"/>
            <w:shd w:val="clear" w:color="auto" w:fill="auto"/>
          </w:tcPr>
          <w:p w:rsidR="006F40B9" w:rsidRPr="006F40B9" w:rsidRDefault="006F40B9" w:rsidP="000E43A1">
            <w:pPr>
              <w:jc w:val="both"/>
              <w:rPr>
                <w:b/>
                <w:sz w:val="28"/>
                <w:szCs w:val="28"/>
                <w:lang w:val="vi-VN"/>
              </w:rPr>
            </w:pPr>
            <w:r w:rsidRPr="006F40B9">
              <w:rPr>
                <w:b/>
                <w:sz w:val="28"/>
                <w:szCs w:val="28"/>
              </w:rPr>
              <w:t xml:space="preserve">Câu </w:t>
            </w:r>
          </w:p>
        </w:tc>
        <w:tc>
          <w:tcPr>
            <w:tcW w:w="914"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1</w:t>
            </w:r>
          </w:p>
        </w:tc>
        <w:tc>
          <w:tcPr>
            <w:tcW w:w="947"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2</w:t>
            </w:r>
          </w:p>
        </w:tc>
        <w:tc>
          <w:tcPr>
            <w:tcW w:w="936" w:type="dxa"/>
          </w:tcPr>
          <w:p w:rsidR="006F40B9" w:rsidRPr="006F40B9" w:rsidRDefault="006F40B9" w:rsidP="000E43A1">
            <w:pPr>
              <w:jc w:val="center"/>
              <w:rPr>
                <w:sz w:val="28"/>
                <w:szCs w:val="28"/>
                <w:lang w:val="vi-VN"/>
              </w:rPr>
            </w:pPr>
            <w:r w:rsidRPr="006F40B9">
              <w:rPr>
                <w:sz w:val="28"/>
                <w:szCs w:val="28"/>
                <w:lang w:val="vi-VN"/>
              </w:rPr>
              <w:t>3</w:t>
            </w:r>
          </w:p>
        </w:tc>
        <w:tc>
          <w:tcPr>
            <w:tcW w:w="960" w:type="dxa"/>
          </w:tcPr>
          <w:p w:rsidR="006F40B9" w:rsidRPr="006F40B9" w:rsidRDefault="006F40B9" w:rsidP="000E43A1">
            <w:pPr>
              <w:jc w:val="center"/>
              <w:rPr>
                <w:sz w:val="28"/>
                <w:szCs w:val="28"/>
                <w:lang w:val="vi-VN"/>
              </w:rPr>
            </w:pPr>
            <w:r w:rsidRPr="006F40B9">
              <w:rPr>
                <w:sz w:val="28"/>
                <w:szCs w:val="28"/>
                <w:lang w:val="vi-VN"/>
              </w:rPr>
              <w:t>4</w:t>
            </w:r>
          </w:p>
        </w:tc>
        <w:tc>
          <w:tcPr>
            <w:tcW w:w="1080" w:type="dxa"/>
          </w:tcPr>
          <w:p w:rsidR="006F40B9" w:rsidRPr="006F40B9" w:rsidRDefault="006F40B9" w:rsidP="000E43A1">
            <w:pPr>
              <w:jc w:val="center"/>
              <w:rPr>
                <w:sz w:val="28"/>
                <w:szCs w:val="28"/>
                <w:lang w:val="vi-VN"/>
              </w:rPr>
            </w:pPr>
            <w:r w:rsidRPr="006F40B9">
              <w:rPr>
                <w:sz w:val="28"/>
                <w:szCs w:val="28"/>
                <w:lang w:val="vi-VN"/>
              </w:rPr>
              <w:t>5</w:t>
            </w:r>
          </w:p>
        </w:tc>
        <w:tc>
          <w:tcPr>
            <w:tcW w:w="1080" w:type="dxa"/>
          </w:tcPr>
          <w:p w:rsidR="006F40B9" w:rsidRPr="006F40B9" w:rsidRDefault="006F40B9" w:rsidP="000E43A1">
            <w:pPr>
              <w:jc w:val="center"/>
              <w:rPr>
                <w:sz w:val="28"/>
                <w:szCs w:val="28"/>
                <w:lang w:val="vi-VN"/>
              </w:rPr>
            </w:pPr>
            <w:r w:rsidRPr="006F40B9">
              <w:rPr>
                <w:sz w:val="28"/>
                <w:szCs w:val="28"/>
                <w:lang w:val="vi-VN"/>
              </w:rPr>
              <w:t>6</w:t>
            </w:r>
          </w:p>
        </w:tc>
        <w:tc>
          <w:tcPr>
            <w:tcW w:w="1162"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7</w:t>
            </w:r>
          </w:p>
        </w:tc>
        <w:tc>
          <w:tcPr>
            <w:tcW w:w="965" w:type="dxa"/>
          </w:tcPr>
          <w:p w:rsidR="006F40B9" w:rsidRPr="006F40B9" w:rsidRDefault="006F40B9" w:rsidP="000E43A1">
            <w:pPr>
              <w:jc w:val="center"/>
              <w:rPr>
                <w:sz w:val="28"/>
                <w:szCs w:val="28"/>
                <w:lang w:val="vi-VN"/>
              </w:rPr>
            </w:pPr>
            <w:r w:rsidRPr="006F40B9">
              <w:rPr>
                <w:sz w:val="28"/>
                <w:szCs w:val="28"/>
                <w:lang w:val="vi-VN"/>
              </w:rPr>
              <w:t>8</w:t>
            </w:r>
          </w:p>
        </w:tc>
      </w:tr>
      <w:tr w:rsidR="006F40B9" w:rsidRPr="006F40B9" w:rsidTr="000E43A1">
        <w:trPr>
          <w:cantSplit/>
          <w:trHeight w:val="338"/>
        </w:trPr>
        <w:tc>
          <w:tcPr>
            <w:tcW w:w="1320" w:type="dxa"/>
            <w:shd w:val="clear" w:color="auto" w:fill="auto"/>
          </w:tcPr>
          <w:p w:rsidR="006F40B9" w:rsidRPr="006F40B9" w:rsidRDefault="006F40B9" w:rsidP="000E43A1">
            <w:pPr>
              <w:jc w:val="both"/>
              <w:rPr>
                <w:b/>
                <w:sz w:val="28"/>
                <w:szCs w:val="28"/>
              </w:rPr>
            </w:pPr>
            <w:r w:rsidRPr="006F40B9">
              <w:rPr>
                <w:b/>
                <w:sz w:val="28"/>
                <w:szCs w:val="28"/>
              </w:rPr>
              <w:t>Đáp án</w:t>
            </w:r>
          </w:p>
        </w:tc>
        <w:tc>
          <w:tcPr>
            <w:tcW w:w="914"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C</w:t>
            </w:r>
          </w:p>
        </w:tc>
        <w:tc>
          <w:tcPr>
            <w:tcW w:w="947"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C</w:t>
            </w:r>
          </w:p>
        </w:tc>
        <w:tc>
          <w:tcPr>
            <w:tcW w:w="936" w:type="dxa"/>
          </w:tcPr>
          <w:p w:rsidR="006F40B9" w:rsidRPr="006F40B9" w:rsidRDefault="006F40B9" w:rsidP="000E43A1">
            <w:pPr>
              <w:ind w:right="90"/>
              <w:jc w:val="center"/>
              <w:rPr>
                <w:sz w:val="28"/>
                <w:szCs w:val="28"/>
                <w:lang w:val="vi-VN"/>
              </w:rPr>
            </w:pPr>
            <w:r w:rsidRPr="006F40B9">
              <w:rPr>
                <w:sz w:val="28"/>
                <w:szCs w:val="28"/>
                <w:lang w:val="vi-VN"/>
              </w:rPr>
              <w:t>C</w:t>
            </w:r>
          </w:p>
        </w:tc>
        <w:tc>
          <w:tcPr>
            <w:tcW w:w="960" w:type="dxa"/>
          </w:tcPr>
          <w:p w:rsidR="006F40B9" w:rsidRPr="006F40B9" w:rsidRDefault="006F40B9" w:rsidP="000E43A1">
            <w:pPr>
              <w:ind w:right="90"/>
              <w:jc w:val="center"/>
              <w:rPr>
                <w:sz w:val="28"/>
                <w:szCs w:val="28"/>
                <w:lang w:val="vi-VN"/>
              </w:rPr>
            </w:pPr>
            <w:r w:rsidRPr="006F40B9">
              <w:rPr>
                <w:sz w:val="28"/>
                <w:szCs w:val="28"/>
                <w:lang w:val="vi-VN"/>
              </w:rPr>
              <w:t>B</w:t>
            </w:r>
          </w:p>
        </w:tc>
        <w:tc>
          <w:tcPr>
            <w:tcW w:w="1080" w:type="dxa"/>
          </w:tcPr>
          <w:p w:rsidR="006F40B9" w:rsidRPr="006F40B9" w:rsidRDefault="006F40B9" w:rsidP="000E43A1">
            <w:pPr>
              <w:ind w:right="90"/>
              <w:jc w:val="center"/>
              <w:rPr>
                <w:sz w:val="28"/>
                <w:szCs w:val="28"/>
                <w:lang w:val="vi-VN"/>
              </w:rPr>
            </w:pPr>
            <w:r w:rsidRPr="006F40B9">
              <w:rPr>
                <w:sz w:val="28"/>
                <w:szCs w:val="28"/>
                <w:lang w:val="vi-VN"/>
              </w:rPr>
              <w:t>D</w:t>
            </w:r>
          </w:p>
        </w:tc>
        <w:tc>
          <w:tcPr>
            <w:tcW w:w="1080" w:type="dxa"/>
          </w:tcPr>
          <w:p w:rsidR="006F40B9" w:rsidRPr="006F40B9" w:rsidRDefault="006F40B9" w:rsidP="000E43A1">
            <w:pPr>
              <w:tabs>
                <w:tab w:val="right" w:pos="774"/>
              </w:tabs>
              <w:ind w:right="90"/>
              <w:jc w:val="center"/>
              <w:rPr>
                <w:sz w:val="28"/>
                <w:szCs w:val="28"/>
                <w:lang w:val="vi-VN"/>
              </w:rPr>
            </w:pPr>
            <w:r w:rsidRPr="006F40B9">
              <w:rPr>
                <w:sz w:val="28"/>
                <w:szCs w:val="28"/>
                <w:lang w:val="vi-VN"/>
              </w:rPr>
              <w:t>C</w:t>
            </w:r>
          </w:p>
        </w:tc>
        <w:tc>
          <w:tcPr>
            <w:tcW w:w="1162" w:type="dxa"/>
            <w:shd w:val="clear" w:color="auto" w:fill="auto"/>
            <w:vAlign w:val="center"/>
          </w:tcPr>
          <w:p w:rsidR="006F40B9" w:rsidRPr="006F40B9" w:rsidRDefault="006F40B9" w:rsidP="000E43A1">
            <w:pPr>
              <w:ind w:right="90"/>
              <w:jc w:val="center"/>
              <w:rPr>
                <w:sz w:val="28"/>
                <w:szCs w:val="28"/>
                <w:lang w:val="vi-VN"/>
              </w:rPr>
            </w:pPr>
            <w:r w:rsidRPr="006F40B9">
              <w:rPr>
                <w:sz w:val="28"/>
                <w:szCs w:val="28"/>
                <w:lang w:val="vi-VN"/>
              </w:rPr>
              <w:t>A</w:t>
            </w:r>
          </w:p>
        </w:tc>
        <w:tc>
          <w:tcPr>
            <w:tcW w:w="965" w:type="dxa"/>
          </w:tcPr>
          <w:p w:rsidR="006F40B9" w:rsidRPr="006F40B9" w:rsidRDefault="006F40B9" w:rsidP="000E43A1">
            <w:pPr>
              <w:ind w:right="90"/>
              <w:jc w:val="center"/>
              <w:rPr>
                <w:sz w:val="28"/>
                <w:szCs w:val="28"/>
                <w:lang w:val="vi-VN"/>
              </w:rPr>
            </w:pPr>
            <w:r w:rsidRPr="006F40B9">
              <w:rPr>
                <w:sz w:val="28"/>
                <w:szCs w:val="28"/>
                <w:lang w:val="vi-VN"/>
              </w:rPr>
              <w:t>B</w:t>
            </w:r>
          </w:p>
        </w:tc>
      </w:tr>
      <w:tr w:rsidR="006F40B9" w:rsidRPr="006F40B9" w:rsidTr="000E43A1">
        <w:tc>
          <w:tcPr>
            <w:tcW w:w="1320" w:type="dxa"/>
            <w:shd w:val="clear" w:color="auto" w:fill="auto"/>
          </w:tcPr>
          <w:p w:rsidR="006F40B9" w:rsidRPr="006F40B9" w:rsidRDefault="006F40B9" w:rsidP="000E43A1">
            <w:pPr>
              <w:jc w:val="both"/>
              <w:rPr>
                <w:b/>
                <w:sz w:val="28"/>
                <w:szCs w:val="28"/>
                <w:lang w:val="vi-VN"/>
              </w:rPr>
            </w:pPr>
            <w:r w:rsidRPr="006F40B9">
              <w:rPr>
                <w:b/>
                <w:sz w:val="28"/>
                <w:szCs w:val="28"/>
                <w:lang w:val="vi-VN"/>
              </w:rPr>
              <w:t>Điểm</w:t>
            </w:r>
          </w:p>
        </w:tc>
        <w:tc>
          <w:tcPr>
            <w:tcW w:w="914"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0,5</w:t>
            </w:r>
          </w:p>
        </w:tc>
        <w:tc>
          <w:tcPr>
            <w:tcW w:w="947"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0,5</w:t>
            </w:r>
          </w:p>
        </w:tc>
        <w:tc>
          <w:tcPr>
            <w:tcW w:w="936" w:type="dxa"/>
          </w:tcPr>
          <w:p w:rsidR="006F40B9" w:rsidRPr="006F40B9" w:rsidRDefault="006F40B9" w:rsidP="000E43A1">
            <w:pPr>
              <w:ind w:right="90"/>
              <w:jc w:val="center"/>
              <w:rPr>
                <w:sz w:val="28"/>
                <w:szCs w:val="28"/>
                <w:lang w:val="vi-VN"/>
              </w:rPr>
            </w:pPr>
            <w:r w:rsidRPr="006F40B9">
              <w:rPr>
                <w:sz w:val="28"/>
                <w:szCs w:val="28"/>
                <w:lang w:val="vi-VN"/>
              </w:rPr>
              <w:t>0,5</w:t>
            </w:r>
          </w:p>
        </w:tc>
        <w:tc>
          <w:tcPr>
            <w:tcW w:w="960" w:type="dxa"/>
          </w:tcPr>
          <w:p w:rsidR="006F40B9" w:rsidRPr="006F40B9" w:rsidRDefault="006F40B9" w:rsidP="000E43A1">
            <w:pPr>
              <w:ind w:right="90"/>
              <w:jc w:val="center"/>
              <w:rPr>
                <w:sz w:val="28"/>
                <w:szCs w:val="28"/>
                <w:lang w:val="vi-VN"/>
              </w:rPr>
            </w:pPr>
            <w:r w:rsidRPr="006F40B9">
              <w:rPr>
                <w:sz w:val="28"/>
                <w:szCs w:val="28"/>
                <w:lang w:val="vi-VN"/>
              </w:rPr>
              <w:t>0,5</w:t>
            </w:r>
          </w:p>
        </w:tc>
        <w:tc>
          <w:tcPr>
            <w:tcW w:w="1080" w:type="dxa"/>
          </w:tcPr>
          <w:p w:rsidR="006F40B9" w:rsidRPr="006F40B9" w:rsidRDefault="006F40B9" w:rsidP="000E43A1">
            <w:pPr>
              <w:ind w:right="90"/>
              <w:jc w:val="center"/>
              <w:rPr>
                <w:sz w:val="28"/>
                <w:szCs w:val="28"/>
                <w:lang w:val="vi-VN"/>
              </w:rPr>
            </w:pPr>
            <w:r w:rsidRPr="006F40B9">
              <w:rPr>
                <w:sz w:val="28"/>
                <w:szCs w:val="28"/>
                <w:lang w:val="vi-VN"/>
              </w:rPr>
              <w:t>0,5</w:t>
            </w:r>
          </w:p>
        </w:tc>
        <w:tc>
          <w:tcPr>
            <w:tcW w:w="1080" w:type="dxa"/>
          </w:tcPr>
          <w:p w:rsidR="006F40B9" w:rsidRPr="006F40B9" w:rsidRDefault="006F40B9" w:rsidP="000E43A1">
            <w:pPr>
              <w:tabs>
                <w:tab w:val="center" w:pos="-2689"/>
                <w:tab w:val="left" w:pos="-1440"/>
                <w:tab w:val="left" w:pos="-720"/>
              </w:tabs>
              <w:ind w:left="-5656" w:right="90" w:hanging="376"/>
              <w:jc w:val="center"/>
              <w:rPr>
                <w:sz w:val="28"/>
                <w:szCs w:val="28"/>
                <w:lang w:val="vi-VN"/>
              </w:rPr>
            </w:pPr>
            <w:r w:rsidRPr="006F40B9">
              <w:rPr>
                <w:sz w:val="28"/>
                <w:szCs w:val="28"/>
                <w:lang w:val="vi-VN"/>
              </w:rPr>
              <w:t>0,50,5</w:t>
            </w:r>
            <w:r w:rsidRPr="006F40B9">
              <w:rPr>
                <w:sz w:val="28"/>
                <w:szCs w:val="28"/>
                <w:lang w:val="pt-BR"/>
              </w:rPr>
              <w:t xml:space="preserve">-Vận dụng công thức </w:t>
            </w:r>
            <w:r w:rsidRPr="006F40B9">
              <w:rPr>
                <w:sz w:val="28"/>
                <w:szCs w:val="28"/>
                <w:lang w:val="vi-VN"/>
              </w:rPr>
              <w:t>tính áp suất chất l</w:t>
            </w:r>
            <w:r w:rsidRPr="006F40B9">
              <w:rPr>
                <w:sz w:val="28"/>
                <w:szCs w:val="28"/>
                <w:lang w:val="vi-VN"/>
              </w:rPr>
              <w:tab/>
            </w:r>
            <w:r w:rsidRPr="006F40B9">
              <w:rPr>
                <w:sz w:val="28"/>
                <w:szCs w:val="28"/>
                <w:lang w:val="vi-VN"/>
              </w:rPr>
              <w:tab/>
              <w:t>0,5</w:t>
            </w:r>
          </w:p>
        </w:tc>
        <w:tc>
          <w:tcPr>
            <w:tcW w:w="1162" w:type="dxa"/>
            <w:shd w:val="clear" w:color="auto" w:fill="auto"/>
            <w:vAlign w:val="center"/>
          </w:tcPr>
          <w:p w:rsidR="006F40B9" w:rsidRPr="006F40B9" w:rsidRDefault="006F40B9" w:rsidP="000E43A1">
            <w:pPr>
              <w:ind w:right="90"/>
              <w:jc w:val="center"/>
              <w:rPr>
                <w:sz w:val="28"/>
                <w:szCs w:val="28"/>
                <w:lang w:val="vi-VN"/>
              </w:rPr>
            </w:pPr>
            <w:r w:rsidRPr="006F40B9">
              <w:rPr>
                <w:sz w:val="28"/>
                <w:szCs w:val="28"/>
                <w:lang w:val="vi-VN"/>
              </w:rPr>
              <w:t>0,5</w:t>
            </w:r>
          </w:p>
        </w:tc>
        <w:tc>
          <w:tcPr>
            <w:tcW w:w="965" w:type="dxa"/>
          </w:tcPr>
          <w:p w:rsidR="006F40B9" w:rsidRPr="006F40B9" w:rsidRDefault="006F40B9" w:rsidP="000E43A1">
            <w:pPr>
              <w:ind w:left="50" w:right="-141"/>
              <w:jc w:val="center"/>
              <w:rPr>
                <w:sz w:val="28"/>
                <w:szCs w:val="28"/>
                <w:lang w:val="vi-VN"/>
              </w:rPr>
            </w:pPr>
            <w:r w:rsidRPr="006F40B9">
              <w:rPr>
                <w:sz w:val="28"/>
                <w:szCs w:val="28"/>
                <w:lang w:val="vi-VN"/>
              </w:rPr>
              <w:t>0,5</w:t>
            </w:r>
          </w:p>
        </w:tc>
      </w:tr>
    </w:tbl>
    <w:p w:rsidR="006F40B9" w:rsidRPr="006F40B9" w:rsidRDefault="006F40B9" w:rsidP="00997726">
      <w:pPr>
        <w:spacing w:before="120"/>
        <w:jc w:val="both"/>
        <w:rPr>
          <w:b/>
          <w:sz w:val="28"/>
          <w:szCs w:val="28"/>
          <w:lang w:val="vi-VN"/>
        </w:rPr>
      </w:pPr>
      <w:r w:rsidRPr="006F40B9">
        <w:rPr>
          <w:b/>
          <w:sz w:val="28"/>
          <w:szCs w:val="28"/>
        </w:rPr>
        <w:t>II. TỰ LUẬN:</w:t>
      </w:r>
      <w:r w:rsidRPr="006F40B9">
        <w:rPr>
          <w:b/>
          <w:sz w:val="28"/>
          <w:szCs w:val="28"/>
          <w:lang w:val="vi-VN"/>
        </w:rPr>
        <w:t xml:space="preserve"> </w:t>
      </w:r>
      <w:r w:rsidRPr="006F40B9">
        <w:rPr>
          <w:i/>
          <w:sz w:val="28"/>
          <w:szCs w:val="28"/>
          <w:lang w:val="vi-VN"/>
        </w:rPr>
        <w:t>(6,0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7492"/>
        <w:gridCol w:w="992"/>
      </w:tblGrid>
      <w:tr w:rsidR="006F40B9" w:rsidRPr="006F40B9" w:rsidTr="000E43A1">
        <w:tc>
          <w:tcPr>
            <w:tcW w:w="980" w:type="dxa"/>
            <w:shd w:val="clear" w:color="auto" w:fill="auto"/>
            <w:vAlign w:val="center"/>
          </w:tcPr>
          <w:p w:rsidR="006F40B9" w:rsidRPr="006F40B9" w:rsidRDefault="006F40B9" w:rsidP="000E43A1">
            <w:pPr>
              <w:jc w:val="center"/>
              <w:rPr>
                <w:b/>
                <w:sz w:val="28"/>
                <w:szCs w:val="28"/>
              </w:rPr>
            </w:pPr>
            <w:r w:rsidRPr="006F40B9">
              <w:rPr>
                <w:b/>
                <w:sz w:val="28"/>
                <w:szCs w:val="28"/>
              </w:rPr>
              <w:t>Câu</w:t>
            </w:r>
          </w:p>
        </w:tc>
        <w:tc>
          <w:tcPr>
            <w:tcW w:w="7492" w:type="dxa"/>
            <w:shd w:val="clear" w:color="auto" w:fill="auto"/>
            <w:vAlign w:val="center"/>
          </w:tcPr>
          <w:p w:rsidR="006F40B9" w:rsidRPr="006F40B9" w:rsidRDefault="006F40B9" w:rsidP="000E43A1">
            <w:pPr>
              <w:jc w:val="center"/>
              <w:rPr>
                <w:b/>
                <w:sz w:val="28"/>
                <w:szCs w:val="28"/>
              </w:rPr>
            </w:pPr>
            <w:r w:rsidRPr="006F40B9">
              <w:rPr>
                <w:b/>
                <w:sz w:val="28"/>
                <w:szCs w:val="28"/>
              </w:rPr>
              <w:t>Đáp án</w:t>
            </w:r>
          </w:p>
        </w:tc>
        <w:tc>
          <w:tcPr>
            <w:tcW w:w="992" w:type="dxa"/>
            <w:shd w:val="clear" w:color="auto" w:fill="auto"/>
            <w:vAlign w:val="center"/>
          </w:tcPr>
          <w:p w:rsidR="006F40B9" w:rsidRPr="006F40B9" w:rsidRDefault="006F40B9" w:rsidP="000E43A1">
            <w:pPr>
              <w:jc w:val="center"/>
              <w:rPr>
                <w:b/>
                <w:sz w:val="28"/>
                <w:szCs w:val="28"/>
              </w:rPr>
            </w:pPr>
            <w:r w:rsidRPr="006F40B9">
              <w:rPr>
                <w:b/>
                <w:sz w:val="28"/>
                <w:szCs w:val="28"/>
              </w:rPr>
              <w:t>Điểm</w:t>
            </w: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rPr>
              <w:t>1</w:t>
            </w:r>
          </w:p>
        </w:tc>
        <w:tc>
          <w:tcPr>
            <w:tcW w:w="7492" w:type="dxa"/>
            <w:shd w:val="clear" w:color="auto" w:fill="auto"/>
          </w:tcPr>
          <w:p w:rsidR="006F40B9" w:rsidRPr="006F40B9" w:rsidRDefault="006F40B9" w:rsidP="000E43A1">
            <w:pPr>
              <w:jc w:val="both"/>
              <w:rPr>
                <w:sz w:val="28"/>
                <w:szCs w:val="28"/>
                <w:lang w:val="vi-VN"/>
              </w:rPr>
            </w:pPr>
            <w:r w:rsidRPr="006F40B9">
              <w:rPr>
                <w:sz w:val="28"/>
                <w:szCs w:val="28"/>
                <w:lang w:val="vi-VN"/>
              </w:rPr>
              <w:t>- Tia phản xạ nằm trong mặt phẳng chứa tia tới và pháp tuyến của gương ở điểm tới.</w:t>
            </w:r>
          </w:p>
          <w:p w:rsidR="006F40B9" w:rsidRPr="006F40B9" w:rsidRDefault="006F40B9" w:rsidP="000E43A1">
            <w:pPr>
              <w:jc w:val="both"/>
              <w:rPr>
                <w:sz w:val="28"/>
                <w:szCs w:val="28"/>
                <w:lang w:val="vi-VN"/>
              </w:rPr>
            </w:pPr>
            <w:r w:rsidRPr="006F40B9">
              <w:rPr>
                <w:sz w:val="28"/>
                <w:szCs w:val="28"/>
                <w:lang w:val="vi-VN"/>
              </w:rPr>
              <w:t>- Góc phản xạ bằng góc tới.</w:t>
            </w: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tc>
        <w:tc>
          <w:tcPr>
            <w:tcW w:w="992" w:type="dxa"/>
            <w:shd w:val="clear" w:color="auto" w:fill="auto"/>
          </w:tcPr>
          <w:p w:rsidR="006F40B9" w:rsidRPr="006F40B9" w:rsidRDefault="006F40B9" w:rsidP="000E43A1">
            <w:pPr>
              <w:jc w:val="both"/>
              <w:rPr>
                <w:sz w:val="28"/>
                <w:szCs w:val="28"/>
                <w:lang w:val="vi-VN"/>
              </w:rPr>
            </w:pPr>
            <w:r w:rsidRPr="006F40B9">
              <w:rPr>
                <w:sz w:val="28"/>
                <w:szCs w:val="28"/>
                <w:lang w:val="vi-VN"/>
              </w:rPr>
              <w:t>0,5</w:t>
            </w:r>
          </w:p>
          <w:p w:rsidR="006F40B9" w:rsidRPr="006F40B9" w:rsidRDefault="006F40B9" w:rsidP="000E43A1">
            <w:pPr>
              <w:jc w:val="both"/>
              <w:rPr>
                <w:sz w:val="28"/>
                <w:szCs w:val="28"/>
              </w:rPr>
            </w:pPr>
          </w:p>
          <w:p w:rsidR="006F40B9" w:rsidRPr="006F40B9" w:rsidRDefault="006F40B9" w:rsidP="000E43A1">
            <w:pPr>
              <w:jc w:val="both"/>
              <w:rPr>
                <w:sz w:val="28"/>
                <w:szCs w:val="28"/>
                <w:lang w:val="vi-VN"/>
              </w:rPr>
            </w:pPr>
            <w:r w:rsidRPr="006F40B9">
              <w:rPr>
                <w:sz w:val="28"/>
                <w:szCs w:val="28"/>
                <w:lang w:val="vi-VN"/>
              </w:rPr>
              <w:t>0,5</w:t>
            </w: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lang w:val="vi-VN"/>
              </w:rPr>
              <w:t>2</w:t>
            </w:r>
          </w:p>
          <w:p w:rsidR="006F40B9" w:rsidRPr="006F40B9" w:rsidRDefault="006F40B9" w:rsidP="000E43A1">
            <w:pPr>
              <w:jc w:val="both"/>
              <w:rPr>
                <w:sz w:val="28"/>
                <w:szCs w:val="28"/>
              </w:rPr>
            </w:pPr>
          </w:p>
        </w:tc>
        <w:tc>
          <w:tcPr>
            <w:tcW w:w="7492" w:type="dxa"/>
            <w:shd w:val="clear" w:color="auto" w:fill="auto"/>
          </w:tcPr>
          <w:p w:rsidR="006F40B9" w:rsidRPr="006F40B9" w:rsidRDefault="00E2292A" w:rsidP="000E43A1">
            <w:pPr>
              <w:jc w:val="both"/>
              <w:rPr>
                <w:sz w:val="28"/>
                <w:szCs w:val="28"/>
              </w:rPr>
            </w:pPr>
            <w:r>
              <w:rPr>
                <w:noProof/>
                <w:sz w:val="28"/>
                <w:szCs w:val="28"/>
              </w:rPr>
              <w:pict>
                <v:group id="Group 54" o:spid="_x0000_s1204" style="position:absolute;left:0;text-align:left;margin-left:95pt;margin-top:8.9pt;width:108pt;height:75.05pt;z-index:251805696;mso-position-horizontal-relative:text;mso-position-vertical-relative:text" coordorigin="6703,3597" coordsize="2160,15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JHWTpwUAAAglAAAOAAAAZHJzL2Uyb0RvYy54bWzsmtty4zQYgO+Z4R08vk9j+WxP051u0nSY WaDD7nKv+jxrW0Z2mxaGB4BLXoJLBm443PAyHPYx+PXLdpx0W0pLQ5k6F4kUybL+X99/kOz9ZxdF rpxHvM5YOVPJnqYqURmwMCuTmfr61XLiqkrd0DKkOSujmXoZ1eqzg/ff219VfqSzlOVhxBUYpKz9 VTVT06ap/Om0DtKooPUeq6ISGmPGC9pAlSfTkNMVjF7kU13T7OmK8bDiLIjqGv5dyEb1AMeP4yho Po7jOmqUfKbC3Br85vh9Kr6nB/vUTzit0ixop0HvMIuCZiXctB9qQRuqnPHsylBFFnBWs7jZC1gx ZXGcBRHKANIQbUuaY87OKpQl8VdJ1asJVLulpzsPG3x0fsKVLJyplqkqJS1gjfC2CtRBOasq8aHP Ma9eVidcSgjFFyx4U0PzdLtd1BPZWTldfchCGI+eNQyVcxHzQgwBYisXuAaX/RpEF40SwJ/EcIit wVIF0OZZBjEsuUhBCispLrMdzVAVaDUsz+najtrLdbhYXkssjYjWKfXlfXGu7dykYFjpZez0YG3q wbQfRA8KZwCjZWrig9ppteLYXiueYbTi9bpxW9lQSkS314qp6Q5qhXiut60VQmBIVKiByF+rEzDC es1ZfT/OXqa0ihDfWjDU6dfu9PsiKyPFRBlXFXaZl5Kx4KJsGVNKNk9pmUQ42KvLCniSy7pxiajU AOjfMterCZwHAk79TrsdcxoueK8i6le8bo4jViiiMFNzmDYuGD1/UTeSsK6LoLtkyyzPcXXyUlnB fD3NkktcszwLRavoV/PkdJ5z5ZwK3yQ5kKNtdAMfUIY4WhrR8KgtNzTLZRkmmpdiPJAD5tOWpPP5 wtO8I/fINSembh9NTG2xmBwu5+bEXhLHWhiL+XxBvhTCENNPszCMSjG7zhES83YAtC5ZurDeFfZ6 mG6OjiYJk+1+cdJgnHIFhTnW/ikLL0+40IaoAZPy74eHE2xIOsFPIHQAdzkQCiEsjOoAosYfP37/ 9qsffvvp69+/+/ntt9/8+cuv0jcgvJ2DrKV37Mk95JytxNqBOW2gKy/oBL8FuuAKhd9bW3iHLtGg 5V32fQVeDmLdBG9FmwYRkKyHb15Xi4wmeEmcAK43k9t3OX1n3yV+hM6A2rYLlLqbirElywN2bqKb 6Kb2XPcmS9t1JubStCaeo7kTjXjPPVszPXOx3KQbXY7MNgDKu9ItjNqzdAu1smGst7TpImsg68mz Yqa6veFT/zoD741TTL8zm+73evORIQbcGuRn4LdSxj9XlRXkOjO1/uyM8khV8g9KoNIjpgndGqyY lqNDhQ9bTocttAxgqJnaqIoszhuZUJ1VPEtSuBNBxZTsEAJ/nKGLXBv10KbXIXlX9g22LO1bBh+M lGJuEJ8eKPgocZ5Vn3ZK6YK8ZutbOczalrsoD8lBaypd4tSFmbtGontBe2MgUhoMzQ3P0GkCZzO1 iEIgLIJ9gShJox9DFe5r/lG+fk0e5W2gDBkGaPhhURb+uQfYAVOCYGQSmSBfyaMMSMTlmj9+ekc2 B3vuf4FNsQcbuFkL056dsekSArYhNoi2zOWvsInxboQTzlzukQUJbzDI0/okRe5vIK17pDm+TTbh 1P8jx2kBpcDgGk6i9ZHfwSbQ4aPwnSLtWNA6lVvVEEpy4mNGIHfcj2TzKlLKodc1dgo2bGTacyvP ve7caswI8KD7KTpdYGPIZnu4/JAbr0G2asPGR2arpu5uOd3O545sPlU2dWvzSNrCJw67S1c1UzpO 0zFGOMcT6Ra89nGJbvVH0nhkBaxC0rhDONuoDg9OMFEepKuj53zqj0t0a/M8FVjdJZy2Z7eeU9e3 HuaREc4Rzq0TUgyuO/ScfVh3x7D+Pwrr+FAKXrfBB2ztq0HifZ5hHR9irV9gOvgLAAD//wMAUEsD BBQABgAIAAAAIQDpFH3P4AAAAAoBAAAPAAAAZHJzL2Rvd25yZXYueG1sTI9NS8NAEIbvgv9hGcGb 3XzYUGM2pRT1VARbQbxts9MkNDsbstsk/feOJz3OzMM7z1usZ9uJEQffOlIQLyIQSJUzLdUKPg+v DysQPmgyunOECq7oYV3e3hQ6N26iDxz3oRYcQj7XCpoQ+lxKXzVotV+4HolvJzdYHXgcamkGPXG4 7WQSRZm0uiX+0Ogetw1W5/3FKnib9LRJ45dxdz5tr9+H5fvXLkal7u/mzTOIgHP4g+FXn9WhZKej u5DxolOQRE+sHhSkWQKCgcdkyYsjk6ssBVkW8n+F8gcAAP//AwBQSwECLQAUAAYACAAAACEAtoM4 kv4AAADhAQAAEwAAAAAAAAAAAAAAAAAAAAAAW0NvbnRlbnRfVHlwZXNdLnhtbFBLAQItABQABgAI AAAAIQA4/SH/1gAAAJQBAAALAAAAAAAAAAAAAAAAAC8BAABfcmVscy8ucmVsc1BLAQItABQABgAI AAAAIQAeJHWTpwUAAAglAAAOAAAAAAAAAAAAAAAAAC4CAABkcnMvZTJvRG9jLnhtbFBLAQItABQA BgAIAAAAIQDpFH3P4AAAAAoBAAAPAAAAAAAAAAAAAAAAAAEIAABkcnMvZG93bnJldi54bWxQSwUG AAAAAAQABADzAAAADgkAAAAA ">
                  <v:group id="Group 46" o:spid="_x0000_s1205" style="position:absolute;left:7693;top:3337;width:180;height:2160;rotation:90" coordorigin="4027,1989" coordsize="113,9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6uFnxAAAANsAAAAPAAAAZHJzL2Rvd25yZXYueG1sRI9BawIx FITvBf9DeEIvUrMWlO3WKGpZ6FVtqcfH5nWzdPOyJqm7/fdGEHocZuYbZrkebCsu5EPjWMFsmoEg rpxuuFbwcSyfchAhImtsHZOCPwqwXo0ellho1/OeLodYiwThUKACE2NXSBkqQxbD1HXEyft23mJM 0tdSe+wT3LbyOcsW0mLDacFgRztD1c/h1yrg82dentuvSXmq/Gyz7V/M2ykq9TgeNq8gIg3xP3xv v2sF8zncvqQfIFdXAAAA//8DAFBLAQItABQABgAIAAAAIQDb4fbL7gAAAIUBAAATAAAAAAAAAAAA AAAAAAAAAABbQ29udGVudF9UeXBlc10ueG1sUEsBAi0AFAAGAAgAAAAhAFr0LFu/AAAAFQEAAAsA AAAAAAAAAAAAAAAAHwEAAF9yZWxzLy5yZWxzUEsBAi0AFAAGAAgAAAAhACzq4WfEAAAA2wAAAA8A AAAAAAAAAAAAAAAABwIAAGRycy9kb3ducmV2LnhtbFBLBQYAAAAAAwADALcAAAD4AgAAAAA= ">
                    <v:line id="Line 47" o:spid="_x0000_s1206" style="position:absolute;visibility:visible" from="4027,2004" to="4027,29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6pBBwwAAANsAAAAPAAAAZHJzL2Rvd25yZXYueG1sRI9Ba8JA FITvBf/D8oTe6saKItFVRFBLb40ieHtkn0lM9m26u9H037uFQo/DzHzDLNe9acSdnK8sKxiPEhDE udUVFwpOx93bHIQPyBoby6TghzysV4OXJabaPviL7lkoRISwT1FBGUKbSunzkgz6kW2Jo3e1zmCI 0hVSO3xEuGnke5LMpMGK40KJLW1LyuusMwrOXcaXW71zDXb7w+F6/q795FOp12G/WYAI1If/8F/7 QyuYzuD3S/wBcvUEAAD//wMAUEsBAi0AFAAGAAgAAAAhANvh9svuAAAAhQEAABMAAAAAAAAAAAAA AAAAAAAAAFtDb250ZW50X1R5cGVzXS54bWxQSwECLQAUAAYACAAAACEAWvQsW78AAAAVAQAACwAA AAAAAAAAAAAAAAAfAQAAX3JlbHMvLnJlbHNQSwECLQAUAAYACAAAACEAeOqQQcMAAADbAAAADwAA AAAAAAAAAAAAAAAHAgAAZHJzL2Rvd25yZXYueG1sUEsFBgAAAAADAAMAtwAAAPcCAAAAAA== " strokeweight="1.5pt"/>
                    <v:rect id="Rectangle 48" o:spid="_x0000_s1207" alt="深色上对角线" style="position:absolute;left:4035;top:1989;width:105;height:93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lHEawwAAANsAAAAPAAAAZHJzL2Rvd25yZXYueG1sRI9Ba8JA FITvhf6H5RW86UbBVKKriEZQoWBtoR4f2ddNaPZtyK4a/70rCD0OM/MNM1t0thYXan3lWMFwkIAg Lpyu2Cj4/tr0JyB8QNZYOyYFN/KwmL++zDDT7sqfdDkGIyKEfYYKyhCaTEpflGTRD1xDHL1f11oM UbZG6havEW5rOUqSVFqsOC6U2NCqpOLveLYKvJO7dG0Oe/+T4zYtPvKJOeVK9d665RREoC78h5/t rVYwfofHl/gD5PwOAAD//wMAUEsBAi0AFAAGAAgAAAAhANvh9svuAAAAhQEAABMAAAAAAAAAAAAA AAAAAAAAAFtDb250ZW50X1R5cGVzXS54bWxQSwECLQAUAAYACAAAACEAWvQsW78AAAAVAQAACwAA AAAAAAAAAAAAAAAfAQAAX3JlbHMvLnJlbHNQSwECLQAUAAYACAAAACEAp5RxGsMAAADbAAAADwAA AAAAAAAAAAAAAAAHAgAAZHJzL2Rvd25yZXYueG1sUEsFBgAAAAADAAMAtwAAAPcCAAAAAA== " fillcolor="black" stroked="f">
                      <v:fill r:id="rId26" o:title="" type="pattern"/>
                    </v:rect>
                  </v:group>
                  <v:line id="Line 49" o:spid="_x0000_s1208" style="position:absolute;flip:y;visibility:visible" from="7062,3597" to="8142,413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Az20xAAAANsAAAAPAAAAZHJzL2Rvd25yZXYueG1sRI/BSsNA EIbvgu+wjOAltBstisZsim0tCMWDrQePQ3ZMgtnZkJ228e2dg+Bx+Of/5ptyOYXenGhMXWQHN/Mc DHEdfceNg4/DdvYAJgmyxz4yOfihBMvq8qLEwsczv9NpL41RCKcCHbQiQ2FtqlsKmOZxINbsK44B RcexsX7Es8JDb2/z/N4G7FgvtDjQuqX6e38MqrF9481ika2CzbJHevmUXW7Fueur6fkJjNAk/8t/ 7Vfv4E5l9RcFgK1+AQAA//8DAFBLAQItABQABgAIAAAAIQDb4fbL7gAAAIUBAAATAAAAAAAAAAAA AAAAAAAAAABbQ29udGVudF9UeXBlc10ueG1sUEsBAi0AFAAGAAgAAAAhAFr0LFu/AAAAFQEAAAsA AAAAAAAAAAAAAAAAHwEAAF9yZWxzLy5yZWxzUEsBAi0AFAAGAAgAAAAhANcDPbTEAAAA2wAAAA8A AAAAAAAAAAAAAAAABwIAAGRycy9kb3ducmV2LnhtbFBLBQYAAAAAAwADALcAAAD4AgAAAAA= ">
                    <v:stroke endarrow="block"/>
                  </v:line>
                  <v:line id="Line 50" o:spid="_x0000_s1209" style="position:absolute;visibility:visible" from="7078,4146" to="7078,45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cRvVxgAAANsAAAAPAAAAZHJzL2Rvd25yZXYueG1sRI9Ba8JA FITvgv9heUJvummLoU1dRVoK2oOoLbTHZ/Y1iWbfht01Sf+9Kwg9DjPzDTNb9KYWLTlfWVZwP0lA EOdWV1wo+Pp8Hz+B8AFZY22ZFPyRh8V8OJhhpm3HO2r3oRARwj5DBWUITSalz0sy6Ce2IY7er3UG Q5SukNphF+Gmlg9JkkqDFceFEht6LSk/7c9GweZxm7bL9ceq/16nh/xtd/g5dk6pu1G/fAERqA// 4Vt7pRVMn+H6Jf4AOb8AAAD//wMAUEsBAi0AFAAGAAgAAAAhANvh9svuAAAAhQEAABMAAAAAAAAA AAAAAAAAAAAAAFtDb250ZW50X1R5cGVzXS54bWxQSwECLQAUAAYACAAAACEAWvQsW78AAAAVAQAA CwAAAAAAAAAAAAAAAAAfAQAAX3JlbHMvLnJlbHNQSwECLQAUAAYACAAAACEAvHEb1cYAAADbAAAA DwAAAAAAAAAAAAAAAAAHAgAAZHJzL2Rvd25yZXYueG1sUEsFBgAAAAADAAMAtwAAAPoCAAAAAA== "/>
                  <v:line id="Line 51" o:spid="_x0000_s1210" style="position:absolute;visibility:visible" from="8119,3606" to="8119,504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J3j1wwAAANsAAAAPAAAAZHJzL2Rvd25yZXYueG1sRE/Pa8Iw FL4P9j+EN/A20ykU6YylbAjqQaYOtuOzeWu7NS8liW3975eD4PHj+73MR9OKnpxvLCt4mSYgiEur G64UfJ7WzwsQPiBrbC2Tgit5yFePD0vMtB34QP0xVCKGsM9QQR1Cl0npy5oM+qntiCP3Y53BEKGr pHY4xHDTylmSpNJgw7Ghxo7eair/jhejYD//SPtiu9uMX9v0XL4fzt+/g1Nq8jQWryACjeEuvrk3 WkEa18cv8QfI1T8AAAD//wMAUEsBAi0AFAAGAAgAAAAhANvh9svuAAAAhQEAABMAAAAAAAAAAAAA AAAAAAAAAFtDb250ZW50X1R5cGVzXS54bWxQSwECLQAUAAYACAAAACEAWvQsW78AAAAVAQAACwAA AAAAAAAAAAAAAAAfAQAAX3JlbHMvLnJlbHNQSwECLQAUAAYACAAAACEA4yd49cMAAADbAAAADwAA AAAAAAAAAAAAAAAHAgAAZHJzL2Rvd25yZXYueG1sUEsFBgAAAAADAAMAtwAAAPcCAAAAAA== "/>
                  <v:line id="Line 52" o:spid="_x0000_s1211" style="position:absolute;visibility:visible" from="7078,4519" to="8158,50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4IuJxQAAANsAAAAPAAAAZHJzL2Rvd25yZXYueG1sRI9Ba8JA FITvBf/D8gre6iYVkjZ1FSsIkehBKz0/sq9JaPZtyK4m9td3hUKPw8x8wyxWo2nFlXrXWFYQzyIQ xKXVDVcKzh/bpxcQziNrbC2Tghs5WC0nDwvMtB34SNeTr0SAsMtQQe19l0npypoMupntiIP3ZXuD Psi+krrHIcBNK5+jKJEGGw4LNXa0qan8Pl2MguLif9Lz5xz38Xu1K4vXHA9prtT0cVy/gfA0+v/w XzvXCpIY7l/CD5DLXwAAAP//AwBQSwECLQAUAAYACAAAACEA2+H2y+4AAACFAQAAEwAAAAAAAAAA AAAAAAAAAAAAW0NvbnRlbnRfVHlwZXNdLnhtbFBLAQItABQABgAIAAAAIQBa9CxbvwAAABUBAAAL AAAAAAAAAAAAAAAAAB8BAABfcmVscy8ucmVsc1BLAQItABQABgAIAAAAIQAT4IuJxQAAANsAAAAP AAAAAAAAAAAAAAAAAAcCAABkcnMvZG93bnJldi54bWxQSwUGAAAAAAMAAwC3AAAA+QIAAAAA ">
                    <v:stroke dashstyle="dash" endarrow="block"/>
                  </v:line>
                  <v:line id="Line 53" o:spid="_x0000_s1212" style="position:absolute;visibility:visible" from="8003,3987" to="8183,39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uUMZxQAAANsAAAAPAAAAZHJzL2Rvd25yZXYueG1sRI9Ba8JA FITvgv9heUJvutFCKNFVRCloD6VaQY/P7DOJZt+G3W2S/vtuodDjMDPfMItVb2rRkvOVZQXTSQKC OLe64kLB6fN1/ALCB2SNtWVS8E0eVsvhYIGZth0fqD2GQkQI+wwVlCE0mZQ+L8mgn9iGOHo36wyG KF0htcMuwk0tZ0mSSoMVx4USG9qUlD+OX0bB+/NH2q73b7v+vE+v+fZwvdw7p9TTqF/PQQTqw3/4 r73TCtIZ/H6JP0AufwAAAP//AwBQSwECLQAUAAYACAAAACEA2+H2y+4AAACFAQAAEwAAAAAAAAAA AAAAAAAAAAAAW0NvbnRlbnRfVHlwZXNdLnhtbFBLAQItABQABgAIAAAAIQBa9CxbvwAAABUBAAAL AAAAAAAAAAAAAAAAAB8BAABfcmVscy8ucmVsc1BLAQItABQABgAIAAAAIQB8uUMZxQAAANsAAAAP AAAAAAAAAAAAAAAAAAcCAABkcnMvZG93bnJldi54bWxQSwUGAAAAAAMAAwC3AAAA+QIAAAAA "/>
                  <v:line id="Line 54" o:spid="_x0000_s1213" style="position:absolute;visibility:visible" from="6952,4428" to="7132,442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9eaCxQAAANsAAAAPAAAAZHJzL2Rvd25yZXYueG1sRI9Ba8JA FITvgv9heUJvurFCKNFVRCloD6VaQY/P7DOJZt+G3W2S/vtuodDjMDPfMItVb2rRkvOVZQXTSQKC OLe64kLB6fN1/ALCB2SNtWVS8E0eVsvhYIGZth0fqD2GQkQI+wwVlCE0mZQ+L8mgn9iGOHo36wyG KF0htcMuwk0tn5MklQYrjgslNrQpKX8cv4yC99lH2q73b7v+vE+v+fZwvdw7p9TTqF/PQQTqw3/4 r73TCtIZ/H6JP0AufwAAAP//AwBQSwECLQAUAAYACAAAACEA2+H2y+4AAACFAQAAEwAAAAAAAAAA AAAAAAAAAAAAW0NvbnRlbnRfVHlwZXNdLnhtbFBLAQItABQABgAIAAAAIQBa9CxbvwAAABUBAAAL AAAAAAAAAAAAAAAAAB8BAABfcmVscy8ucmVsc1BLAQItABQABgAIAAAAIQAT9eaCxQAAANsAAAAP AAAAAAAAAAAAAAAAAAcCAABkcnMvZG93bnJldi54bWxQSwUGAAAAAAMAAwC3AAAA+QIAAAAA "/>
                  <v:line id="Line 55" o:spid="_x0000_s1214" style="position:absolute;visibility:visible" from="8043,4738" to="8223,4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nNQxgAAANwAAAAPAAAAZHJzL2Rvd25yZXYueG1sRI9Ba8JA FITvBf/D8gRvdVOloURXEUtBPZRqC3p8Zp9JavZt2F2T9N93C0KPw8x8w8yXvalFS85XlhU8jRMQ xLnVFRcKvj7fHl9A+ICssbZMCn7Iw3IxeJhjpm3He2oPoRARwj5DBWUITSalz0sy6Me2IY7exTqD IUpXSO2wi3BTy0mSpNJgxXGhxIbWJeXXw80oeJ9+pO1qu9v0x216zl/359N355QaDfvVDESgPvyH 7+2NVjB5TuHvTDwCcvELAAD//wMAUEsBAi0AFAAGAAgAAAAhANvh9svuAAAAhQEAABMAAAAAAAAA AAAAAAAAAAAAAFtDb250ZW50X1R5cGVzXS54bWxQSwECLQAUAAYACAAAACEAWvQsW78AAAAVAQAA CwAAAAAAAAAAAAAAAAAfAQAAX3JlbHMvLnJlbHNQSwECLQAUAAYACAAAACEAvspzUMYAAADcAAAA DwAAAAAAAAAAAAAAAAAHAgAAZHJzL2Rvd25yZXYueG1sUEsFBgAAAAADAAMAtwAAAPoCAAAAAA== "/>
                  <v:line id="Line 56" o:spid="_x0000_s1215" style="position:absolute;visibility:visible" from="8003,4022" to="8183,40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htbLxwAAANwAAAAPAAAAZHJzL2Rvd25yZXYueG1sRI9Ba8JA FITvBf/D8gq91U0tTSW6irQUtIeiVtDjM/tMYrNvw+42Sf+9KxQ8DjPzDTOd96YWLTlfWVbwNExA EOdWV1wo2H1/PI5B+ICssbZMCv7Iw3w2uJtipm3HG2q3oRARwj5DBWUITSalz0sy6Ie2IY7eyTqD IUpXSO2wi3BTy1GSpNJgxXGhxIbeSsp/tr9GwdfzOm0Xq89lv1+lx/x9czycO6fUw32/mIAI1Idb +L+91ApGL69wPROPgJxdAAAA//8DAFBLAQItABQABgAIAAAAIQDb4fbL7gAAAIUBAAATAAAAAAAA AAAAAAAAAAAAAABbQ29udGVudF9UeXBlc10ueG1sUEsBAi0AFAAGAAgAAAAhAFr0LFu/AAAAFQEA AAsAAAAAAAAAAAAAAAAAHwEAAF9yZWxzLy5yZWxzUEsBAi0AFAAGAAgAAAAhANGG1svHAAAA3AAA AA8AAAAAAAAAAAAAAAAABwIAAGRycy9kb3ducmV2LnhtbFBLBQYAAAAAAwADALcAAAD7AgAAAAA= "/>
                  <v:line id="Line 57" o:spid="_x0000_s1216" style="position:absolute;visibility:visible" from="6963,4224" to="7143,42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GUK5wwAAANwAAAAPAAAAZHJzL2Rvd25yZXYueG1sRE/LasJA FN0X/IfhCt3VSS2GkjqKVATtQnyBLq+Z2yRt5k6YmSbx752F0OXhvKfz3tSiJecrywpeRwkI4tzq igsFp+Pq5R2ED8gaa8uk4EYe5rPB0xQzbTveU3sIhYgh7DNUUIbQZFL6vCSDfmQb4sh9W2cwROgK qR12MdzUcpwkqTRYcWwosaHPkvLfw59RsH3bpe1i87Xuz5v0mi/318tP55R6HvaLDxCB+vAvfrjX WsF4EtfGM/EIyNkdAAD//wMAUEsBAi0AFAAGAAgAAAAhANvh9svuAAAAhQEAABMAAAAAAAAAAAAA AAAAAAAAAFtDb250ZW50X1R5cGVzXS54bWxQSwECLQAUAAYACAAAACEAWvQsW78AAAAVAQAACwAA AAAAAAAAAAAAAAAfAQAAX3JlbHMvLnJlbHNQSwECLQAUAAYACAAAACEAoBlCucMAAADcAAAADwAA AAAAAAAAAAAAAAAHAgAAZHJzL2Rvd25yZXYueG1sUEsFBgAAAAADAAMAtwAAAPcCAAAAAA== "/>
                  <v:line id="Line 58" o:spid="_x0000_s1217" style="position:absolute;visibility:visible" from="8043,4788" to="8223,47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VecixwAAANwAAAAPAAAAZHJzL2Rvd25yZXYueG1sRI9Ba8JA FITvBf/D8gq91U0tDTW6irQUtIeiVtDjM/tMYrNvw+42Sf+9KxQ8DjPzDTOd96YWLTlfWVbwNExA EOdWV1wo2H1/PL6C8AFZY22ZFPyRh/lscDfFTNuON9RuQyEihH2GCsoQmkxKn5dk0A9tQxy9k3UG Q5SukNphF+GmlqMkSaXBiuNCiQ29lZT/bH+Ngq/nddouVp/Lfr9Kj/n75ng4d06ph/t+MQERqA+3 8H97qRWMXsZwPROPgJxdAAAA//8DAFBLAQItABQABgAIAAAAIQDb4fbL7gAAAIUBAAATAAAAAAAA AAAAAAAAAAAAAABbQ29udGVudF9UeXBlc10ueG1sUEsBAi0AFAAGAAgAAAAhAFr0LFu/AAAAFQEA AAsAAAAAAAAAAAAAAAAAHwEAAF9yZWxzLy5yZWxzUEsBAi0AFAAGAAgAAAAhAM9V5yLHAAAA3AAA AA8AAAAAAAAAAAAAAAAABwIAAGRycy9kb3ducmV2LnhtbFBLBQYAAAAAAwADALcAAAD7AgAAAAA= "/>
                </v:group>
              </w:pict>
            </w:r>
            <w:r w:rsidR="006F40B9" w:rsidRPr="006F40B9">
              <w:rPr>
                <w:sz w:val="28"/>
                <w:szCs w:val="28"/>
              </w:rPr>
              <w:t xml:space="preserve">                                         B</w:t>
            </w:r>
          </w:p>
          <w:p w:rsidR="006F40B9" w:rsidRPr="006F40B9" w:rsidRDefault="006F40B9" w:rsidP="000E43A1">
            <w:pPr>
              <w:jc w:val="both"/>
              <w:rPr>
                <w:sz w:val="28"/>
                <w:szCs w:val="28"/>
              </w:rPr>
            </w:pPr>
          </w:p>
          <w:p w:rsidR="006F40B9" w:rsidRPr="006F40B9" w:rsidRDefault="006F40B9" w:rsidP="000E43A1">
            <w:pPr>
              <w:jc w:val="both"/>
              <w:rPr>
                <w:sz w:val="28"/>
                <w:szCs w:val="28"/>
              </w:rPr>
            </w:pPr>
            <w:r w:rsidRPr="006F40B9">
              <w:rPr>
                <w:sz w:val="28"/>
                <w:szCs w:val="28"/>
              </w:rPr>
              <w:t xml:space="preserve">                            A                       </w:t>
            </w:r>
          </w:p>
          <w:p w:rsidR="006F40B9" w:rsidRPr="006F40B9" w:rsidRDefault="006F40B9" w:rsidP="000E43A1">
            <w:pPr>
              <w:jc w:val="both"/>
              <w:rPr>
                <w:sz w:val="28"/>
                <w:szCs w:val="28"/>
              </w:rPr>
            </w:pPr>
          </w:p>
          <w:p w:rsidR="006F40B9" w:rsidRPr="006F40B9" w:rsidRDefault="006F40B9" w:rsidP="000E43A1">
            <w:pPr>
              <w:jc w:val="both"/>
              <w:rPr>
                <w:sz w:val="28"/>
                <w:szCs w:val="28"/>
              </w:rPr>
            </w:pPr>
            <w:r w:rsidRPr="006F40B9">
              <w:rPr>
                <w:sz w:val="28"/>
                <w:szCs w:val="28"/>
              </w:rPr>
              <w:t xml:space="preserve">                             A’                          </w:t>
            </w:r>
          </w:p>
          <w:p w:rsidR="006F40B9" w:rsidRPr="006F40B9" w:rsidRDefault="006F40B9" w:rsidP="000E43A1">
            <w:pPr>
              <w:jc w:val="both"/>
              <w:rPr>
                <w:sz w:val="28"/>
                <w:szCs w:val="28"/>
              </w:rPr>
            </w:pPr>
            <w:r w:rsidRPr="006F40B9">
              <w:rPr>
                <w:sz w:val="28"/>
                <w:szCs w:val="28"/>
              </w:rPr>
              <w:t xml:space="preserve">                                              B’</w:t>
            </w:r>
          </w:p>
          <w:p w:rsidR="006F40B9" w:rsidRPr="006F40B9" w:rsidRDefault="006F40B9" w:rsidP="000E43A1">
            <w:pPr>
              <w:jc w:val="both"/>
              <w:rPr>
                <w:sz w:val="28"/>
                <w:szCs w:val="28"/>
              </w:rPr>
            </w:pPr>
          </w:p>
        </w:tc>
        <w:tc>
          <w:tcPr>
            <w:tcW w:w="992" w:type="dxa"/>
            <w:shd w:val="clear" w:color="auto" w:fill="auto"/>
          </w:tcPr>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lang w:val="vi-VN"/>
              </w:rPr>
            </w:pPr>
            <w:r w:rsidRPr="006F40B9">
              <w:rPr>
                <w:sz w:val="28"/>
                <w:szCs w:val="28"/>
                <w:lang w:val="vi-VN"/>
              </w:rPr>
              <w:t>1,0</w:t>
            </w:r>
          </w:p>
          <w:p w:rsidR="006F40B9" w:rsidRPr="006F40B9" w:rsidRDefault="006F40B9" w:rsidP="000E43A1">
            <w:pPr>
              <w:jc w:val="both"/>
              <w:rPr>
                <w:sz w:val="28"/>
                <w:szCs w:val="28"/>
                <w:lang w:val="vi-VN"/>
              </w:rPr>
            </w:pP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lang w:val="vi-VN"/>
              </w:rPr>
              <w:t>3</w:t>
            </w:r>
          </w:p>
        </w:tc>
        <w:tc>
          <w:tcPr>
            <w:tcW w:w="7492" w:type="dxa"/>
            <w:shd w:val="clear" w:color="auto" w:fill="auto"/>
          </w:tcPr>
          <w:p w:rsidR="006F40B9" w:rsidRPr="006F40B9" w:rsidRDefault="006F40B9" w:rsidP="000E43A1">
            <w:pPr>
              <w:jc w:val="both"/>
              <w:rPr>
                <w:sz w:val="28"/>
                <w:szCs w:val="28"/>
                <w:vertAlign w:val="superscript"/>
                <w:lang w:val="vi-VN"/>
              </w:rPr>
            </w:pPr>
            <w:r w:rsidRPr="006F40B9">
              <w:rPr>
                <w:sz w:val="28"/>
                <w:szCs w:val="28"/>
                <w:lang w:val="vi-VN"/>
              </w:rPr>
              <w:t>a/ Ta có:  30</w:t>
            </w:r>
            <w:r w:rsidRPr="006F40B9">
              <w:rPr>
                <w:sz w:val="28"/>
                <w:szCs w:val="28"/>
                <w:vertAlign w:val="superscript"/>
                <w:lang w:val="vi-VN"/>
              </w:rPr>
              <w:t>0</w:t>
            </w:r>
            <w:r w:rsidRPr="006F40B9">
              <w:rPr>
                <w:sz w:val="28"/>
                <w:szCs w:val="28"/>
                <w:lang w:val="vi-VN"/>
              </w:rPr>
              <w:t xml:space="preserve"> + i = 90</w:t>
            </w:r>
            <w:r w:rsidRPr="006F40B9">
              <w:rPr>
                <w:sz w:val="28"/>
                <w:szCs w:val="28"/>
                <w:vertAlign w:val="superscript"/>
                <w:lang w:val="vi-VN"/>
              </w:rPr>
              <w:t>0</w:t>
            </w:r>
          </w:p>
          <w:p w:rsidR="006F40B9" w:rsidRPr="006F40B9" w:rsidRDefault="006F40B9" w:rsidP="000E43A1">
            <w:pPr>
              <w:jc w:val="both"/>
              <w:rPr>
                <w:sz w:val="28"/>
                <w:szCs w:val="28"/>
                <w:lang w:val="vi-VN"/>
              </w:rPr>
            </w:pPr>
            <w:r w:rsidRPr="006F40B9">
              <w:rPr>
                <w:sz w:val="28"/>
                <w:szCs w:val="28"/>
                <w:lang w:val="vi-VN"/>
              </w:rPr>
              <w:t xml:space="preserve"> =&gt; i = 90</w:t>
            </w:r>
            <w:r w:rsidRPr="006F40B9">
              <w:rPr>
                <w:sz w:val="28"/>
                <w:szCs w:val="28"/>
                <w:vertAlign w:val="superscript"/>
                <w:lang w:val="vi-VN"/>
              </w:rPr>
              <w:t>0</w:t>
            </w:r>
            <w:r w:rsidRPr="006F40B9">
              <w:rPr>
                <w:sz w:val="28"/>
                <w:szCs w:val="28"/>
                <w:lang w:val="vi-VN"/>
              </w:rPr>
              <w:t xml:space="preserve"> - 30</w:t>
            </w:r>
            <w:r w:rsidRPr="006F40B9">
              <w:rPr>
                <w:sz w:val="28"/>
                <w:szCs w:val="28"/>
                <w:vertAlign w:val="superscript"/>
                <w:lang w:val="vi-VN"/>
              </w:rPr>
              <w:t>0</w:t>
            </w:r>
            <w:r w:rsidRPr="006F40B9">
              <w:rPr>
                <w:sz w:val="28"/>
                <w:szCs w:val="28"/>
                <w:lang w:val="vi-VN"/>
              </w:rPr>
              <w:t xml:space="preserve"> = 60</w:t>
            </w:r>
            <w:r w:rsidRPr="006F40B9">
              <w:rPr>
                <w:sz w:val="28"/>
                <w:szCs w:val="28"/>
                <w:vertAlign w:val="superscript"/>
                <w:lang w:val="vi-VN"/>
              </w:rPr>
              <w:t>0</w:t>
            </w:r>
          </w:p>
          <w:p w:rsidR="006F40B9" w:rsidRPr="006F40B9" w:rsidRDefault="006F40B9" w:rsidP="000E43A1">
            <w:pPr>
              <w:jc w:val="both"/>
              <w:rPr>
                <w:sz w:val="28"/>
                <w:szCs w:val="28"/>
                <w:lang w:val="vi-VN"/>
              </w:rPr>
            </w:pPr>
            <w:r w:rsidRPr="006F40B9">
              <w:rPr>
                <w:sz w:val="28"/>
                <w:szCs w:val="28"/>
                <w:lang w:val="vi-VN"/>
              </w:rPr>
              <w:t>Vậy i = i</w:t>
            </w:r>
            <w:r w:rsidRPr="006F40B9">
              <w:rPr>
                <w:sz w:val="28"/>
                <w:szCs w:val="28"/>
                <w:vertAlign w:val="superscript"/>
                <w:lang w:val="vi-VN"/>
              </w:rPr>
              <w:t xml:space="preserve">/ </w:t>
            </w:r>
            <w:r w:rsidRPr="006F40B9">
              <w:rPr>
                <w:sz w:val="28"/>
                <w:szCs w:val="28"/>
                <w:lang w:val="vi-VN"/>
              </w:rPr>
              <w:t>= 60</w:t>
            </w:r>
            <w:r w:rsidRPr="006F40B9">
              <w:rPr>
                <w:sz w:val="28"/>
                <w:szCs w:val="28"/>
                <w:vertAlign w:val="superscript"/>
                <w:lang w:val="vi-VN"/>
              </w:rPr>
              <w:t>0</w:t>
            </w:r>
          </w:p>
          <w:p w:rsidR="006F40B9" w:rsidRPr="006F40B9" w:rsidRDefault="00E2292A" w:rsidP="000E43A1">
            <w:pPr>
              <w:jc w:val="both"/>
              <w:rPr>
                <w:sz w:val="28"/>
                <w:szCs w:val="28"/>
                <w:lang w:val="vi-VN"/>
              </w:rPr>
            </w:pPr>
            <w:r>
              <w:rPr>
                <w:b/>
                <w:noProof/>
                <w:sz w:val="28"/>
                <w:szCs w:val="28"/>
                <w:u w:val="single"/>
              </w:rPr>
              <w:pict>
                <v:rect id="_x0000_s1218" style="position:absolute;left:0;text-align:left;margin-left:113.35pt;margin-top:9.1pt;width:36pt;height:27pt;z-index:251806720" strokecolor="white">
                  <v:textbox style="mso-next-textbox:#_x0000_s1218">
                    <w:txbxContent>
                      <w:p w:rsidR="006F40B9" w:rsidRPr="00374096" w:rsidRDefault="006F40B9" w:rsidP="00997726">
                        <w:pPr>
                          <w:rPr>
                            <w:lang w:val="vi-VN"/>
                          </w:rPr>
                        </w:pPr>
                        <w:r>
                          <w:rPr>
                            <w:lang w:val="vi-VN"/>
                          </w:rPr>
                          <w:t>N</w:t>
                        </w:r>
                      </w:p>
                    </w:txbxContent>
                  </v:textbox>
                </v:rect>
              </w:pict>
            </w:r>
          </w:p>
          <w:p w:rsidR="006F40B9" w:rsidRPr="006F40B9" w:rsidRDefault="00E2292A" w:rsidP="000E43A1">
            <w:pPr>
              <w:jc w:val="both"/>
              <w:rPr>
                <w:sz w:val="28"/>
                <w:szCs w:val="28"/>
              </w:rPr>
            </w:pPr>
            <w:r>
              <w:rPr>
                <w:noProof/>
                <w:sz w:val="28"/>
                <w:szCs w:val="28"/>
              </w:rPr>
              <w:pict>
                <v:rect id="_x0000_s1219" style="position:absolute;left:0;text-align:left;margin-left:221pt;margin-top:10.85pt;width:36pt;height:27pt;z-index:251807744" strokecolor="white">
                  <v:textbox style="mso-next-textbox:#_x0000_s1219">
                    <w:txbxContent>
                      <w:p w:rsidR="006F40B9" w:rsidRPr="00374096" w:rsidRDefault="006F40B9" w:rsidP="00997726">
                        <w:pPr>
                          <w:rPr>
                            <w:lang w:val="vi-VN"/>
                          </w:rPr>
                        </w:pPr>
                        <w:r>
                          <w:rPr>
                            <w:lang w:val="vi-VN"/>
                          </w:rPr>
                          <w:t>R</w:t>
                        </w:r>
                      </w:p>
                    </w:txbxContent>
                  </v:textbox>
                </v:rect>
              </w:pict>
            </w:r>
          </w:p>
          <w:p w:rsidR="006F40B9" w:rsidRPr="006F40B9" w:rsidRDefault="00E2292A" w:rsidP="000E43A1">
            <w:pPr>
              <w:rPr>
                <w:sz w:val="28"/>
                <w:szCs w:val="28"/>
              </w:rPr>
            </w:pPr>
            <w:r>
              <w:rPr>
                <w:noProof/>
                <w:sz w:val="28"/>
                <w:szCs w:val="28"/>
              </w:rPr>
              <w:pict>
                <v:rect id="_x0000_s1220" style="position:absolute;margin-left:5.35pt;margin-top:12.9pt;width:27pt;height:27pt;z-index:251808768" strokecolor="white">
                  <v:textbox style="mso-next-textbox:#_x0000_s1220">
                    <w:txbxContent>
                      <w:p w:rsidR="006F40B9" w:rsidRPr="00374096" w:rsidRDefault="006F40B9" w:rsidP="00997726">
                        <w:pPr>
                          <w:rPr>
                            <w:lang w:val="vi-VN"/>
                          </w:rPr>
                        </w:pPr>
                        <w:r>
                          <w:rPr>
                            <w:lang w:val="vi-VN"/>
                          </w:rPr>
                          <w:t>S</w:t>
                        </w:r>
                      </w:p>
                    </w:txbxContent>
                  </v:textbox>
                </v:rect>
              </w:pict>
            </w:r>
            <w:r w:rsidR="006F40B9" w:rsidRPr="006F40B9">
              <w:rPr>
                <w:noProof/>
                <w:sz w:val="28"/>
                <w:szCs w:val="28"/>
              </w:rPr>
              <w:drawing>
                <wp:anchor distT="0" distB="0" distL="114300" distR="114300" simplePos="0" relativeHeight="251824128" behindDoc="1" locked="1" layoutInCell="1" allowOverlap="1" wp14:anchorId="448995E2" wp14:editId="6D47C6E1">
                  <wp:simplePos x="0" y="0"/>
                  <wp:positionH relativeFrom="column">
                    <wp:posOffset>749300</wp:posOffset>
                  </wp:positionH>
                  <wp:positionV relativeFrom="paragraph">
                    <wp:posOffset>1004570</wp:posOffset>
                  </wp:positionV>
                  <wp:extent cx="1895475" cy="219075"/>
                  <wp:effectExtent l="19050" t="0" r="9525" b="0"/>
                  <wp:wrapNone/>
                  <wp:docPr id="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srcRect/>
                          <a:stretch>
                            <a:fillRect/>
                          </a:stretch>
                        </pic:blipFill>
                        <pic:spPr bwMode="auto">
                          <a:xfrm>
                            <a:off x="0" y="0"/>
                            <a:ext cx="1895475" cy="219075"/>
                          </a:xfrm>
                          <a:prstGeom prst="rect">
                            <a:avLst/>
                          </a:prstGeom>
                          <a:noFill/>
                          <a:ln w="9525">
                            <a:noFill/>
                            <a:miter lim="800000"/>
                            <a:headEnd/>
                            <a:tailEnd/>
                          </a:ln>
                        </pic:spPr>
                      </pic:pic>
                    </a:graphicData>
                  </a:graphic>
                </wp:anchor>
              </w:drawing>
            </w:r>
            <w:r w:rsidR="006F40B9" w:rsidRPr="006F40B9">
              <w:rPr>
                <w:sz w:val="28"/>
                <w:szCs w:val="28"/>
                <w:lang w:val="vi-VN"/>
              </w:rPr>
              <w:t xml:space="preserve">  </w:t>
            </w:r>
            <w:r w:rsidR="006F40B9" w:rsidRPr="006F40B9">
              <w:rPr>
                <w:sz w:val="28"/>
                <w:szCs w:val="28"/>
              </w:rPr>
              <w:t xml:space="preserve">                            </w:t>
            </w:r>
          </w:p>
          <w:p w:rsidR="006F40B9" w:rsidRPr="006F40B9" w:rsidRDefault="00E2292A" w:rsidP="000E43A1">
            <w:pPr>
              <w:rPr>
                <w:sz w:val="28"/>
                <w:szCs w:val="28"/>
              </w:rPr>
            </w:pPr>
            <w:r>
              <w:rPr>
                <w:noProof/>
                <w:sz w:val="28"/>
                <w:szCs w:val="28"/>
              </w:rPr>
              <w:pict>
                <v:line id="_x0000_s1221" style="position:absolute;flip:y;z-index:251809792" from="134.7pt,14.95pt" to="224.7pt,68.95pt"/>
              </w:pict>
            </w:r>
            <w:r>
              <w:rPr>
                <w:noProof/>
                <w:sz w:val="28"/>
                <w:szCs w:val="28"/>
              </w:rPr>
              <w:pict>
                <v:line id="_x0000_s1222" style="position:absolute;z-index:251810816" from="133.2pt,-.15pt" to="133.2pt,71.85pt"/>
              </w:pict>
            </w:r>
          </w:p>
          <w:p w:rsidR="006F40B9" w:rsidRPr="006F40B9" w:rsidRDefault="00E2292A" w:rsidP="000E43A1">
            <w:pPr>
              <w:rPr>
                <w:sz w:val="28"/>
                <w:szCs w:val="28"/>
              </w:rPr>
            </w:pPr>
            <w:r>
              <w:rPr>
                <w:noProof/>
                <w:sz w:val="28"/>
                <w:szCs w:val="28"/>
              </w:rPr>
              <w:pict>
                <v:rect id="_x0000_s1223" style="position:absolute;margin-left:140.7pt;margin-top:7.85pt;width:26.65pt;height:26.7pt;z-index:251811840" strokecolor="white">
                  <v:textbox style="mso-next-textbox:#_x0000_s1223">
                    <w:txbxContent>
                      <w:p w:rsidR="006F40B9" w:rsidRPr="00374096" w:rsidRDefault="006F40B9" w:rsidP="00997726">
                        <w:pPr>
                          <w:rPr>
                            <w:lang w:val="vi-VN"/>
                          </w:rPr>
                        </w:pPr>
                        <w:r>
                          <w:rPr>
                            <w:lang w:val="vi-VN"/>
                          </w:rPr>
                          <w:t>i</w:t>
                        </w:r>
                        <w:r w:rsidRPr="000F0320">
                          <w:rPr>
                            <w:vertAlign w:val="superscript"/>
                            <w:lang w:val="vi-VN"/>
                          </w:rPr>
                          <w:t>/</w:t>
                        </w:r>
                      </w:p>
                    </w:txbxContent>
                  </v:textbox>
                </v:rect>
              </w:pict>
            </w:r>
            <w:r>
              <w:rPr>
                <w:noProof/>
                <w:sz w:val="28"/>
                <w:szCs w:val="28"/>
              </w:rPr>
              <w:pict>
                <v:rect id="_x0000_s1224" style="position:absolute;margin-left:104pt;margin-top:7.7pt;width:18.7pt;height:18.15pt;z-index:251812864" strokecolor="white">
                  <v:textbox style="mso-next-textbox:#_x0000_s1224">
                    <w:txbxContent>
                      <w:p w:rsidR="006F40B9" w:rsidRPr="00374096" w:rsidRDefault="006F40B9" w:rsidP="00997726">
                        <w:pPr>
                          <w:rPr>
                            <w:lang w:val="vi-VN"/>
                          </w:rPr>
                        </w:pPr>
                        <w:r>
                          <w:rPr>
                            <w:lang w:val="vi-VN"/>
                          </w:rPr>
                          <w:t>i</w:t>
                        </w:r>
                      </w:p>
                    </w:txbxContent>
                  </v:textbox>
                </v:rect>
              </w:pict>
            </w:r>
            <w:r>
              <w:rPr>
                <w:noProof/>
                <w:sz w:val="28"/>
                <w:szCs w:val="28"/>
              </w:rPr>
              <w:pict>
                <v:line id="_x0000_s1225" style="position:absolute;flip:y;z-index:251813888" from="158.35pt,11.45pt" to="203.35pt,38.45pt">
                  <v:stroke endarrow="block"/>
                </v:line>
              </w:pict>
            </w:r>
            <w:r>
              <w:rPr>
                <w:b/>
                <w:noProof/>
                <w:sz w:val="28"/>
                <w:szCs w:val="28"/>
                <w:u w:val="single"/>
              </w:rPr>
              <w:pict>
                <v:line id="_x0000_s1226" style="position:absolute;z-index:251814912" from="41pt,2pt" to="113pt,43.25pt">
                  <v:stroke endarrow="block"/>
                </v:line>
              </w:pict>
            </w:r>
          </w:p>
          <w:p w:rsidR="006F40B9" w:rsidRPr="006F40B9" w:rsidRDefault="00E2292A" w:rsidP="000E43A1">
            <w:pPr>
              <w:rPr>
                <w:sz w:val="28"/>
                <w:szCs w:val="28"/>
              </w:rPr>
            </w:pPr>
            <w:r>
              <w:rPr>
                <w:noProof/>
                <w:sz w:val="28"/>
                <w:szCs w:val="28"/>
              </w:rPr>
              <w:pict>
                <v:rect id="_x0000_s1227" style="position:absolute;margin-left:41pt;margin-top:9.45pt;width:36pt;height:27pt;z-index:251815936" strokecolor="white">
                  <v:textbox>
                    <w:txbxContent>
                      <w:p w:rsidR="006F40B9" w:rsidRPr="00C61473" w:rsidRDefault="006F40B9" w:rsidP="00997726">
                        <w:r w:rsidRPr="00B50DCD">
                          <w:rPr>
                            <w:sz w:val="28"/>
                            <w:szCs w:val="28"/>
                            <w:lang w:val="vi-VN"/>
                          </w:rPr>
                          <w:t>30</w:t>
                        </w:r>
                        <w:r w:rsidRPr="00B50DCD">
                          <w:rPr>
                            <w:sz w:val="28"/>
                            <w:szCs w:val="28"/>
                            <w:vertAlign w:val="superscript"/>
                            <w:lang w:val="vi-VN"/>
                          </w:rPr>
                          <w:t>0</w:t>
                        </w:r>
                      </w:p>
                    </w:txbxContent>
                  </v:textbox>
                </v:rect>
              </w:pict>
            </w:r>
            <w:r>
              <w:rPr>
                <w:b/>
                <w:noProof/>
                <w:sz w:val="28"/>
                <w:szCs w:val="28"/>
                <w:u w:val="single"/>
              </w:rPr>
              <w:pict>
                <v:line id="_x0000_s1228" style="position:absolute;z-index:251816960" from="68pt,1.8pt" to="133.25pt,37.8pt"/>
              </w:pict>
            </w:r>
          </w:p>
          <w:p w:rsidR="006F40B9" w:rsidRPr="006F40B9" w:rsidRDefault="00E2292A" w:rsidP="000E43A1">
            <w:pPr>
              <w:rPr>
                <w:sz w:val="28"/>
                <w:szCs w:val="28"/>
                <w:lang w:val="vi-VN"/>
              </w:rPr>
            </w:pPr>
            <w:r>
              <w:rPr>
                <w:noProof/>
                <w:sz w:val="28"/>
                <w:szCs w:val="28"/>
              </w:rPr>
              <w:pict>
                <v:shape id="_x0000_s1229" type="#_x0000_t19" style="position:absolute;margin-left:111.85pt;margin-top:2.35pt;width:43.9pt;height:9.15pt;flip:x;z-index:251817984" coordsize="42686,21600" adj="-10975393,,21086" path="wr-514,,42686,43200,,16914,42686,21600nfewr-514,,42686,43200,,16914,42686,21600l21086,21600nsxe">
                  <v:path o:connectlocs="0,16914;42686,21600;21086,21600"/>
                </v:shape>
              </w:pict>
            </w:r>
            <w:r>
              <w:rPr>
                <w:noProof/>
                <w:sz w:val="28"/>
                <w:szCs w:val="28"/>
              </w:rPr>
              <w:pict>
                <v:line id="_x0000_s1230" style="position:absolute;z-index:251819008" from="123.85pt,14.3pt" to="123.85pt,23.3pt"/>
              </w:pict>
            </w:r>
            <w:r>
              <w:rPr>
                <w:noProof/>
                <w:sz w:val="28"/>
                <w:szCs w:val="28"/>
              </w:rPr>
              <w:pict>
                <v:line id="_x0000_s1231" style="position:absolute;z-index:251820032" from="123.5pt,13.55pt" to="132.5pt,13.55pt"/>
              </w:pict>
            </w:r>
            <w:r>
              <w:rPr>
                <w:noProof/>
                <w:sz w:val="28"/>
                <w:szCs w:val="28"/>
              </w:rPr>
              <w:pict>
                <v:shape id="_x0000_s1232" type="#_x0000_t19" style="position:absolute;margin-left:104pt;margin-top:11.85pt;width:9pt;height:9pt;flip:x;z-index:251821056"/>
              </w:pict>
            </w:r>
            <w:r w:rsidR="006F40B9" w:rsidRPr="006F40B9">
              <w:rPr>
                <w:sz w:val="28"/>
                <w:szCs w:val="28"/>
                <w:lang w:val="vi-VN"/>
              </w:rPr>
              <w:t xml:space="preserve">                                                                                               </w:t>
            </w:r>
          </w:p>
          <w:p w:rsidR="006F40B9" w:rsidRPr="006F40B9" w:rsidRDefault="00E2292A" w:rsidP="000E43A1">
            <w:pPr>
              <w:rPr>
                <w:sz w:val="28"/>
                <w:szCs w:val="28"/>
              </w:rPr>
            </w:pPr>
            <w:r>
              <w:rPr>
                <w:noProof/>
                <w:sz w:val="28"/>
                <w:szCs w:val="28"/>
              </w:rPr>
              <w:pict>
                <v:rect id="_x0000_s1233" style="position:absolute;margin-left:122pt;margin-top:13.25pt;width:27pt;height:27pt;z-index:251822080" strokecolor="white">
                  <v:textbox>
                    <w:txbxContent>
                      <w:p w:rsidR="006F40B9" w:rsidRPr="00374096" w:rsidRDefault="006F40B9" w:rsidP="00997726">
                        <w:pPr>
                          <w:rPr>
                            <w:lang w:val="vi-VN"/>
                          </w:rPr>
                        </w:pPr>
                        <w:r>
                          <w:rPr>
                            <w:lang w:val="vi-VN"/>
                          </w:rPr>
                          <w:t>I</w:t>
                        </w:r>
                      </w:p>
                    </w:txbxContent>
                  </v:textbox>
                </v:rect>
              </w:pict>
            </w:r>
          </w:p>
          <w:p w:rsidR="006F40B9" w:rsidRPr="006F40B9" w:rsidRDefault="006F40B9" w:rsidP="000E43A1">
            <w:pPr>
              <w:jc w:val="both"/>
              <w:rPr>
                <w:sz w:val="28"/>
                <w:szCs w:val="28"/>
              </w:rPr>
            </w:pPr>
          </w:p>
        </w:tc>
        <w:tc>
          <w:tcPr>
            <w:tcW w:w="992" w:type="dxa"/>
            <w:shd w:val="clear" w:color="auto" w:fill="auto"/>
          </w:tcPr>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r w:rsidRPr="006F40B9">
              <w:rPr>
                <w:sz w:val="28"/>
                <w:szCs w:val="28"/>
                <w:lang w:val="vi-VN"/>
              </w:rPr>
              <w:t>1,0</w:t>
            </w: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r w:rsidRPr="006F40B9">
              <w:rPr>
                <w:sz w:val="28"/>
                <w:szCs w:val="28"/>
                <w:lang w:val="vi-VN"/>
              </w:rPr>
              <w:t>1,0</w:t>
            </w: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lang w:val="vi-VN"/>
              </w:rPr>
              <w:t>4</w:t>
            </w:r>
          </w:p>
        </w:tc>
        <w:tc>
          <w:tcPr>
            <w:tcW w:w="7492" w:type="dxa"/>
            <w:shd w:val="clear" w:color="auto" w:fill="auto"/>
          </w:tcPr>
          <w:p w:rsidR="006F40B9" w:rsidRPr="006F40B9" w:rsidRDefault="006F40B9" w:rsidP="000E43A1">
            <w:pPr>
              <w:spacing w:line="288" w:lineRule="auto"/>
              <w:rPr>
                <w:rFonts w:eastAsia="Arial"/>
                <w:b/>
                <w:bCs/>
                <w:sz w:val="28"/>
                <w:szCs w:val="28"/>
              </w:rPr>
            </w:pPr>
            <w:r w:rsidRPr="006F40B9">
              <w:rPr>
                <w:rFonts w:eastAsia="Arial"/>
                <w:b/>
                <w:bCs/>
                <w:sz w:val="28"/>
                <w:szCs w:val="28"/>
              </w:rPr>
              <w:t>Tóm tắt:</w:t>
            </w:r>
          </w:p>
          <w:p w:rsidR="006F40B9" w:rsidRPr="006F40B9" w:rsidRDefault="006F40B9" w:rsidP="000E43A1">
            <w:pPr>
              <w:spacing w:line="288" w:lineRule="auto"/>
              <w:rPr>
                <w:rFonts w:eastAsia="Arial"/>
                <w:b/>
                <w:bCs/>
                <w:sz w:val="28"/>
                <w:szCs w:val="28"/>
              </w:rPr>
            </w:pPr>
            <w:r w:rsidRPr="006F40B9">
              <w:rPr>
                <w:rFonts w:eastAsia="Arial"/>
                <w:b/>
                <w:bCs/>
                <w:sz w:val="28"/>
                <w:szCs w:val="28"/>
              </w:rPr>
              <w:t>t = 0,7s</w:t>
            </w:r>
          </w:p>
          <w:p w:rsidR="006F40B9" w:rsidRPr="006F40B9" w:rsidRDefault="006F40B9" w:rsidP="000E43A1">
            <w:pPr>
              <w:spacing w:line="288" w:lineRule="auto"/>
              <w:rPr>
                <w:rFonts w:eastAsia="Arial"/>
                <w:b/>
                <w:bCs/>
                <w:sz w:val="28"/>
                <w:szCs w:val="28"/>
              </w:rPr>
            </w:pPr>
            <w:r w:rsidRPr="006F40B9">
              <w:rPr>
                <w:rFonts w:eastAsia="Arial"/>
                <w:b/>
                <w:bCs/>
                <w:sz w:val="28"/>
                <w:szCs w:val="28"/>
              </w:rPr>
              <w:t>v = 340m/s</w:t>
            </w:r>
          </w:p>
          <w:p w:rsidR="006F40B9" w:rsidRPr="006F40B9" w:rsidRDefault="00E2292A" w:rsidP="000E43A1">
            <w:pPr>
              <w:spacing w:line="288" w:lineRule="auto"/>
              <w:rPr>
                <w:rFonts w:eastAsia="Arial"/>
                <w:b/>
                <w:bCs/>
                <w:sz w:val="28"/>
                <w:szCs w:val="28"/>
              </w:rPr>
            </w:pPr>
            <w:r>
              <w:rPr>
                <w:rFonts w:eastAsia="Arial"/>
                <w:b/>
                <w:bCs/>
                <w:noProof/>
                <w:sz w:val="28"/>
                <w:szCs w:val="28"/>
              </w:rPr>
              <w:pict>
                <v:line id="Straight Connector 274" o:spid="_x0000_s1234" style="position:absolute;z-index:251823104;visibility:visible" from="-1.45pt,5.4pt" to="71.8pt,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3OLIuwEAAL0DAAAOAAAAZHJzL2Uyb0RvYy54bWysU9uO0zAQfUfiHyy/06TlsmzUdB+6ghcE Fbt8gNexGwvbY41Nk/49YyfNIkBotUKRHNtzzsyck8n2ZnSWnRRGA77l61XNmfISOuOPLf92/+HV e85iEr4TFrxq+VlFfrN7+WI7hEZtoAfbKWSUxMdmCC3vUwpNVUXZKyfiCoLyFNSATiQ64rHqUAyU 3dlqU9fvqgGwCwhSxUi3t1OQ70p+rZVMX7SOKjHbcuotlRXL+pDXarcVzRFF6I2c2xDP6MIJ46no kupWJMF+oPkjlTMSIYJOKwmuAq2NVEUDqVnXv6m560VQRQuZE8NiU/x/aeXn0wGZ6Vq+uXrDmReO PtJdQmGOfWJ78J4sBGQ5Sl4NITZE2fsDzqcYDpiFjxpdfpMkNhZ/z4u/akxM0uX165oeziSFrq7f bnLG6pEaMKaPChzLm5Zb47N40YjTp5gm6AVCvNzKVLzs0tmqDLb+q9IkiMqtC7uMktpbZCdBQ9B9 X89lCzJTtLF2IdX/Js3YTFNlvJ5KXNClIvi0EJ3xgH+rmsZLq3rCX1RPWrPsB+jO5VMUO2hGiqHz POch/PVc6I9/3e4nAAAA//8DAFBLAwQUAAYACAAAACEAq+pBSd0AAAAIAQAADwAAAGRycy9kb3du cmV2LnhtbEyPwU7DMBBE70j8g7VI3FqnAUU0jVNVlRDigmgKdzd2nYC9jmwnDX/P9gS33Z3R7Jtq OzvLJh1i71HAapkB09h61aMR8HF8XjwBi0miktajFvCjI2zr25tKlspf8KCnJhlGIRhLKaBLaSg5 j22nnYxLP2gk7eyDk4nWYLgK8kLhzvI8ywruZI/0oZOD3ne6/W5GJ8C+hunT7M0uji+Hovl6P+dv x0mI+7t5twGW9Jz+zHDFJ3SoienkR1SRWQGLfE1OumfU4Ko/PhTATjTkK+B1xf8XqH8BAAD//wMA UEsBAi0AFAAGAAgAAAAhALaDOJL+AAAA4QEAABMAAAAAAAAAAAAAAAAAAAAAAFtDb250ZW50X1R5 cGVzXS54bWxQSwECLQAUAAYACAAAACEAOP0h/9YAAACUAQAACwAAAAAAAAAAAAAAAAAvAQAAX3Jl bHMvLnJlbHNQSwECLQAUAAYACAAAACEA7dziyLsBAAC9AwAADgAAAAAAAAAAAAAAAAAuAgAAZHJz L2Uyb0RvYy54bWxQSwECLQAUAAYACAAAACEAq+pBSd0AAAAIAQAADwAAAAAAAAAAAAAAAAAVBAAA ZHJzL2Rvd25yZXYueG1sUEsFBgAAAAAEAAQA8wAAAB8FAAAAAA== " strokeweight=".5pt">
                  <v:stroke joinstyle="miter"/>
                </v:line>
              </w:pict>
            </w:r>
          </w:p>
          <w:p w:rsidR="006F40B9" w:rsidRPr="006F40B9" w:rsidRDefault="006F40B9" w:rsidP="000E43A1">
            <w:pPr>
              <w:spacing w:line="288" w:lineRule="auto"/>
              <w:rPr>
                <w:rFonts w:eastAsia="Arial"/>
                <w:bCs/>
                <w:sz w:val="28"/>
                <w:szCs w:val="28"/>
              </w:rPr>
            </w:pPr>
            <w:r w:rsidRPr="006F40B9">
              <w:rPr>
                <w:rFonts w:eastAsia="Arial"/>
                <w:b/>
                <w:bCs/>
                <w:sz w:val="28"/>
                <w:szCs w:val="28"/>
              </w:rPr>
              <w:t>s = ?</w:t>
            </w:r>
          </w:p>
          <w:p w:rsidR="006F40B9" w:rsidRPr="006F40B9" w:rsidRDefault="006F40B9" w:rsidP="000E43A1">
            <w:pPr>
              <w:spacing w:line="288" w:lineRule="auto"/>
              <w:rPr>
                <w:rFonts w:eastAsia="Arial"/>
                <w:bCs/>
                <w:sz w:val="28"/>
                <w:szCs w:val="28"/>
              </w:rPr>
            </w:pPr>
            <w:r w:rsidRPr="006F40B9">
              <w:rPr>
                <w:rFonts w:eastAsia="Arial"/>
                <w:bCs/>
                <w:sz w:val="28"/>
                <w:szCs w:val="28"/>
              </w:rPr>
              <w:t xml:space="preserve">Độ sâu của giếng là: </w:t>
            </w:r>
          </w:p>
          <w:p w:rsidR="006F40B9" w:rsidRPr="006F40B9" w:rsidRDefault="006F40B9" w:rsidP="000E43A1">
            <w:pPr>
              <w:spacing w:line="288" w:lineRule="auto"/>
              <w:rPr>
                <w:rFonts w:eastAsia="Arial"/>
                <w:bCs/>
                <w:sz w:val="28"/>
                <w:szCs w:val="28"/>
              </w:rPr>
            </w:pPr>
            <w:r w:rsidRPr="006F40B9">
              <w:rPr>
                <w:rFonts w:eastAsia="Arial"/>
                <w:bCs/>
                <w:sz w:val="28"/>
                <w:szCs w:val="28"/>
              </w:rPr>
              <w:t xml:space="preserve">s = </w:t>
            </w:r>
            <m:oMath>
              <m:f>
                <m:fPr>
                  <m:ctrlPr>
                    <w:rPr>
                      <w:rFonts w:ascii="Cambria Math" w:eastAsia="Arial" w:hAnsi="Cambria Math"/>
                      <w:bCs/>
                      <w:i/>
                      <w:sz w:val="30"/>
                      <w:szCs w:val="26"/>
                    </w:rPr>
                  </m:ctrlPr>
                </m:fPr>
                <m:num>
                  <m:r>
                    <w:rPr>
                      <w:rFonts w:ascii="Cambria Math" w:eastAsia="Arial" w:hAnsi="Cambria Math"/>
                      <w:sz w:val="30"/>
                      <w:szCs w:val="26"/>
                    </w:rPr>
                    <m:t>v.t</m:t>
                  </m:r>
                </m:num>
                <m:den>
                  <m:r>
                    <w:rPr>
                      <w:rFonts w:ascii="Cambria Math" w:eastAsia="Arial" w:hAnsi="Cambria Math"/>
                      <w:sz w:val="30"/>
                      <w:szCs w:val="26"/>
                    </w:rPr>
                    <m:t>2</m:t>
                  </m:r>
                </m:den>
              </m:f>
            </m:oMath>
            <w:r w:rsidRPr="006F40B9">
              <w:rPr>
                <w:rFonts w:eastAsia="Arial"/>
                <w:bCs/>
                <w:sz w:val="28"/>
                <w:szCs w:val="28"/>
              </w:rPr>
              <w:t xml:space="preserve"> = </w:t>
            </w:r>
            <m:oMath>
              <m:f>
                <m:fPr>
                  <m:ctrlPr>
                    <w:rPr>
                      <w:rFonts w:ascii="Cambria Math" w:eastAsia="Arial" w:hAnsi="Cambria Math"/>
                      <w:bCs/>
                      <w:i/>
                      <w:sz w:val="30"/>
                      <w:szCs w:val="26"/>
                    </w:rPr>
                  </m:ctrlPr>
                </m:fPr>
                <m:num>
                  <m:r>
                    <w:rPr>
                      <w:rFonts w:ascii="Cambria Math" w:eastAsia="Arial" w:hAnsi="Cambria Math"/>
                      <w:sz w:val="30"/>
                      <w:szCs w:val="26"/>
                    </w:rPr>
                    <m:t>0,7. 340</m:t>
                  </m:r>
                </m:num>
                <m:den>
                  <m:r>
                    <w:rPr>
                      <w:rFonts w:ascii="Cambria Math" w:eastAsia="Arial" w:hAnsi="Cambria Math"/>
                      <w:sz w:val="30"/>
                      <w:szCs w:val="26"/>
                    </w:rPr>
                    <m:t>2</m:t>
                  </m:r>
                </m:den>
              </m:f>
            </m:oMath>
            <w:r w:rsidRPr="006F40B9">
              <w:rPr>
                <w:rFonts w:eastAsia="Arial"/>
                <w:bCs/>
                <w:sz w:val="28"/>
                <w:szCs w:val="28"/>
              </w:rPr>
              <w:t xml:space="preserve"> =  119 (m)</w:t>
            </w:r>
          </w:p>
        </w:tc>
        <w:tc>
          <w:tcPr>
            <w:tcW w:w="992" w:type="dxa"/>
            <w:shd w:val="clear" w:color="auto" w:fill="auto"/>
          </w:tcPr>
          <w:p w:rsidR="006F40B9" w:rsidRPr="006F40B9" w:rsidRDefault="006F40B9" w:rsidP="000E43A1">
            <w:pPr>
              <w:jc w:val="both"/>
              <w:rPr>
                <w:sz w:val="28"/>
                <w:szCs w:val="28"/>
              </w:rPr>
            </w:pPr>
            <w:r w:rsidRPr="006F40B9">
              <w:rPr>
                <w:sz w:val="28"/>
                <w:szCs w:val="28"/>
              </w:rPr>
              <w:t>0,5</w:t>
            </w:r>
          </w:p>
          <w:p w:rsidR="006F40B9" w:rsidRPr="006F40B9" w:rsidRDefault="006F40B9" w:rsidP="000E43A1">
            <w:pPr>
              <w:jc w:val="both"/>
              <w:rPr>
                <w:sz w:val="28"/>
                <w:szCs w:val="28"/>
                <w:lang w:val="es-ES"/>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lang w:val="vi-VN"/>
              </w:rPr>
            </w:pPr>
            <w:r w:rsidRPr="006F40B9">
              <w:rPr>
                <w:sz w:val="28"/>
                <w:szCs w:val="28"/>
              </w:rPr>
              <w:t>1,5</w:t>
            </w:r>
          </w:p>
        </w:tc>
      </w:tr>
    </w:tbl>
    <w:p w:rsidR="006F40B9" w:rsidRPr="006F40B9" w:rsidRDefault="006F40B9" w:rsidP="00997726">
      <w:pPr>
        <w:rPr>
          <w:b/>
          <w:i/>
          <w:sz w:val="28"/>
          <w:szCs w:val="28"/>
          <w:lang w:val="da-DK"/>
        </w:rPr>
      </w:pPr>
    </w:p>
    <w:p w:rsidR="006F40B9" w:rsidRPr="006F40B9" w:rsidRDefault="006F40B9" w:rsidP="00997726">
      <w:pPr>
        <w:rPr>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9</w:t>
            </w:r>
          </w:p>
          <w:p w:rsidR="00D57C8F" w:rsidRPr="00CA41F4" w:rsidRDefault="00D57C8F" w:rsidP="006C4BD4">
            <w:pPr>
              <w:jc w:val="center"/>
              <w:rPr>
                <w:color w:val="0070C0"/>
              </w:rPr>
            </w:pPr>
            <w:r w:rsidRPr="00CA41F4">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6F40B9" w:rsidRPr="006F40B9" w:rsidRDefault="006F40B9" w:rsidP="008D6948">
      <w:pPr>
        <w:rPr>
          <w:szCs w:val="28"/>
        </w:rPr>
      </w:pPr>
    </w:p>
    <w:p w:rsidR="006F40B9" w:rsidRPr="006F40B9" w:rsidRDefault="006F40B9" w:rsidP="008D6948">
      <w:pPr>
        <w:rPr>
          <w:sz w:val="28"/>
          <w:szCs w:val="28"/>
        </w:rPr>
      </w:pPr>
      <w:r w:rsidRPr="006F40B9">
        <w:rPr>
          <w:b/>
          <w:sz w:val="28"/>
          <w:szCs w:val="28"/>
        </w:rPr>
        <w:t>Câu 1:</w:t>
      </w:r>
      <w:r w:rsidRPr="006F40B9">
        <w:rPr>
          <w:i/>
          <w:sz w:val="28"/>
          <w:szCs w:val="28"/>
        </w:rPr>
        <w:t>(2 điểm)</w:t>
      </w:r>
    </w:p>
    <w:p w:rsidR="006F40B9" w:rsidRPr="006F40B9" w:rsidRDefault="006F40B9" w:rsidP="006F40B9">
      <w:pPr>
        <w:numPr>
          <w:ilvl w:val="0"/>
          <w:numId w:val="2"/>
        </w:numPr>
        <w:rPr>
          <w:sz w:val="28"/>
          <w:szCs w:val="28"/>
        </w:rPr>
      </w:pPr>
      <w:r w:rsidRPr="006F40B9">
        <w:rPr>
          <w:sz w:val="28"/>
          <w:szCs w:val="28"/>
        </w:rPr>
        <w:t>Phát biểu định luật phản xạ ánh sáng.</w:t>
      </w:r>
    </w:p>
    <w:p w:rsidR="006F40B9" w:rsidRPr="006F40B9" w:rsidRDefault="006F40B9" w:rsidP="006F40B9">
      <w:pPr>
        <w:numPr>
          <w:ilvl w:val="0"/>
          <w:numId w:val="2"/>
        </w:numPr>
        <w:rPr>
          <w:sz w:val="28"/>
          <w:szCs w:val="28"/>
        </w:rPr>
      </w:pPr>
      <w:r w:rsidRPr="006F40B9">
        <w:rPr>
          <w:sz w:val="28"/>
          <w:szCs w:val="28"/>
        </w:rPr>
        <w:t>Hiện tượng nhật thực xảy ra khi nào?</w:t>
      </w:r>
    </w:p>
    <w:p w:rsidR="006F40B9" w:rsidRPr="006F40B9" w:rsidRDefault="006F40B9" w:rsidP="008D6948">
      <w:pPr>
        <w:rPr>
          <w:sz w:val="28"/>
          <w:szCs w:val="28"/>
        </w:rPr>
      </w:pPr>
      <w:r w:rsidRPr="006F40B9">
        <w:rPr>
          <w:b/>
          <w:sz w:val="28"/>
          <w:szCs w:val="28"/>
        </w:rPr>
        <w:t>Câu 2:</w:t>
      </w:r>
      <w:r w:rsidRPr="006F40B9">
        <w:rPr>
          <w:i/>
          <w:sz w:val="28"/>
          <w:szCs w:val="28"/>
        </w:rPr>
        <w:t>(2 điểm)</w:t>
      </w:r>
      <w:r w:rsidRPr="006F40B9">
        <w:rPr>
          <w:sz w:val="28"/>
          <w:szCs w:val="28"/>
        </w:rPr>
        <w:t xml:space="preserve"> </w:t>
      </w:r>
    </w:p>
    <w:p w:rsidR="006F40B9" w:rsidRPr="006F40B9" w:rsidRDefault="006F40B9" w:rsidP="006F40B9">
      <w:pPr>
        <w:numPr>
          <w:ilvl w:val="0"/>
          <w:numId w:val="1"/>
        </w:numPr>
        <w:rPr>
          <w:sz w:val="28"/>
          <w:szCs w:val="28"/>
          <w:lang w:val="fr-FR"/>
        </w:rPr>
      </w:pPr>
      <w:r w:rsidRPr="006F40B9">
        <w:rPr>
          <w:sz w:val="28"/>
          <w:szCs w:val="28"/>
          <w:lang w:val="fr-FR"/>
        </w:rPr>
        <w:t>Nêu tính chất ảnh của vật tạo bởi gương phẳng.</w:t>
      </w:r>
    </w:p>
    <w:p w:rsidR="006F40B9" w:rsidRPr="006F40B9" w:rsidRDefault="006F40B9" w:rsidP="006F40B9">
      <w:pPr>
        <w:numPr>
          <w:ilvl w:val="0"/>
          <w:numId w:val="1"/>
        </w:numPr>
        <w:tabs>
          <w:tab w:val="clear" w:pos="1080"/>
        </w:tabs>
        <w:rPr>
          <w:sz w:val="28"/>
          <w:szCs w:val="28"/>
          <w:lang w:val="fr-FR"/>
        </w:rPr>
      </w:pPr>
      <w:r w:rsidRPr="006F40B9">
        <w:rPr>
          <w:sz w:val="28"/>
          <w:szCs w:val="28"/>
          <w:lang w:val="fr-FR"/>
        </w:rPr>
        <w:t>So sánh vùng nhìn thấy của gương phẳng và vùng nhìn thấy của gương cầu lồi có cùng kích thước.</w:t>
      </w:r>
    </w:p>
    <w:p w:rsidR="006F40B9" w:rsidRPr="006F40B9" w:rsidRDefault="006F40B9" w:rsidP="008D6948">
      <w:pPr>
        <w:rPr>
          <w:sz w:val="28"/>
          <w:szCs w:val="28"/>
          <w:lang w:val="fr-FR"/>
        </w:rPr>
      </w:pPr>
      <w:r w:rsidRPr="006F40B9">
        <w:rPr>
          <w:b/>
          <w:sz w:val="28"/>
          <w:szCs w:val="28"/>
          <w:lang w:val="fr-FR"/>
        </w:rPr>
        <w:t>Câu 3:</w:t>
      </w:r>
      <w:r w:rsidRPr="006F40B9">
        <w:rPr>
          <w:i/>
          <w:sz w:val="28"/>
          <w:szCs w:val="28"/>
          <w:lang w:val="fr-FR"/>
        </w:rPr>
        <w:t>(2 điểm)</w:t>
      </w:r>
      <w:r w:rsidRPr="006F40B9">
        <w:rPr>
          <w:sz w:val="28"/>
          <w:szCs w:val="28"/>
          <w:lang w:val="fr-FR"/>
        </w:rPr>
        <w:t xml:space="preserve"> </w:t>
      </w:r>
    </w:p>
    <w:p w:rsidR="006F40B9" w:rsidRPr="006F40B9" w:rsidRDefault="006F40B9" w:rsidP="008D6948">
      <w:pPr>
        <w:ind w:firstLine="720"/>
        <w:rPr>
          <w:sz w:val="28"/>
          <w:szCs w:val="28"/>
          <w:lang w:val="fr-FR"/>
        </w:rPr>
      </w:pPr>
      <w:r w:rsidRPr="006F40B9">
        <w:rPr>
          <w:sz w:val="28"/>
          <w:szCs w:val="28"/>
          <w:lang w:val="fr-FR"/>
        </w:rPr>
        <w:t>Cho tia sáng tới SI truyền tới mặt gương (như hình vẽ)</w:t>
      </w:r>
    </w:p>
    <w:p w:rsidR="006F40B9" w:rsidRPr="006F40B9" w:rsidRDefault="00E2292A" w:rsidP="008D6948">
      <w:pPr>
        <w:ind w:firstLine="720"/>
        <w:rPr>
          <w:sz w:val="28"/>
          <w:szCs w:val="28"/>
          <w:lang w:val="fr-FR"/>
        </w:rPr>
      </w:pPr>
      <w:r>
        <w:rPr>
          <w:b/>
          <w:noProof/>
          <w:sz w:val="28"/>
          <w:szCs w:val="28"/>
          <w:u w:val="single"/>
        </w:rPr>
        <w:pict>
          <v:group id="_x0000_s1236" style="position:absolute;left:0;text-align:left;margin-left:230.25pt;margin-top:13.65pt;width:93.75pt;height:1in;z-index:251827200" coordorigin="9518,4140" coordsize="1875,1440">
            <v:group id="_x0000_s1237" style="position:absolute;left:9518;top:4140;width:1815;height:1437" coordorigin="9698,4140" coordsize="1815,1437">
              <v:group id="_x0000_s1238" style="position:absolute;left:9698;top:5415;width:1815;height:162" coordorigin="7857,5439" coordsize="1815,195">
                <v:line id="_x0000_s1239" style="position:absolute" from="7872,5454" to="9672,5454" strokeweight="1.5pt"/>
                <v:line id="_x0000_s1240" style="position:absolute;flip:y" from="8007,5454" to="8187,5634"/>
                <v:line id="_x0000_s1241" style="position:absolute;flip:y" from="8187,5439" to="8367,5619"/>
                <v:line id="_x0000_s1242" style="position:absolute;flip:y" from="8307,5454" to="8487,5634"/>
                <v:line id="_x0000_s1243" style="position:absolute;flip:y" from="8592,5454" to="8772,5634"/>
                <v:line id="_x0000_s1244" style="position:absolute;flip:y" from="8457,5454" to="8637,5634"/>
                <v:line id="_x0000_s1245" style="position:absolute;flip:y" from="8742,5454" to="8922,5634"/>
                <v:line id="_x0000_s1246" style="position:absolute;flip:y" from="9312,5454" to="9492,5634"/>
                <v:line id="_x0000_s1247" style="position:absolute;flip:y" from="9177,5454" to="9357,5634"/>
                <v:line id="_x0000_s1248" style="position:absolute;flip:y" from="8892,5454" to="9072,5634"/>
                <v:line id="_x0000_s1249" style="position:absolute;flip:y" from="9027,5454" to="9207,5634"/>
                <v:line id="_x0000_s1250" style="position:absolute;flip:y" from="9447,5454" to="9627,5634"/>
                <v:line id="_x0000_s1251" style="position:absolute;flip:y" from="7857,5454" to="8037,5634"/>
              </v:group>
              <v:shape id="_x0000_s1252" type="#_x0000_t202" style="position:absolute;left:9878;top:4140;width:720;height:648" filled="f" stroked="f">
                <v:textbox style="mso-next-textbox:#_x0000_s1252">
                  <w:txbxContent>
                    <w:p w:rsidR="006F40B9" w:rsidRDefault="006F40B9" w:rsidP="008D6948">
                      <w:r>
                        <w:t>S .</w:t>
                      </w:r>
                    </w:p>
                  </w:txbxContent>
                </v:textbox>
              </v:shape>
              <v:group id="_x0000_s1253" style="position:absolute;left:10268;top:4466;width:690;height:960" coordorigin="10448,6145" coordsize="690,960">
                <v:line id="_x0000_s1254" style="position:absolute" from="10448,6145" to="11138,7105"/>
                <v:group id="_x0000_s1255" style="position:absolute;left:10583;top:6400;width:180;height:180;rotation:6253788fd" coordorigin="10583,6400" coordsize="180,180">
                  <v:line id="_x0000_s1256" style="position:absolute" from="10583,6404" to="10763,6404"/>
                  <v:line id="_x0000_s1257" style="position:absolute;flip:y" from="10748,6400" to="10748,6580"/>
                </v:group>
              </v:group>
            </v:group>
            <v:shape id="_x0000_s1258" type="#_x0000_t202" style="position:absolute;left:10673;top:5040;width:720;height:540" filled="f" stroked="f">
              <v:textbox>
                <w:txbxContent>
                  <w:p w:rsidR="006F40B9" w:rsidRPr="0061311A" w:rsidRDefault="006F40B9" w:rsidP="008D6948">
                    <w:r w:rsidRPr="0061311A">
                      <w:t>I</w:t>
                    </w:r>
                  </w:p>
                </w:txbxContent>
              </v:textbox>
            </v:shape>
          </v:group>
        </w:pict>
      </w:r>
      <w:r w:rsidR="006F40B9" w:rsidRPr="006F40B9">
        <w:rPr>
          <w:sz w:val="28"/>
          <w:szCs w:val="28"/>
          <w:lang w:val="fr-FR"/>
        </w:rPr>
        <w:t>a) Vẽ tia phản xạ IR tương ứng.</w:t>
      </w: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r w:rsidRPr="006F40B9">
        <w:rPr>
          <w:sz w:val="28"/>
          <w:szCs w:val="28"/>
          <w:lang w:val="fr-FR"/>
        </w:rPr>
        <w:t>b) Cho góc tới bằng 50</w:t>
      </w:r>
      <w:r w:rsidRPr="006F40B9">
        <w:rPr>
          <w:sz w:val="28"/>
          <w:szCs w:val="28"/>
          <w:vertAlign w:val="superscript"/>
          <w:lang w:val="fr-FR"/>
        </w:rPr>
        <w:t>o</w:t>
      </w:r>
      <w:r w:rsidRPr="006F40B9">
        <w:rPr>
          <w:sz w:val="28"/>
          <w:szCs w:val="28"/>
          <w:lang w:val="fr-FR"/>
        </w:rPr>
        <w:t>. Tính góc tạo bởi tia tới và tia phản xạ.</w:t>
      </w:r>
    </w:p>
    <w:p w:rsidR="006F40B9" w:rsidRPr="006F40B9" w:rsidRDefault="006F40B9" w:rsidP="008D6948">
      <w:pPr>
        <w:jc w:val="both"/>
        <w:rPr>
          <w:sz w:val="28"/>
          <w:szCs w:val="28"/>
        </w:rPr>
      </w:pPr>
      <w:r w:rsidRPr="006F40B9">
        <w:rPr>
          <w:b/>
          <w:sz w:val="28"/>
          <w:szCs w:val="28"/>
        </w:rPr>
        <w:t>Câu 4:</w:t>
      </w:r>
      <w:r w:rsidRPr="006F40B9">
        <w:rPr>
          <w:i/>
          <w:sz w:val="28"/>
          <w:szCs w:val="28"/>
        </w:rPr>
        <w:t>(2 điểm)</w:t>
      </w:r>
      <w:r w:rsidRPr="006F40B9">
        <w:rPr>
          <w:sz w:val="28"/>
          <w:szCs w:val="28"/>
        </w:rPr>
        <w:t xml:space="preserve"> </w:t>
      </w:r>
    </w:p>
    <w:p w:rsidR="006F40B9" w:rsidRPr="006F40B9" w:rsidRDefault="006F40B9" w:rsidP="006F40B9">
      <w:pPr>
        <w:numPr>
          <w:ilvl w:val="0"/>
          <w:numId w:val="3"/>
        </w:numPr>
        <w:jc w:val="both"/>
        <w:rPr>
          <w:sz w:val="28"/>
          <w:szCs w:val="28"/>
          <w:lang w:val="fr-FR"/>
        </w:rPr>
      </w:pPr>
      <w:r w:rsidRPr="006F40B9">
        <w:rPr>
          <w:sz w:val="28"/>
          <w:szCs w:val="28"/>
          <w:lang w:val="fr-FR"/>
        </w:rPr>
        <w:t>Nguồn âm là gì ? Lấy ví dụ ?</w:t>
      </w:r>
    </w:p>
    <w:p w:rsidR="006F40B9" w:rsidRPr="006F40B9" w:rsidRDefault="006F40B9" w:rsidP="006F40B9">
      <w:pPr>
        <w:numPr>
          <w:ilvl w:val="0"/>
          <w:numId w:val="3"/>
        </w:numPr>
        <w:jc w:val="both"/>
        <w:rPr>
          <w:sz w:val="28"/>
          <w:szCs w:val="28"/>
          <w:lang w:val="fr-FR"/>
        </w:rPr>
      </w:pPr>
      <w:r w:rsidRPr="006F40B9">
        <w:rPr>
          <w:sz w:val="28"/>
          <w:szCs w:val="28"/>
          <w:lang w:val="fr-FR"/>
        </w:rPr>
        <w:t>Tần số dao động là gì ? Độ cao của âm có quan hệ như thế nào với tần số dao động ?</w:t>
      </w:r>
    </w:p>
    <w:p w:rsidR="006F40B9" w:rsidRPr="006F40B9" w:rsidRDefault="006F40B9" w:rsidP="008D6948">
      <w:pPr>
        <w:rPr>
          <w:sz w:val="28"/>
          <w:szCs w:val="28"/>
          <w:lang w:val="fr-FR"/>
        </w:rPr>
      </w:pPr>
      <w:r w:rsidRPr="006F40B9">
        <w:rPr>
          <w:b/>
          <w:sz w:val="28"/>
          <w:szCs w:val="28"/>
          <w:lang w:val="fr-FR"/>
        </w:rPr>
        <w:t>Câu 5:</w:t>
      </w:r>
      <w:r w:rsidRPr="006F40B9">
        <w:rPr>
          <w:i/>
          <w:sz w:val="28"/>
          <w:szCs w:val="28"/>
          <w:lang w:val="fr-FR"/>
        </w:rPr>
        <w:t>(2 điểm)</w:t>
      </w:r>
    </w:p>
    <w:p w:rsidR="006F40B9" w:rsidRPr="006F40B9" w:rsidRDefault="006F40B9" w:rsidP="0094278D">
      <w:pPr>
        <w:ind w:firstLine="720"/>
        <w:rPr>
          <w:sz w:val="28"/>
          <w:szCs w:val="28"/>
          <w:lang w:val="fr-FR"/>
        </w:rPr>
      </w:pPr>
      <w:r w:rsidRPr="006F40B9">
        <w:rPr>
          <w:sz w:val="28"/>
          <w:szCs w:val="28"/>
          <w:lang w:val="fr-FR"/>
        </w:rPr>
        <w:t>a) Âm truyền được trong những môi trường nào và không truyền được trong môi trường nào. So sánh vận tốc truyền âm trong các môi trường đó ?</w:t>
      </w:r>
    </w:p>
    <w:p w:rsidR="006F40B9" w:rsidRPr="006F40B9" w:rsidRDefault="006F40B9" w:rsidP="0094278D">
      <w:pPr>
        <w:ind w:firstLine="720"/>
        <w:rPr>
          <w:sz w:val="28"/>
          <w:szCs w:val="28"/>
          <w:lang w:val="fr-FR"/>
        </w:rPr>
      </w:pPr>
      <w:r w:rsidRPr="006F40B9">
        <w:rPr>
          <w:sz w:val="28"/>
          <w:szCs w:val="28"/>
          <w:lang w:val="fr-FR"/>
        </w:rPr>
        <w:t xml:space="preserve">b) Một trường học nằm gần khu họp chợ, em hãy đề ra biện pháp chống ô nhiễm tiếng ồn cho trường học này. </w:t>
      </w:r>
    </w:p>
    <w:p w:rsidR="006F40B9" w:rsidRPr="006F40B9" w:rsidRDefault="006F40B9" w:rsidP="008D6948">
      <w:pPr>
        <w:rPr>
          <w:sz w:val="28"/>
          <w:szCs w:val="28"/>
          <w:lang w:val="fr-FR"/>
        </w:rPr>
      </w:pPr>
    </w:p>
    <w:p w:rsidR="006F40B9" w:rsidRPr="006F40B9" w:rsidRDefault="006F40B9" w:rsidP="00E0221E">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8D6948">
      <w:pPr>
        <w:rPr>
          <w:sz w:val="28"/>
          <w:szCs w:val="28"/>
          <w:lang w:val="fr-FR"/>
        </w:rPr>
      </w:pPr>
    </w:p>
    <w:p w:rsidR="006F40B9" w:rsidRPr="00D57C8F" w:rsidRDefault="00D57C8F" w:rsidP="00D57C8F">
      <w:pPr>
        <w:jc w:val="center"/>
        <w:rPr>
          <w:b/>
          <w:sz w:val="28"/>
          <w:szCs w:val="28"/>
          <w:lang w:val="fr-FR"/>
        </w:rPr>
      </w:pPr>
      <w:r w:rsidRPr="00D57C8F">
        <w:rPr>
          <w:b/>
          <w:sz w:val="28"/>
          <w:szCs w:val="28"/>
          <w:lang w:val="fr-FR"/>
        </w:rPr>
        <w:t>ĐÁP ÁN</w:t>
      </w:r>
    </w:p>
    <w:p w:rsidR="006F40B9" w:rsidRPr="006F40B9" w:rsidRDefault="006F40B9" w:rsidP="008D6948">
      <w:pPr>
        <w:rPr>
          <w:sz w:val="28"/>
          <w:szCs w:val="28"/>
          <w:lang w:val="fr-FR"/>
        </w:rPr>
      </w:pPr>
    </w:p>
    <w:tbl>
      <w:tblPr>
        <w:tblW w:w="1018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920"/>
        <w:gridCol w:w="1080"/>
      </w:tblGrid>
      <w:tr w:rsidR="006F40B9" w:rsidRPr="006F40B9" w:rsidTr="00D57C8F">
        <w:tc>
          <w:tcPr>
            <w:tcW w:w="1188" w:type="dxa"/>
            <w:shd w:val="clear" w:color="auto" w:fill="auto"/>
          </w:tcPr>
          <w:p w:rsidR="006F40B9" w:rsidRPr="006F40B9" w:rsidRDefault="006F40B9" w:rsidP="007C6676">
            <w:pPr>
              <w:tabs>
                <w:tab w:val="left" w:pos="6807"/>
              </w:tabs>
              <w:rPr>
                <w:b/>
                <w:sz w:val="28"/>
                <w:szCs w:val="28"/>
                <w:lang w:val="nb-NO"/>
              </w:rPr>
            </w:pPr>
          </w:p>
        </w:tc>
        <w:tc>
          <w:tcPr>
            <w:tcW w:w="792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áp án</w:t>
            </w:r>
          </w:p>
        </w:tc>
        <w:tc>
          <w:tcPr>
            <w:tcW w:w="108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iểm</w:t>
            </w:r>
          </w:p>
        </w:tc>
      </w:tr>
      <w:tr w:rsidR="006F40B9" w:rsidRPr="006F40B9" w:rsidTr="00D57C8F">
        <w:tc>
          <w:tcPr>
            <w:tcW w:w="1188" w:type="dxa"/>
            <w:shd w:val="clear" w:color="auto" w:fill="auto"/>
          </w:tcPr>
          <w:p w:rsidR="006F40B9" w:rsidRPr="006F40B9" w:rsidRDefault="006F40B9" w:rsidP="007C6676">
            <w:pPr>
              <w:tabs>
                <w:tab w:val="left" w:pos="6807"/>
              </w:tabs>
              <w:rPr>
                <w:b/>
                <w:sz w:val="28"/>
                <w:szCs w:val="28"/>
                <w:lang w:val="nl-NL"/>
              </w:rPr>
            </w:pPr>
            <w:r w:rsidRPr="006F40B9">
              <w:rPr>
                <w:b/>
                <w:sz w:val="28"/>
                <w:szCs w:val="28"/>
                <w:lang w:val="nl-NL"/>
              </w:rPr>
              <w:t>Câu 1:</w:t>
            </w:r>
          </w:p>
        </w:tc>
        <w:tc>
          <w:tcPr>
            <w:tcW w:w="7920" w:type="dxa"/>
            <w:shd w:val="clear" w:color="auto" w:fill="auto"/>
          </w:tcPr>
          <w:p w:rsidR="006F40B9" w:rsidRPr="006F40B9" w:rsidRDefault="006F40B9" w:rsidP="007C6676">
            <w:pPr>
              <w:tabs>
                <w:tab w:val="left" w:pos="6807"/>
              </w:tabs>
              <w:rPr>
                <w:i/>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b/>
                <w:sz w:val="28"/>
                <w:szCs w:val="28"/>
                <w:lang w:val="nl-NL"/>
              </w:rPr>
            </w:pPr>
          </w:p>
        </w:tc>
      </w:tr>
      <w:tr w:rsidR="006F40B9" w:rsidRPr="006F40B9" w:rsidTr="00D57C8F">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tcBorders>
              <w:bottom w:val="dotted" w:sz="4" w:space="0" w:color="auto"/>
            </w:tcBorders>
            <w:shd w:val="clear" w:color="auto" w:fill="auto"/>
          </w:tcPr>
          <w:p w:rsidR="006F40B9" w:rsidRPr="006F40B9" w:rsidRDefault="006F40B9" w:rsidP="0094278D">
            <w:pPr>
              <w:rPr>
                <w:sz w:val="28"/>
                <w:szCs w:val="28"/>
                <w:lang w:val="nl-NL"/>
              </w:rPr>
            </w:pPr>
            <w:r w:rsidRPr="006F40B9">
              <w:rPr>
                <w:sz w:val="28"/>
                <w:szCs w:val="28"/>
                <w:lang w:val="nl-NL"/>
              </w:rPr>
              <w:t xml:space="preserve">Phát biểu định luật đúng. </w:t>
            </w:r>
          </w:p>
        </w:tc>
        <w:tc>
          <w:tcPr>
            <w:tcW w:w="1080" w:type="dxa"/>
            <w:tcBorders>
              <w:bottom w:val="dotted" w:sz="4" w:space="0" w:color="auto"/>
            </w:tcBorders>
            <w:shd w:val="clear" w:color="auto" w:fill="auto"/>
          </w:tcPr>
          <w:p w:rsidR="006F40B9" w:rsidRPr="006F40B9" w:rsidRDefault="006F40B9" w:rsidP="007C6676">
            <w:pPr>
              <w:tabs>
                <w:tab w:val="left" w:pos="6807"/>
              </w:tabs>
              <w:rPr>
                <w:sz w:val="28"/>
                <w:szCs w:val="28"/>
                <w:lang w:val="nl-NL"/>
              </w:rPr>
            </w:pPr>
            <w:r w:rsidRPr="006F40B9">
              <w:rPr>
                <w:sz w:val="28"/>
                <w:szCs w:val="28"/>
                <w:lang w:val="nl-NL"/>
              </w:rPr>
              <w:t xml:space="preserve">    1,0</w:t>
            </w:r>
          </w:p>
        </w:tc>
      </w:tr>
      <w:tr w:rsidR="006F40B9" w:rsidRPr="006F40B9" w:rsidTr="00D57C8F">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tcBorders>
              <w:bottom w:val="dotted" w:sz="4" w:space="0" w:color="auto"/>
            </w:tcBorders>
            <w:shd w:val="clear" w:color="auto" w:fill="auto"/>
          </w:tcPr>
          <w:p w:rsidR="006F40B9" w:rsidRPr="006F40B9" w:rsidRDefault="006F40B9" w:rsidP="0094278D">
            <w:pPr>
              <w:rPr>
                <w:sz w:val="28"/>
                <w:szCs w:val="28"/>
                <w:lang w:val="nl-NL"/>
              </w:rPr>
            </w:pPr>
            <w:r w:rsidRPr="006F40B9">
              <w:rPr>
                <w:sz w:val="28"/>
                <w:szCs w:val="28"/>
                <w:lang w:val="nl-NL"/>
              </w:rPr>
              <w:t>Hiện tượng nhật thực: khi Mặt Trăng đi vào khoảng giữa trái đất và mặt trời, trên trái đất xuất hiện bóng đen của mặt trăng.</w:t>
            </w: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2:</w:t>
            </w:r>
          </w:p>
        </w:tc>
        <w:tc>
          <w:tcPr>
            <w:tcW w:w="7920" w:type="dxa"/>
            <w:shd w:val="clear" w:color="auto" w:fill="auto"/>
          </w:tcPr>
          <w:p w:rsidR="006F40B9" w:rsidRPr="006F40B9" w:rsidRDefault="006F40B9" w:rsidP="0094278D">
            <w:pPr>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shd w:val="clear" w:color="auto" w:fill="auto"/>
          </w:tcPr>
          <w:p w:rsidR="006F40B9" w:rsidRPr="006F40B9" w:rsidRDefault="006F40B9" w:rsidP="008D6948">
            <w:pPr>
              <w:rPr>
                <w:sz w:val="28"/>
                <w:szCs w:val="28"/>
                <w:lang w:val="nl-NL"/>
              </w:rPr>
            </w:pPr>
            <w:r w:rsidRPr="006F40B9">
              <w:rPr>
                <w:sz w:val="28"/>
                <w:szCs w:val="28"/>
                <w:lang w:val="nl-NL"/>
              </w:rPr>
              <w:t>Tính chất ảnh: ảnh ảo, lớn bằng vật. Khoảng cách từ một điểm của vật đến gương bằng khoảng cách từ ảnh của điểm đó đến gương.</w:t>
            </w:r>
          </w:p>
        </w:tc>
        <w:tc>
          <w:tcPr>
            <w:tcW w:w="1080" w:type="dxa"/>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shd w:val="clear" w:color="auto" w:fill="auto"/>
          </w:tcPr>
          <w:p w:rsidR="006F40B9" w:rsidRPr="006F40B9" w:rsidRDefault="006F40B9" w:rsidP="007C6676">
            <w:pPr>
              <w:tabs>
                <w:tab w:val="left" w:pos="6807"/>
              </w:tabs>
              <w:jc w:val="both"/>
              <w:rPr>
                <w:sz w:val="28"/>
                <w:szCs w:val="28"/>
                <w:lang w:val="nl-NL"/>
              </w:rPr>
            </w:pPr>
            <w:r w:rsidRPr="006F40B9">
              <w:rPr>
                <w:sz w:val="28"/>
                <w:szCs w:val="28"/>
                <w:lang w:val="nl-NL"/>
              </w:rPr>
              <w:t>Vùng nhìn thấy của gương cầu lồi lớn hơn vùng nhìn thấy của gương phẳng có cùng kích thước.</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0</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3:</w:t>
            </w:r>
          </w:p>
        </w:tc>
        <w:tc>
          <w:tcPr>
            <w:tcW w:w="7920" w:type="dxa"/>
            <w:shd w:val="clear" w:color="auto" w:fill="auto"/>
          </w:tcPr>
          <w:p w:rsidR="006F40B9" w:rsidRPr="006F40B9" w:rsidRDefault="006F40B9" w:rsidP="007C6676">
            <w:pPr>
              <w:tabs>
                <w:tab w:val="left" w:pos="6807"/>
              </w:tabs>
              <w:jc w:val="both"/>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D57C8F">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tcBorders>
              <w:bottom w:val="dotted" w:sz="4" w:space="0" w:color="auto"/>
            </w:tcBorders>
            <w:shd w:val="clear" w:color="auto" w:fill="auto"/>
          </w:tcPr>
          <w:p w:rsidR="006F40B9" w:rsidRPr="006F40B9" w:rsidRDefault="00E2292A" w:rsidP="00BF5D9D">
            <w:r>
              <w:rPr>
                <w:noProof/>
                <w:sz w:val="28"/>
                <w:szCs w:val="28"/>
              </w:rPr>
              <w:pict>
                <v:shape id="_x0000_s1275" type="#_x0000_t202" style="position:absolute;margin-left:160.6pt;margin-top:.8pt;width:18pt;height:27pt;z-index:251836416;mso-position-horizontal-relative:text;mso-position-vertical-relative:text" filled="f" stroked="f">
                  <v:textbox style="mso-next-textbox:#_x0000_s1275">
                    <w:txbxContent>
                      <w:p w:rsidR="006F40B9" w:rsidRPr="00AE7B67" w:rsidRDefault="006F40B9" w:rsidP="00AE7B67">
                        <w:pPr>
                          <w:rPr>
                            <w:sz w:val="20"/>
                            <w:szCs w:val="20"/>
                          </w:rPr>
                        </w:pPr>
                        <w:r>
                          <w:rPr>
                            <w:sz w:val="20"/>
                            <w:szCs w:val="20"/>
                          </w:rPr>
                          <w:t>N</w:t>
                        </w:r>
                      </w:p>
                    </w:txbxContent>
                  </v:textbox>
                </v:shape>
              </w:pict>
            </w:r>
            <w:r>
              <w:rPr>
                <w:noProof/>
                <w:sz w:val="28"/>
                <w:szCs w:val="28"/>
              </w:rPr>
              <w:pict>
                <v:shape id="_x0000_s1274" type="#_x0000_t202" style="position:absolute;margin-left:197.35pt;margin-top:12.4pt;width:18pt;height:27pt;z-index:251835392;mso-position-horizontal-relative:text;mso-position-vertical-relative:text" filled="f" stroked="f">
                  <v:textbox style="mso-next-textbox:#_x0000_s1274">
                    <w:txbxContent>
                      <w:p w:rsidR="006F40B9" w:rsidRPr="00AE7B67" w:rsidRDefault="006F40B9" w:rsidP="00AE7B67">
                        <w:pPr>
                          <w:rPr>
                            <w:sz w:val="20"/>
                            <w:szCs w:val="20"/>
                          </w:rPr>
                        </w:pPr>
                        <w:r>
                          <w:rPr>
                            <w:sz w:val="20"/>
                            <w:szCs w:val="20"/>
                          </w:rPr>
                          <w:t>R</w:t>
                        </w:r>
                      </w:p>
                    </w:txbxContent>
                  </v:textbox>
                </v:shape>
              </w:pict>
            </w:r>
            <w:r>
              <w:rPr>
                <w:noProof/>
                <w:sz w:val="28"/>
                <w:szCs w:val="28"/>
              </w:rPr>
              <w:pict>
                <v:shape id="_x0000_s1271" type="#_x0000_t202" style="position:absolute;margin-left:116.1pt;margin-top:10.15pt;width:18pt;height:27pt;z-index:251832320;mso-position-horizontal-relative:text;mso-position-vertical-relative:text" filled="f" stroked="f">
                  <v:textbox style="mso-next-textbox:#_x0000_s1271">
                    <w:txbxContent>
                      <w:p w:rsidR="006F40B9" w:rsidRPr="00AE7B67" w:rsidRDefault="006F40B9">
                        <w:pPr>
                          <w:rPr>
                            <w:sz w:val="20"/>
                            <w:szCs w:val="20"/>
                          </w:rPr>
                        </w:pPr>
                        <w:r w:rsidRPr="00AE7B67">
                          <w:rPr>
                            <w:sz w:val="20"/>
                            <w:szCs w:val="20"/>
                          </w:rPr>
                          <w:t>S</w:t>
                        </w:r>
                      </w:p>
                    </w:txbxContent>
                  </v:textbox>
                </v:shape>
              </w:pict>
            </w:r>
            <w:r>
              <w:rPr>
                <w:noProof/>
                <w:sz w:val="28"/>
                <w:szCs w:val="28"/>
              </w:rPr>
              <w:pict>
                <v:group id="_x0000_s1262" style="position:absolute;margin-left:121.35pt;margin-top:10.15pt;width:81pt;height:81.3pt;z-index:251831296;mso-position-horizontal-relative:text;mso-position-vertical-relative:text" coordorigin="5040,6659" coordsize="1620,1626">
                  <v:line id="_x0000_s1263" style="position:absolute;flip:y" from="5220,7559" to="5940,8279">
                    <v:stroke dashstyle="1 1"/>
                  </v:line>
                  <v:group id="_x0000_s1264" style="position:absolute;left:5040;top:6659;width:1620;height:1626" coordorigin="5040,6659" coordsize="1620,1626">
                    <v:line id="_x0000_s1265" style="position:absolute" from="5040,7559" to="6300,7559"/>
                    <v:line id="_x0000_s1266" style="position:absolute" from="5220,6839" to="5940,7559"/>
                    <v:line id="_x0000_s1267" style="position:absolute" from="5220,6839" to="5220,7559">
                      <v:stroke dashstyle="1 1"/>
                    </v:line>
                    <v:line id="_x0000_s1268" style="position:absolute" from="5220,7565" to="5220,8285">
                      <v:stroke dashstyle="1 1"/>
                    </v:line>
                    <v:line id="_x0000_s1269" style="position:absolute;flip:y" from="5940,6839" to="6660,7559"/>
                    <v:line id="_x0000_s1270" style="position:absolute;flip:y" from="5940,6659" to="5940,7559"/>
                  </v:group>
                </v:group>
              </w:pict>
            </w:r>
            <w:r w:rsidR="006F40B9" w:rsidRPr="006F40B9">
              <w:rPr>
                <w:sz w:val="28"/>
                <w:szCs w:val="28"/>
                <w:lang w:val="nl-NL"/>
              </w:rPr>
              <w:t xml:space="preserve">Vẽ </w:t>
            </w:r>
            <w:r w:rsidR="006F40B9" w:rsidRPr="006F40B9">
              <w:rPr>
                <w:sz w:val="28"/>
                <w:szCs w:val="28"/>
              </w:rPr>
              <w:t xml:space="preserve">đúng                                                   </w:t>
            </w:r>
            <w:r w:rsidR="006F40B9" w:rsidRPr="006F40B9">
              <w:t>I</w:t>
            </w:r>
          </w:p>
          <w:p w:rsidR="006F40B9" w:rsidRPr="006F40B9" w:rsidRDefault="006F40B9" w:rsidP="008D6948">
            <w:pPr>
              <w:rPr>
                <w:sz w:val="28"/>
                <w:szCs w:val="28"/>
              </w:rPr>
            </w:pPr>
          </w:p>
          <w:p w:rsidR="006F40B9" w:rsidRPr="006F40B9" w:rsidRDefault="006F40B9" w:rsidP="008D6948">
            <w:pPr>
              <w:rPr>
                <w:sz w:val="28"/>
                <w:szCs w:val="28"/>
              </w:rPr>
            </w:pPr>
          </w:p>
          <w:p w:rsidR="006F40B9" w:rsidRPr="006F40B9" w:rsidRDefault="00E2292A" w:rsidP="008D6948">
            <w:pPr>
              <w:rPr>
                <w:sz w:val="28"/>
                <w:szCs w:val="28"/>
              </w:rPr>
            </w:pPr>
            <w:r>
              <w:rPr>
                <w:noProof/>
                <w:sz w:val="28"/>
                <w:szCs w:val="28"/>
              </w:rPr>
              <w:pict>
                <v:shape id="_x0000_s1272" type="#_x0000_t202" style="position:absolute;margin-left:156.6pt;margin-top:4.6pt;width:18pt;height:27pt;z-index:251833344" filled="f" stroked="f">
                  <v:textbox style="mso-next-textbox:#_x0000_s1272">
                    <w:txbxContent>
                      <w:p w:rsidR="006F40B9" w:rsidRPr="00AE7B67" w:rsidRDefault="006F40B9" w:rsidP="00AE7B67">
                        <w:pPr>
                          <w:rPr>
                            <w:sz w:val="20"/>
                            <w:szCs w:val="20"/>
                          </w:rPr>
                        </w:pPr>
                        <w:r>
                          <w:rPr>
                            <w:sz w:val="20"/>
                            <w:szCs w:val="20"/>
                          </w:rPr>
                          <w:t>I</w:t>
                        </w:r>
                      </w:p>
                    </w:txbxContent>
                  </v:textbox>
                </v:shape>
              </w:pict>
            </w:r>
          </w:p>
          <w:p w:rsidR="006F40B9" w:rsidRPr="006F40B9" w:rsidRDefault="006F40B9" w:rsidP="008D6948">
            <w:pPr>
              <w:rPr>
                <w:sz w:val="28"/>
                <w:szCs w:val="28"/>
              </w:rPr>
            </w:pPr>
          </w:p>
          <w:p w:rsidR="006F40B9" w:rsidRPr="006F40B9" w:rsidRDefault="00E2292A" w:rsidP="008D6948">
            <w:pPr>
              <w:rPr>
                <w:sz w:val="28"/>
                <w:szCs w:val="28"/>
              </w:rPr>
            </w:pPr>
            <w:r>
              <w:rPr>
                <w:noProof/>
                <w:sz w:val="28"/>
                <w:szCs w:val="28"/>
              </w:rPr>
              <w:pict>
                <v:shape id="_x0000_s1273" type="#_x0000_t202" style="position:absolute;margin-left:122.6pt;margin-top:8.85pt;width:25pt;height:27pt;z-index:251834368" filled="f" stroked="f">
                  <v:textbox style="mso-next-textbox:#_x0000_s1273">
                    <w:txbxContent>
                      <w:p w:rsidR="006F40B9" w:rsidRPr="00AE7B67" w:rsidRDefault="006F40B9" w:rsidP="00AE7B67">
                        <w:pPr>
                          <w:rPr>
                            <w:sz w:val="20"/>
                            <w:szCs w:val="20"/>
                          </w:rPr>
                        </w:pPr>
                        <w:r w:rsidRPr="00AE7B67">
                          <w:rPr>
                            <w:sz w:val="20"/>
                            <w:szCs w:val="20"/>
                          </w:rPr>
                          <w:t>S</w:t>
                        </w:r>
                        <w:r>
                          <w:rPr>
                            <w:sz w:val="20"/>
                            <w:szCs w:val="20"/>
                          </w:rPr>
                          <w:t>’</w:t>
                        </w:r>
                      </w:p>
                    </w:txbxContent>
                  </v:textbox>
                </v:shape>
              </w:pict>
            </w:r>
            <w:r w:rsidR="006F40B9" w:rsidRPr="006F40B9">
              <w:rPr>
                <w:sz w:val="28"/>
                <w:szCs w:val="28"/>
              </w:rPr>
              <w:t xml:space="preserve">  </w:t>
            </w:r>
          </w:p>
          <w:p w:rsidR="006F40B9" w:rsidRPr="006F40B9" w:rsidRDefault="006F40B9" w:rsidP="0094278D">
            <w:pPr>
              <w:rPr>
                <w:sz w:val="28"/>
                <w:szCs w:val="28"/>
                <w:lang w:val="fr-FR"/>
              </w:rPr>
            </w:pP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D57C8F">
        <w:tc>
          <w:tcPr>
            <w:tcW w:w="1188" w:type="dxa"/>
            <w:tcBorders>
              <w:top w:val="dotted" w:sz="4" w:space="0" w:color="auto"/>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tcBorders>
              <w:top w:val="dotted" w:sz="4" w:space="0" w:color="auto"/>
              <w:bottom w:val="dotted" w:sz="4" w:space="0" w:color="auto"/>
            </w:tcBorders>
            <w:shd w:val="clear" w:color="auto" w:fill="auto"/>
          </w:tcPr>
          <w:p w:rsidR="006F40B9" w:rsidRPr="006F40B9" w:rsidRDefault="006F40B9" w:rsidP="007C6676">
            <w:pPr>
              <w:jc w:val="both"/>
              <w:rPr>
                <w:sz w:val="28"/>
                <w:szCs w:val="28"/>
                <w:lang w:val="nl-NL"/>
              </w:rPr>
            </w:pPr>
            <w:r w:rsidRPr="006F40B9">
              <w:rPr>
                <w:sz w:val="28"/>
                <w:szCs w:val="28"/>
                <w:lang w:val="nl-NL"/>
              </w:rPr>
              <w:t xml:space="preserve">Ta có số đo của góc tới </w:t>
            </w:r>
            <w:r w:rsidRPr="006F40B9">
              <w:rPr>
                <w:position w:val="-6"/>
                <w:sz w:val="28"/>
                <w:szCs w:val="28"/>
                <w:lang w:val="nl-NL"/>
              </w:rPr>
              <w:object w:dxaOrig="460" w:dyaOrig="360">
                <v:shape id="_x0000_i1030" type="#_x0000_t75" style="width:23.1pt;height:18.35pt" o:ole="">
                  <v:imagedata r:id="rId28" o:title=""/>
                </v:shape>
                <o:OLEObject Type="Embed" ProgID="Equation.DSMT4" ShapeID="_x0000_i1030" DrawAspect="Content" ObjectID="_1669098215" r:id="rId29"/>
              </w:object>
            </w:r>
            <w:r w:rsidRPr="006F40B9">
              <w:rPr>
                <w:sz w:val="28"/>
                <w:szCs w:val="28"/>
                <w:lang w:val="nl-NL"/>
              </w:rPr>
              <w:t xml:space="preserve"> = 50</w:t>
            </w:r>
            <w:r w:rsidRPr="006F40B9">
              <w:rPr>
                <w:sz w:val="28"/>
                <w:szCs w:val="28"/>
                <w:vertAlign w:val="superscript"/>
                <w:lang w:val="nl-NL"/>
              </w:rPr>
              <w:t>0</w:t>
            </w:r>
            <w:r w:rsidRPr="006F40B9">
              <w:rPr>
                <w:sz w:val="28"/>
                <w:szCs w:val="28"/>
                <w:lang w:val="nl-NL"/>
              </w:rPr>
              <w:t xml:space="preserve"> nên số đo góc phản xạ </w:t>
            </w:r>
            <w:r w:rsidRPr="006F40B9">
              <w:rPr>
                <w:position w:val="-6"/>
                <w:sz w:val="28"/>
                <w:szCs w:val="28"/>
                <w:lang w:val="nl-NL"/>
              </w:rPr>
              <w:object w:dxaOrig="480" w:dyaOrig="360">
                <v:shape id="_x0000_i1031" type="#_x0000_t75" style="width:23.75pt;height:18.35pt" o:ole="">
                  <v:imagedata r:id="rId13" o:title=""/>
                </v:shape>
                <o:OLEObject Type="Embed" ProgID="Equation.DSMT4" ShapeID="_x0000_i1031" DrawAspect="Content" ObjectID="_1669098216" r:id="rId30"/>
              </w:object>
            </w:r>
            <w:r w:rsidRPr="006F40B9">
              <w:rPr>
                <w:sz w:val="28"/>
                <w:szCs w:val="28"/>
                <w:lang w:val="nl-NL"/>
              </w:rPr>
              <w:t xml:space="preserve"> = 50</w:t>
            </w:r>
            <w:r w:rsidRPr="006F40B9">
              <w:rPr>
                <w:sz w:val="28"/>
                <w:szCs w:val="28"/>
                <w:vertAlign w:val="superscript"/>
                <w:lang w:val="nl-NL"/>
              </w:rPr>
              <w:t>0</w:t>
            </w:r>
            <w:r w:rsidRPr="006F40B9">
              <w:rPr>
                <w:sz w:val="28"/>
                <w:szCs w:val="28"/>
                <w:lang w:val="nl-NL"/>
              </w:rPr>
              <w:t>.</w:t>
            </w:r>
          </w:p>
          <w:p w:rsidR="006F40B9" w:rsidRPr="006F40B9" w:rsidRDefault="006F40B9" w:rsidP="007C6676">
            <w:pPr>
              <w:jc w:val="both"/>
              <w:rPr>
                <w:sz w:val="28"/>
                <w:szCs w:val="28"/>
                <w:lang w:val="nl-NL"/>
              </w:rPr>
            </w:pPr>
            <w:r w:rsidRPr="006F40B9">
              <w:rPr>
                <w:sz w:val="28"/>
                <w:szCs w:val="28"/>
                <w:lang w:val="nl-NL"/>
              </w:rPr>
              <w:t xml:space="preserve"> Do đó của góc tạo bởi tia tới và tia phản xạ  </w:t>
            </w:r>
            <w:r w:rsidRPr="006F40B9">
              <w:rPr>
                <w:position w:val="-6"/>
                <w:sz w:val="28"/>
                <w:szCs w:val="28"/>
                <w:lang w:val="nl-NL"/>
              </w:rPr>
              <w:object w:dxaOrig="440" w:dyaOrig="360">
                <v:shape id="_x0000_i1032" type="#_x0000_t75" style="width:22.4pt;height:18.35pt" o:ole="">
                  <v:imagedata r:id="rId31" o:title=""/>
                </v:shape>
                <o:OLEObject Type="Embed" ProgID="Equation.DSMT4" ShapeID="_x0000_i1032" DrawAspect="Content" ObjectID="_1669098217" r:id="rId32"/>
              </w:object>
            </w:r>
            <w:r w:rsidRPr="006F40B9">
              <w:rPr>
                <w:sz w:val="28"/>
                <w:szCs w:val="28"/>
                <w:lang w:val="nl-NL"/>
              </w:rPr>
              <w:t>= 50</w:t>
            </w:r>
            <w:r w:rsidRPr="006F40B9">
              <w:rPr>
                <w:sz w:val="28"/>
                <w:szCs w:val="28"/>
                <w:vertAlign w:val="superscript"/>
                <w:lang w:val="nl-NL"/>
              </w:rPr>
              <w:t xml:space="preserve">0 </w:t>
            </w:r>
            <w:r w:rsidRPr="006F40B9">
              <w:rPr>
                <w:sz w:val="28"/>
                <w:szCs w:val="28"/>
                <w:lang w:val="nl-NL"/>
              </w:rPr>
              <w:t>+  50</w:t>
            </w:r>
            <w:r w:rsidRPr="006F40B9">
              <w:rPr>
                <w:sz w:val="28"/>
                <w:szCs w:val="28"/>
                <w:vertAlign w:val="superscript"/>
                <w:lang w:val="nl-NL"/>
              </w:rPr>
              <w:t>0</w:t>
            </w:r>
            <w:r w:rsidRPr="006F40B9">
              <w:rPr>
                <w:sz w:val="28"/>
                <w:szCs w:val="28"/>
                <w:lang w:val="nl-NL"/>
              </w:rPr>
              <w:t xml:space="preserve"> = 100</w:t>
            </w:r>
            <w:r w:rsidRPr="006F40B9">
              <w:rPr>
                <w:sz w:val="28"/>
                <w:szCs w:val="28"/>
                <w:vertAlign w:val="superscript"/>
                <w:lang w:val="nl-NL"/>
              </w:rPr>
              <w:t>0</w:t>
            </w:r>
            <w:r w:rsidRPr="006F40B9">
              <w:rPr>
                <w:sz w:val="28"/>
                <w:szCs w:val="28"/>
                <w:lang w:val="nl-NL"/>
              </w:rPr>
              <w:t xml:space="preserve">  </w:t>
            </w:r>
          </w:p>
        </w:tc>
        <w:tc>
          <w:tcPr>
            <w:tcW w:w="1080" w:type="dxa"/>
            <w:tcBorders>
              <w:top w:val="dotted" w:sz="4" w:space="0" w:color="auto"/>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0,5</w:t>
            </w:r>
          </w:p>
          <w:p w:rsidR="006F40B9" w:rsidRPr="006F40B9" w:rsidRDefault="006F40B9" w:rsidP="007C6676">
            <w:pPr>
              <w:tabs>
                <w:tab w:val="left" w:pos="6807"/>
              </w:tabs>
              <w:rPr>
                <w:sz w:val="28"/>
                <w:szCs w:val="28"/>
                <w:lang w:val="nl-NL"/>
              </w:rPr>
            </w:pPr>
            <w:r w:rsidRPr="006F40B9">
              <w:rPr>
                <w:sz w:val="28"/>
                <w:szCs w:val="28"/>
                <w:lang w:val="nl-NL"/>
              </w:rPr>
              <w:t xml:space="preserve">    0,5</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4:</w:t>
            </w:r>
          </w:p>
        </w:tc>
        <w:tc>
          <w:tcPr>
            <w:tcW w:w="7920" w:type="dxa"/>
            <w:shd w:val="clear" w:color="auto" w:fill="auto"/>
          </w:tcPr>
          <w:p w:rsidR="006F40B9" w:rsidRPr="006F40B9" w:rsidRDefault="006F40B9" w:rsidP="007C6676">
            <w:pPr>
              <w:tabs>
                <w:tab w:val="left" w:pos="6807"/>
              </w:tabs>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shd w:val="clear" w:color="auto" w:fill="auto"/>
          </w:tcPr>
          <w:p w:rsidR="006F40B9" w:rsidRPr="006F40B9" w:rsidRDefault="006F40B9" w:rsidP="0094278D">
            <w:pPr>
              <w:rPr>
                <w:sz w:val="28"/>
                <w:szCs w:val="28"/>
                <w:lang w:val="nl-NL"/>
              </w:rPr>
            </w:pPr>
            <w:r w:rsidRPr="006F40B9">
              <w:rPr>
                <w:sz w:val="28"/>
                <w:szCs w:val="28"/>
                <w:lang w:val="nl-NL"/>
              </w:rPr>
              <w:t>Nêu được khái niệm nguồn âm</w:t>
            </w:r>
          </w:p>
          <w:p w:rsidR="006F40B9" w:rsidRPr="006F40B9" w:rsidRDefault="006F40B9" w:rsidP="0094278D">
            <w:pPr>
              <w:rPr>
                <w:sz w:val="28"/>
                <w:szCs w:val="28"/>
                <w:lang w:val="nl-NL"/>
              </w:rPr>
            </w:pPr>
            <w:r w:rsidRPr="006F40B9">
              <w:rPr>
                <w:sz w:val="28"/>
                <w:szCs w:val="28"/>
                <w:lang w:val="nl-NL"/>
              </w:rPr>
              <w:t>Lấy được ví dụ</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shd w:val="clear" w:color="auto" w:fill="auto"/>
          </w:tcPr>
          <w:p w:rsidR="006F40B9" w:rsidRPr="006F40B9" w:rsidRDefault="006F40B9" w:rsidP="00D22A01">
            <w:pPr>
              <w:rPr>
                <w:sz w:val="28"/>
                <w:szCs w:val="28"/>
                <w:lang w:val="nl-NL"/>
              </w:rPr>
            </w:pPr>
            <w:r w:rsidRPr="006F40B9">
              <w:rPr>
                <w:sz w:val="28"/>
                <w:szCs w:val="28"/>
                <w:lang w:val="nl-NL"/>
              </w:rPr>
              <w:t>Tần số là số dao động trong một giây.</w:t>
            </w:r>
          </w:p>
          <w:p w:rsidR="006F40B9" w:rsidRPr="006F40B9" w:rsidRDefault="006F40B9" w:rsidP="00D22A01">
            <w:pPr>
              <w:rPr>
                <w:sz w:val="28"/>
                <w:szCs w:val="28"/>
                <w:lang w:val="nl-NL"/>
              </w:rPr>
            </w:pPr>
            <w:r w:rsidRPr="006F40B9">
              <w:rPr>
                <w:sz w:val="28"/>
                <w:szCs w:val="28"/>
                <w:lang w:val="nl-NL"/>
              </w:rPr>
              <w:t>Tần số càng lớn âm phát ra càng bổng và ngược lại.</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5:</w:t>
            </w:r>
          </w:p>
        </w:tc>
        <w:tc>
          <w:tcPr>
            <w:tcW w:w="7920" w:type="dxa"/>
            <w:shd w:val="clear" w:color="auto" w:fill="auto"/>
          </w:tcPr>
          <w:p w:rsidR="006F40B9" w:rsidRPr="006F40B9" w:rsidRDefault="006F40B9" w:rsidP="007C6676">
            <w:pPr>
              <w:tabs>
                <w:tab w:val="left" w:pos="6807"/>
              </w:tabs>
              <w:jc w:val="both"/>
              <w:rPr>
                <w:sz w:val="28"/>
                <w:szCs w:val="28"/>
                <w:lang w:val="fr-FR"/>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fr-FR"/>
              </w:rPr>
            </w:pP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shd w:val="clear" w:color="auto" w:fill="auto"/>
          </w:tcPr>
          <w:p w:rsidR="006F40B9" w:rsidRPr="006F40B9" w:rsidRDefault="006F40B9" w:rsidP="007C6676">
            <w:pPr>
              <w:tabs>
                <w:tab w:val="left" w:pos="6807"/>
              </w:tabs>
              <w:jc w:val="both"/>
              <w:rPr>
                <w:sz w:val="28"/>
                <w:szCs w:val="28"/>
                <w:lang w:val="fr-FR"/>
              </w:rPr>
            </w:pPr>
            <w:r w:rsidRPr="006F40B9">
              <w:rPr>
                <w:sz w:val="28"/>
                <w:szCs w:val="28"/>
                <w:lang w:val="fr-FR"/>
              </w:rPr>
              <w:t>Âm truyền được trong môi trường chất rắn ; chất lỏng ; chất khí</w:t>
            </w:r>
          </w:p>
          <w:p w:rsidR="006F40B9" w:rsidRPr="006F40B9" w:rsidRDefault="006F40B9" w:rsidP="007C6676">
            <w:pPr>
              <w:tabs>
                <w:tab w:val="left" w:pos="6807"/>
              </w:tabs>
              <w:jc w:val="both"/>
              <w:rPr>
                <w:sz w:val="28"/>
                <w:szCs w:val="28"/>
                <w:lang w:val="fr-FR"/>
              </w:rPr>
            </w:pPr>
            <w:r w:rsidRPr="006F40B9">
              <w:rPr>
                <w:sz w:val="28"/>
                <w:szCs w:val="28"/>
                <w:lang w:val="fr-FR"/>
              </w:rPr>
              <w:t>Âm không truyền được trong môi trường chân không</w:t>
            </w:r>
          </w:p>
          <w:p w:rsidR="006F40B9" w:rsidRPr="006F40B9" w:rsidRDefault="006F40B9" w:rsidP="007C6676">
            <w:pPr>
              <w:tabs>
                <w:tab w:val="left" w:pos="6807"/>
              </w:tabs>
              <w:jc w:val="both"/>
              <w:rPr>
                <w:sz w:val="28"/>
                <w:szCs w:val="28"/>
                <w:lang w:val="fr-FR"/>
              </w:rPr>
            </w:pPr>
            <w:r w:rsidRPr="006F40B9">
              <w:rPr>
                <w:sz w:val="28"/>
                <w:szCs w:val="28"/>
                <w:lang w:val="fr-FR"/>
              </w:rPr>
              <w:t xml:space="preserve">Vận tốc truyền âm trong môi trường chất rắn lớn hơn trong chất lỏng, trong chất lỏng lớn hơn trong chất khí. </w:t>
            </w:r>
          </w:p>
        </w:tc>
        <w:tc>
          <w:tcPr>
            <w:tcW w:w="1080" w:type="dxa"/>
            <w:shd w:val="clear" w:color="auto" w:fill="auto"/>
          </w:tcPr>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D57C8F">
        <w:tc>
          <w:tcPr>
            <w:tcW w:w="1188" w:type="dxa"/>
            <w:tcBorders>
              <w:bottom w:val="single"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tcBorders>
              <w:bottom w:val="single" w:sz="4" w:space="0" w:color="auto"/>
            </w:tcBorders>
            <w:shd w:val="clear" w:color="auto" w:fill="auto"/>
          </w:tcPr>
          <w:p w:rsidR="006F40B9" w:rsidRPr="006F40B9" w:rsidRDefault="006F40B9" w:rsidP="00D22A01">
            <w:pPr>
              <w:rPr>
                <w:sz w:val="28"/>
                <w:szCs w:val="28"/>
                <w:lang w:val="nl-NL"/>
              </w:rPr>
            </w:pPr>
            <w:r w:rsidRPr="006F40B9">
              <w:rPr>
                <w:sz w:val="28"/>
                <w:szCs w:val="28"/>
                <w:lang w:val="nl-NL"/>
              </w:rPr>
              <w:t xml:space="preserve">Nêu được ba biện pháp cơ bản chống ô nhiễm tiếng ồn         </w:t>
            </w:r>
          </w:p>
          <w:p w:rsidR="006F40B9" w:rsidRPr="006F40B9" w:rsidRDefault="006F40B9" w:rsidP="00D22A01">
            <w:pPr>
              <w:rPr>
                <w:sz w:val="28"/>
                <w:szCs w:val="28"/>
                <w:lang w:val="nl-NL"/>
              </w:rPr>
            </w:pPr>
            <w:r w:rsidRPr="006F40B9">
              <w:rPr>
                <w:sz w:val="28"/>
                <w:szCs w:val="28"/>
                <w:lang w:val="nl-NL"/>
              </w:rPr>
              <w:t xml:space="preserve">   - Tác động vào nguồn âm: Giảm độ to của nguồn âm như treo biển cấm bóp cò với đoạn đường giao thông gần trường học; bệnh viện.</w:t>
            </w:r>
          </w:p>
          <w:p w:rsidR="006F40B9" w:rsidRPr="006F40B9" w:rsidRDefault="006F40B9" w:rsidP="007C6676">
            <w:pPr>
              <w:jc w:val="both"/>
              <w:rPr>
                <w:sz w:val="28"/>
                <w:szCs w:val="28"/>
                <w:lang w:val="nl-NL"/>
              </w:rPr>
            </w:pPr>
            <w:r w:rsidRPr="006F40B9">
              <w:rPr>
                <w:sz w:val="28"/>
                <w:szCs w:val="28"/>
                <w:lang w:val="nl-NL"/>
              </w:rPr>
              <w:t xml:space="preserve">   - Phân tán âm trên đường truyền: Trồng nhiều cây xanh; treo rèm nhung, làm tường sần sùi</w:t>
            </w:r>
          </w:p>
          <w:p w:rsidR="006F40B9" w:rsidRPr="006F40B9" w:rsidRDefault="006F40B9" w:rsidP="00DC78EC">
            <w:pPr>
              <w:rPr>
                <w:sz w:val="28"/>
                <w:szCs w:val="28"/>
                <w:lang w:val="nl-NL"/>
              </w:rPr>
            </w:pPr>
            <w:r w:rsidRPr="006F40B9">
              <w:rPr>
                <w:sz w:val="28"/>
                <w:szCs w:val="28"/>
                <w:lang w:val="nl-NL"/>
              </w:rPr>
              <w:t xml:space="preserve">   - Ngăn chặn sự truyền âm: Xây tường bê tông; làm phòng cách âm</w:t>
            </w:r>
          </w:p>
          <w:p w:rsidR="006F40B9" w:rsidRPr="006F40B9" w:rsidRDefault="006F40B9" w:rsidP="007C6676">
            <w:pPr>
              <w:tabs>
                <w:tab w:val="left" w:pos="6807"/>
              </w:tabs>
              <w:jc w:val="both"/>
              <w:rPr>
                <w:sz w:val="28"/>
                <w:szCs w:val="28"/>
                <w:lang w:val="nl-NL"/>
              </w:rPr>
            </w:pPr>
          </w:p>
        </w:tc>
        <w:tc>
          <w:tcPr>
            <w:tcW w:w="1080" w:type="dxa"/>
            <w:tcBorders>
              <w:bottom w:val="single" w:sz="4" w:space="0" w:color="auto"/>
            </w:tcBorders>
            <w:shd w:val="clear" w:color="auto" w:fill="auto"/>
          </w:tcPr>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bl>
    <w:p w:rsidR="006F40B9" w:rsidRPr="006F40B9" w:rsidRDefault="006F40B9" w:rsidP="00F376DA">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8D6948">
      <w:pPr>
        <w:rPr>
          <w:b/>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10</w:t>
            </w:r>
          </w:p>
          <w:p w:rsidR="00D57C8F" w:rsidRPr="00CA41F4" w:rsidRDefault="00D57C8F" w:rsidP="006C4BD4">
            <w:pPr>
              <w:jc w:val="center"/>
              <w:rPr>
                <w:color w:val="0070C0"/>
              </w:rPr>
            </w:pPr>
            <w:r w:rsidRPr="00CA41F4">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6F40B9" w:rsidRPr="006F40B9" w:rsidRDefault="006F40B9" w:rsidP="008D6948">
      <w:pPr>
        <w:rPr>
          <w:b/>
          <w:u w:val="single"/>
        </w:rPr>
      </w:pPr>
    </w:p>
    <w:p w:rsidR="006F40B9" w:rsidRPr="006F40B9" w:rsidRDefault="006F40B9" w:rsidP="002B6DFF">
      <w:pPr>
        <w:ind w:firstLine="720"/>
        <w:rPr>
          <w:b/>
        </w:rPr>
      </w:pPr>
      <w:r w:rsidRPr="006F40B9">
        <w:rPr>
          <w:b/>
        </w:rPr>
        <w:t>Câu 1( 2đ)</w:t>
      </w:r>
    </w:p>
    <w:p w:rsidR="006F40B9" w:rsidRPr="006F40B9" w:rsidRDefault="006F40B9" w:rsidP="00CC3391">
      <w:pPr>
        <w:ind w:firstLine="720"/>
        <w:rPr>
          <w:lang w:val="fr-FR"/>
        </w:rPr>
      </w:pPr>
      <w:r w:rsidRPr="006F40B9">
        <w:rPr>
          <w:lang w:val="fr-FR"/>
        </w:rPr>
        <w:t>a) Nguồn sáng là gì? Cho 1 ví dụ</w:t>
      </w:r>
    </w:p>
    <w:p w:rsidR="006F40B9" w:rsidRPr="006F40B9" w:rsidRDefault="006F40B9" w:rsidP="00CC3391">
      <w:pPr>
        <w:ind w:firstLine="720"/>
        <w:rPr>
          <w:lang w:val="fr-FR"/>
        </w:rPr>
      </w:pPr>
      <w:r w:rsidRPr="006F40B9">
        <w:rPr>
          <w:lang w:val="fr-FR"/>
        </w:rPr>
        <w:t>b) Vật sáng là gì? Cho 1 ví dụ</w:t>
      </w:r>
    </w:p>
    <w:p w:rsidR="006F40B9" w:rsidRPr="006F40B9" w:rsidRDefault="006F40B9" w:rsidP="00CC3391">
      <w:pPr>
        <w:ind w:firstLine="720"/>
        <w:rPr>
          <w:lang w:val="fr-FR"/>
        </w:rPr>
      </w:pPr>
      <w:r w:rsidRPr="006F40B9">
        <w:rPr>
          <w:lang w:val="fr-FR"/>
        </w:rPr>
        <w:t>c) Phát biểu định luật truyền thẳng của ánh sáng</w:t>
      </w:r>
    </w:p>
    <w:p w:rsidR="006F40B9" w:rsidRPr="006F40B9" w:rsidRDefault="006F40B9" w:rsidP="002B6DFF">
      <w:pPr>
        <w:ind w:firstLine="720"/>
        <w:rPr>
          <w:b/>
        </w:rPr>
      </w:pPr>
      <w:r w:rsidRPr="006F40B9">
        <w:rPr>
          <w:b/>
        </w:rPr>
        <w:t>Câu 2( 2đ)</w:t>
      </w:r>
    </w:p>
    <w:p w:rsidR="006F40B9" w:rsidRPr="006F40B9" w:rsidRDefault="006F40B9" w:rsidP="00FF0636">
      <w:r w:rsidRPr="006F40B9">
        <w:tab/>
        <w:t>a) Những vật nào phản xạ âm tốt? cho 1 ví dụ.</w:t>
      </w:r>
    </w:p>
    <w:p w:rsidR="006F40B9" w:rsidRPr="006F40B9" w:rsidRDefault="006F40B9" w:rsidP="00FF0636">
      <w:pPr>
        <w:rPr>
          <w:lang w:val="pt-BR"/>
        </w:rPr>
      </w:pPr>
      <w:r w:rsidRPr="006F40B9">
        <w:tab/>
        <w:t xml:space="preserve">b) Những vật nào phản xạ âm kém? </w:t>
      </w:r>
      <w:r w:rsidRPr="006F40B9">
        <w:rPr>
          <w:lang w:val="pt-BR"/>
        </w:rPr>
        <w:t>Cho 1 ví dụ.</w:t>
      </w:r>
    </w:p>
    <w:p w:rsidR="006F40B9" w:rsidRPr="006F40B9" w:rsidRDefault="006F40B9" w:rsidP="002B6DFF">
      <w:pPr>
        <w:ind w:firstLine="720"/>
        <w:rPr>
          <w:b/>
          <w:lang w:val="pt-BR"/>
        </w:rPr>
      </w:pPr>
      <w:r w:rsidRPr="006F40B9">
        <w:rPr>
          <w:b/>
          <w:lang w:val="pt-BR"/>
        </w:rPr>
        <w:t>Câu 3( 2đ)</w:t>
      </w:r>
    </w:p>
    <w:p w:rsidR="006F40B9" w:rsidRPr="006F40B9" w:rsidRDefault="006F40B9" w:rsidP="002B6DFF">
      <w:pPr>
        <w:rPr>
          <w:lang w:val="vi-VN"/>
        </w:rPr>
      </w:pPr>
    </w:p>
    <w:tbl>
      <w:tblPr>
        <w:tblW w:w="0" w:type="auto"/>
        <w:tblLook w:val="01E0" w:firstRow="1" w:lastRow="1" w:firstColumn="1" w:lastColumn="1" w:noHBand="0" w:noVBand="0"/>
      </w:tblPr>
      <w:tblGrid>
        <w:gridCol w:w="4720"/>
        <w:gridCol w:w="4850"/>
      </w:tblGrid>
      <w:tr w:rsidR="006F40B9" w:rsidRPr="006F40B9" w:rsidTr="00155BC7">
        <w:tc>
          <w:tcPr>
            <w:tcW w:w="4910" w:type="dxa"/>
          </w:tcPr>
          <w:p w:rsidR="006F40B9" w:rsidRPr="006F40B9" w:rsidRDefault="006F40B9" w:rsidP="00155BC7">
            <w:pPr>
              <w:ind w:firstLine="720"/>
              <w:rPr>
                <w:lang w:val="pt-BR"/>
              </w:rPr>
            </w:pPr>
            <w:r w:rsidRPr="006F40B9">
              <w:rPr>
                <w:lang w:val="pt-BR"/>
              </w:rPr>
              <w:t>Cho hình vẽ, hãy chỉ ra điểm tới, tia tới, tia phản xạ, góc tới, góc phản xạ, pháp tuyến ?</w:t>
            </w:r>
          </w:p>
          <w:p w:rsidR="006F40B9" w:rsidRPr="006F40B9" w:rsidRDefault="006F40B9" w:rsidP="000165BD">
            <w:pPr>
              <w:rPr>
                <w:lang w:val="pt-BR"/>
              </w:rPr>
            </w:pPr>
          </w:p>
        </w:tc>
        <w:tc>
          <w:tcPr>
            <w:tcW w:w="4911" w:type="dxa"/>
          </w:tcPr>
          <w:p w:rsidR="006F40B9" w:rsidRPr="006F40B9" w:rsidRDefault="006F40B9" w:rsidP="000165BD">
            <w:r w:rsidRPr="006F40B9">
              <w:rPr>
                <w:lang w:val="nl-NL"/>
              </w:rPr>
              <w:fldChar w:fldCharType="begin"/>
            </w:r>
            <w:r w:rsidRPr="006F40B9">
              <w:rPr>
                <w:lang w:val="nl-NL"/>
              </w:rPr>
              <w:instrText xml:space="preserve"> INCLUDEPICTURE "http://cvaq1hcm.edu.vn/chuvanan/upload/2010/12/ly05.png" \* MERGEFORMATINET </w:instrText>
            </w:r>
            <w:r w:rsidRPr="006F40B9">
              <w:rPr>
                <w:lang w:val="nl-NL"/>
              </w:rPr>
              <w:fldChar w:fldCharType="separate"/>
            </w:r>
            <w:r w:rsidR="00E2292A">
              <w:rPr>
                <w:lang w:val="nl-NL"/>
              </w:rPr>
              <w:fldChar w:fldCharType="begin"/>
            </w:r>
            <w:r w:rsidR="00E2292A">
              <w:rPr>
                <w:lang w:val="nl-NL"/>
              </w:rPr>
              <w:instrText xml:space="preserve"> </w:instrText>
            </w:r>
            <w:r w:rsidR="00E2292A">
              <w:rPr>
                <w:lang w:val="nl-NL"/>
              </w:rPr>
              <w:instrText>INCLUDEPICTURE  "http://cvaq1hcm.edu.vn/chuvanan/upload/2010/12/ly05.png" \* MERGEFORMATINET</w:instrText>
            </w:r>
            <w:r w:rsidR="00E2292A">
              <w:rPr>
                <w:lang w:val="nl-NL"/>
              </w:rPr>
              <w:instrText xml:space="preserve"> </w:instrText>
            </w:r>
            <w:r w:rsidR="00E2292A">
              <w:rPr>
                <w:lang w:val="nl-NL"/>
              </w:rPr>
              <w:fldChar w:fldCharType="separate"/>
            </w:r>
            <w:r w:rsidR="00252616">
              <w:rPr>
                <w:lang w:val="nl-NL"/>
              </w:rPr>
              <w:pict>
                <v:shape id="_x0000_i1033" type="#_x0000_t75" style="width:167.75pt;height:89pt">
                  <v:imagedata r:id="rId33" r:href="rId34"/>
                </v:shape>
              </w:pict>
            </w:r>
            <w:r w:rsidR="00E2292A">
              <w:rPr>
                <w:lang w:val="nl-NL"/>
              </w:rPr>
              <w:fldChar w:fldCharType="end"/>
            </w:r>
            <w:r w:rsidRPr="006F40B9">
              <w:rPr>
                <w:lang w:val="nl-NL"/>
              </w:rPr>
              <w:fldChar w:fldCharType="end"/>
            </w:r>
          </w:p>
        </w:tc>
      </w:tr>
    </w:tbl>
    <w:p w:rsidR="006F40B9" w:rsidRPr="006F40B9" w:rsidRDefault="006F40B9" w:rsidP="002B6DFF">
      <w:pPr>
        <w:ind w:firstLine="720"/>
        <w:rPr>
          <w:b/>
        </w:rPr>
      </w:pPr>
      <w:r w:rsidRPr="006F40B9">
        <w:rPr>
          <w:b/>
        </w:rPr>
        <w:t>Câu 4( 1đ)</w:t>
      </w:r>
    </w:p>
    <w:p w:rsidR="006F40B9" w:rsidRPr="006F40B9" w:rsidRDefault="006F40B9" w:rsidP="000165BD">
      <w:pPr>
        <w:ind w:firstLine="720"/>
      </w:pPr>
      <w:r w:rsidRPr="006F40B9">
        <w:t>Hãy phân biệt yếu tố ảnh hưởng đến độ to và độ cao của âm?</w:t>
      </w:r>
    </w:p>
    <w:p w:rsidR="006F40B9" w:rsidRPr="006F40B9" w:rsidRDefault="006F40B9" w:rsidP="00442141">
      <w:pPr>
        <w:rPr>
          <w:b/>
        </w:rPr>
      </w:pPr>
    </w:p>
    <w:p w:rsidR="006F40B9" w:rsidRPr="006F40B9" w:rsidRDefault="006F40B9" w:rsidP="002B6DFF">
      <w:pPr>
        <w:ind w:firstLine="720"/>
        <w:rPr>
          <w:b/>
        </w:rPr>
      </w:pPr>
      <w:r w:rsidRPr="006F40B9">
        <w:rPr>
          <w:b/>
        </w:rPr>
        <w:t>Câu 5( 2đ)</w:t>
      </w:r>
    </w:p>
    <w:tbl>
      <w:tblPr>
        <w:tblW w:w="0" w:type="auto"/>
        <w:tblLook w:val="01E0" w:firstRow="1" w:lastRow="1" w:firstColumn="1" w:lastColumn="1" w:noHBand="0" w:noVBand="0"/>
      </w:tblPr>
      <w:tblGrid>
        <w:gridCol w:w="4793"/>
        <w:gridCol w:w="4777"/>
      </w:tblGrid>
      <w:tr w:rsidR="006F40B9" w:rsidRPr="006F40B9" w:rsidTr="00155BC7">
        <w:tc>
          <w:tcPr>
            <w:tcW w:w="4910" w:type="dxa"/>
          </w:tcPr>
          <w:p w:rsidR="006F40B9" w:rsidRPr="006F40B9" w:rsidRDefault="006F40B9" w:rsidP="00C372C6">
            <w:r w:rsidRPr="006F40B9">
              <w:rPr>
                <w:lang w:val="vi-VN"/>
              </w:rPr>
              <w:t xml:space="preserve">          </w:t>
            </w:r>
            <w:r w:rsidRPr="006F40B9">
              <w:t>Vẽ ảnh của vật sáng AB có dạng mũi tên qua gương phẳng</w:t>
            </w:r>
          </w:p>
          <w:p w:rsidR="006F40B9" w:rsidRPr="006F40B9" w:rsidRDefault="006F40B9" w:rsidP="00442141"/>
        </w:tc>
        <w:tc>
          <w:tcPr>
            <w:tcW w:w="4911" w:type="dxa"/>
          </w:tcPr>
          <w:p w:rsidR="006F40B9" w:rsidRPr="006F40B9" w:rsidRDefault="00E2292A" w:rsidP="00442141">
            <w:r>
              <w:rPr>
                <w:noProof/>
              </w:rPr>
              <w:pict>
                <v:group id="_x0000_s1315" style="position:absolute;margin-left:46.9pt;margin-top:3.45pt;width:100.8pt;height:42.35pt;z-index:251840512;mso-position-horizontal-relative:text;mso-position-vertical-relative:text" coordorigin="3376,12387" coordsize="2016,847">
                  <v:group id="_x0000_s1316" style="position:absolute;left:3376;top:13146;width:2016;height:88" coordorigin="7858,10851" coordsize="2016,88">
                    <v:line id="_x0000_s1317" style="position:absolute" from="7864,10854" to="9874,10854" strokeweight="1.5pt"/>
                    <v:line id="_x0000_s1318" style="position:absolute;flip:y" from="7858,10851" to="7926,10936"/>
                    <v:line id="_x0000_s1319" style="position:absolute;flip:y" from="7917,10854" to="7985,10939"/>
                    <v:line id="_x0000_s1320" style="position:absolute;flip:y" from="7984,10854" to="8052,10939"/>
                    <v:line id="_x0000_s1321" style="position:absolute;flip:y" from="8051,10854" to="8119,10939"/>
                    <v:line id="_x0000_s1322" style="position:absolute;flip:y" from="8118,10854" to="8186,10939"/>
                    <v:line id="_x0000_s1323" style="position:absolute;flip:y" from="8185,10854" to="8253,10939"/>
                    <v:line id="_x0000_s1324" style="position:absolute;flip:y" from="8252,10854" to="8320,10939"/>
                    <v:line id="_x0000_s1325" style="position:absolute;flip:y" from="8319,10854" to="8387,10939"/>
                    <v:line id="_x0000_s1326" style="position:absolute;flip:y" from="8386,10854" to="8454,10939"/>
                    <v:line id="_x0000_s1327" style="position:absolute;flip:y" from="8453,10854" to="8521,10939"/>
                    <v:line id="_x0000_s1328" style="position:absolute;flip:y" from="8525,10851" to="8593,10936"/>
                    <v:line id="_x0000_s1329" style="position:absolute;flip:y" from="8584,10854" to="8652,10939"/>
                    <v:line id="_x0000_s1330" style="position:absolute;flip:y" from="8651,10854" to="8719,10939"/>
                    <v:line id="_x0000_s1331" style="position:absolute;flip:y" from="8718,10854" to="8786,10939"/>
                    <v:line id="_x0000_s1332" style="position:absolute;flip:y" from="8785,10854" to="8853,10939"/>
                    <v:line id="_x0000_s1333" style="position:absolute;flip:y" from="8852,10854" to="8920,10939"/>
                    <v:line id="_x0000_s1334" style="position:absolute;flip:y" from="8919,10854" to="8987,10939"/>
                    <v:line id="_x0000_s1335" style="position:absolute;flip:y" from="8986,10854" to="9054,10939"/>
                    <v:line id="_x0000_s1336" style="position:absolute;flip:y" from="9053,10854" to="9121,10939"/>
                    <v:line id="_x0000_s1337" style="position:absolute;flip:y" from="9120,10854" to="9188,10939"/>
                    <v:line id="_x0000_s1338" style="position:absolute;flip:y" from="9195,10851" to="9263,10936"/>
                    <v:line id="_x0000_s1339" style="position:absolute;flip:y" from="9254,10854" to="9322,10939"/>
                    <v:line id="_x0000_s1340" style="position:absolute;flip:y" from="9321,10854" to="9389,10939"/>
                    <v:line id="_x0000_s1341" style="position:absolute;flip:y" from="9388,10854" to="9456,10939"/>
                    <v:line id="_x0000_s1342" style="position:absolute;flip:y" from="9455,10854" to="9523,10939"/>
                    <v:line id="_x0000_s1343" style="position:absolute;flip:y" from="9522,10854" to="9590,10939"/>
                    <v:line id="_x0000_s1344" style="position:absolute;flip:y" from="9589,10854" to="9657,10939"/>
                    <v:line id="_x0000_s1345" style="position:absolute;flip:y" from="9656,10854" to="9724,10939"/>
                    <v:line id="_x0000_s1346" style="position:absolute;flip:y" from="9723,10854" to="9791,10939"/>
                    <v:line id="_x0000_s1347" style="position:absolute;flip:y" from="9790,10854" to="9858,10939"/>
                  </v:group>
                  <v:line id="_x0000_s1348" style="position:absolute;flip:y" from="3828,12387" to="4948,12768">
                    <v:stroke endarrow="block"/>
                  </v:line>
                </v:group>
              </w:pict>
            </w:r>
          </w:p>
        </w:tc>
      </w:tr>
    </w:tbl>
    <w:p w:rsidR="006F40B9" w:rsidRPr="006F40B9" w:rsidRDefault="006F40B9" w:rsidP="00442141">
      <w:r w:rsidRPr="006F40B9">
        <w:tab/>
      </w:r>
    </w:p>
    <w:p w:rsidR="006F40B9" w:rsidRPr="006F40B9" w:rsidRDefault="006F40B9" w:rsidP="002B6DFF">
      <w:pPr>
        <w:ind w:firstLine="720"/>
        <w:rPr>
          <w:b/>
        </w:rPr>
      </w:pPr>
      <w:r w:rsidRPr="006F40B9">
        <w:rPr>
          <w:b/>
        </w:rPr>
        <w:t>Câu 6( 1đ)</w:t>
      </w:r>
    </w:p>
    <w:p w:rsidR="006F40B9" w:rsidRPr="006F40B9" w:rsidRDefault="006F40B9" w:rsidP="00470E12">
      <w:pPr>
        <w:spacing w:before="60"/>
        <w:rPr>
          <w:lang w:val="tr-TR"/>
        </w:rPr>
      </w:pPr>
      <w:r w:rsidRPr="006F40B9">
        <w:rPr>
          <w:b/>
        </w:rPr>
        <w:tab/>
      </w:r>
      <w:r w:rsidRPr="006F40B9">
        <w:rPr>
          <w:lang w:val="tr-TR"/>
        </w:rPr>
        <w:t>Tính khoảng cách từ loa đến tai người nghe biết sau 2 giây âm từ loa truyền đến tai người nghe , biết vận tốc truyền âm trong không khí là 340m/s</w:t>
      </w:r>
    </w:p>
    <w:p w:rsidR="006F40B9" w:rsidRPr="006F40B9" w:rsidRDefault="006F40B9">
      <w:pPr>
        <w:rPr>
          <w:b/>
        </w:rPr>
      </w:pPr>
    </w:p>
    <w:p w:rsidR="006F40B9" w:rsidRPr="006F40B9" w:rsidRDefault="006F40B9" w:rsidP="00D57C8F">
      <w:pPr>
        <w:ind w:firstLine="720"/>
        <w:jc w:val="center"/>
        <w:rPr>
          <w:b/>
        </w:rPr>
      </w:pPr>
      <w:r w:rsidRPr="006F40B9">
        <w:rPr>
          <w:b/>
        </w:rPr>
        <w:t>ĐÁP ÁN</w:t>
      </w:r>
    </w:p>
    <w:tbl>
      <w:tblPr>
        <w:tblW w:w="9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7420"/>
        <w:gridCol w:w="854"/>
      </w:tblGrid>
      <w:tr w:rsidR="006F40B9" w:rsidRPr="006F40B9" w:rsidTr="00155BC7">
        <w:tc>
          <w:tcPr>
            <w:tcW w:w="948" w:type="dxa"/>
          </w:tcPr>
          <w:p w:rsidR="006F40B9" w:rsidRPr="006F40B9" w:rsidRDefault="006F40B9" w:rsidP="00155BC7">
            <w:pPr>
              <w:jc w:val="center"/>
              <w:rPr>
                <w:b/>
              </w:rPr>
            </w:pPr>
            <w:r w:rsidRPr="006F40B9">
              <w:rPr>
                <w:b/>
              </w:rPr>
              <w:t>Câu</w:t>
            </w:r>
          </w:p>
        </w:tc>
        <w:tc>
          <w:tcPr>
            <w:tcW w:w="7420" w:type="dxa"/>
          </w:tcPr>
          <w:p w:rsidR="006F40B9" w:rsidRPr="006F40B9" w:rsidRDefault="006F40B9" w:rsidP="00155BC7">
            <w:pPr>
              <w:jc w:val="center"/>
              <w:rPr>
                <w:b/>
              </w:rPr>
            </w:pPr>
            <w:r w:rsidRPr="006F40B9">
              <w:rPr>
                <w:b/>
              </w:rPr>
              <w:t>Đáp án</w:t>
            </w:r>
          </w:p>
        </w:tc>
        <w:tc>
          <w:tcPr>
            <w:tcW w:w="854" w:type="dxa"/>
          </w:tcPr>
          <w:p w:rsidR="006F40B9" w:rsidRPr="006F40B9" w:rsidRDefault="006F40B9" w:rsidP="00155BC7">
            <w:pPr>
              <w:jc w:val="center"/>
              <w:rPr>
                <w:b/>
              </w:rPr>
            </w:pPr>
            <w:r w:rsidRPr="006F40B9">
              <w:rPr>
                <w:b/>
              </w:rPr>
              <w:t>Điểm</w:t>
            </w:r>
          </w:p>
        </w:tc>
      </w:tr>
      <w:tr w:rsidR="006F40B9" w:rsidRPr="006F40B9" w:rsidTr="00155BC7">
        <w:tc>
          <w:tcPr>
            <w:tcW w:w="948" w:type="dxa"/>
          </w:tcPr>
          <w:p w:rsidR="006F40B9" w:rsidRPr="006F40B9" w:rsidRDefault="006F40B9" w:rsidP="00155BC7">
            <w:pPr>
              <w:jc w:val="center"/>
              <w:rPr>
                <w:b/>
              </w:rPr>
            </w:pPr>
            <w:r w:rsidRPr="006F40B9">
              <w:rPr>
                <w:b/>
              </w:rPr>
              <w:t>1(2đ)</w:t>
            </w:r>
          </w:p>
        </w:tc>
        <w:tc>
          <w:tcPr>
            <w:tcW w:w="7420" w:type="dxa"/>
          </w:tcPr>
          <w:p w:rsidR="006F40B9" w:rsidRPr="006F40B9" w:rsidRDefault="006F40B9">
            <w:r w:rsidRPr="006F40B9">
              <w:t>a) Nguồn sáng là: Những vật tự nó phát ra ánh sáng</w:t>
            </w:r>
          </w:p>
          <w:p w:rsidR="006F40B9" w:rsidRPr="006F40B9" w:rsidRDefault="006F40B9">
            <w:r w:rsidRPr="006F40B9">
              <w:t>VD: Mặt trời, …</w:t>
            </w:r>
          </w:p>
          <w:p w:rsidR="006F40B9" w:rsidRPr="006F40B9" w:rsidRDefault="006F40B9">
            <w:r w:rsidRPr="006F40B9">
              <w:t>b) Vật sáng là: Nguồn sáng và nhứng vật hắt lại ánh sáng chiếu vào nó</w:t>
            </w:r>
          </w:p>
          <w:p w:rsidR="006F40B9" w:rsidRPr="006F40B9" w:rsidRDefault="006F40B9">
            <w:r w:rsidRPr="006F40B9">
              <w:t>VD: Mặt trăng, …</w:t>
            </w:r>
          </w:p>
          <w:p w:rsidR="006F40B9" w:rsidRPr="006F40B9" w:rsidRDefault="006F40B9">
            <w:r w:rsidRPr="006F40B9">
              <w:t>c) Định luật truyền thẳng của ánh sáng: Trong môi trường trong suốt và đồng tính ánh sáng truyền theo đường thẳng.</w:t>
            </w:r>
          </w:p>
          <w:p w:rsidR="006F40B9" w:rsidRPr="006F40B9" w:rsidRDefault="006F40B9"/>
        </w:tc>
        <w:tc>
          <w:tcPr>
            <w:tcW w:w="854" w:type="dxa"/>
          </w:tcPr>
          <w:p w:rsidR="006F40B9" w:rsidRPr="006F40B9" w:rsidRDefault="006F40B9">
            <w:r w:rsidRPr="006F40B9">
              <w:t>0,5</w:t>
            </w:r>
          </w:p>
          <w:p w:rsidR="006F40B9" w:rsidRPr="006F40B9" w:rsidRDefault="006F40B9"/>
          <w:p w:rsidR="006F40B9" w:rsidRPr="006F40B9" w:rsidRDefault="006F40B9">
            <w:r w:rsidRPr="006F40B9">
              <w:t>0,5</w:t>
            </w:r>
          </w:p>
          <w:p w:rsidR="006F40B9" w:rsidRPr="006F40B9" w:rsidRDefault="006F40B9"/>
          <w:p w:rsidR="006F40B9" w:rsidRPr="006F40B9" w:rsidRDefault="006F40B9"/>
          <w:p w:rsidR="006F40B9" w:rsidRPr="006F40B9" w:rsidRDefault="006F40B9">
            <w:r w:rsidRPr="006F40B9">
              <w:t>1</w:t>
            </w:r>
          </w:p>
        </w:tc>
      </w:tr>
      <w:tr w:rsidR="006F40B9" w:rsidRPr="006F40B9" w:rsidTr="00155BC7">
        <w:tc>
          <w:tcPr>
            <w:tcW w:w="948" w:type="dxa"/>
          </w:tcPr>
          <w:p w:rsidR="006F40B9" w:rsidRPr="006F40B9" w:rsidRDefault="006F40B9" w:rsidP="00155BC7">
            <w:pPr>
              <w:jc w:val="center"/>
              <w:rPr>
                <w:b/>
              </w:rPr>
            </w:pPr>
            <w:r w:rsidRPr="006F40B9">
              <w:rPr>
                <w:b/>
              </w:rPr>
              <w:t>1(2đ)</w:t>
            </w:r>
          </w:p>
        </w:tc>
        <w:tc>
          <w:tcPr>
            <w:tcW w:w="7420" w:type="dxa"/>
          </w:tcPr>
          <w:p w:rsidR="006F40B9" w:rsidRPr="006F40B9" w:rsidRDefault="006F40B9" w:rsidP="00463A34">
            <w:r w:rsidRPr="006F40B9">
              <w:t>a) Những vật phản xạ âm tốt là: những vật cứng, bề mặt nhẵn bóng</w:t>
            </w:r>
          </w:p>
          <w:p w:rsidR="006F40B9" w:rsidRPr="006F40B9" w:rsidRDefault="006F40B9" w:rsidP="00463A34">
            <w:r w:rsidRPr="006F40B9">
              <w:t>VD: Kính, …</w:t>
            </w:r>
          </w:p>
          <w:p w:rsidR="006F40B9" w:rsidRPr="006F40B9" w:rsidRDefault="006F40B9" w:rsidP="00463A34">
            <w:r w:rsidRPr="006F40B9">
              <w:t>b) Những vật phản xạ âm kém là: Những vật mềm, xốp, có bề mặt ghồ ghề</w:t>
            </w:r>
          </w:p>
          <w:p w:rsidR="006F40B9" w:rsidRPr="006F40B9" w:rsidRDefault="006F40B9" w:rsidP="00463A34">
            <w:r w:rsidRPr="006F40B9">
              <w:t>VD: Xốp, …</w:t>
            </w:r>
          </w:p>
          <w:p w:rsidR="006F40B9" w:rsidRPr="006F40B9" w:rsidRDefault="006F40B9" w:rsidP="00463A34"/>
        </w:tc>
        <w:tc>
          <w:tcPr>
            <w:tcW w:w="854" w:type="dxa"/>
          </w:tcPr>
          <w:p w:rsidR="006F40B9" w:rsidRPr="006F40B9" w:rsidRDefault="006F40B9">
            <w:r w:rsidRPr="006F40B9">
              <w:t>0,5</w:t>
            </w:r>
          </w:p>
          <w:p w:rsidR="006F40B9" w:rsidRPr="006F40B9" w:rsidRDefault="006F40B9"/>
          <w:p w:rsidR="006F40B9" w:rsidRPr="006F40B9" w:rsidRDefault="006F40B9">
            <w:r w:rsidRPr="006F40B9">
              <w:t>0,5</w:t>
            </w:r>
          </w:p>
          <w:p w:rsidR="006F40B9" w:rsidRPr="006F40B9" w:rsidRDefault="006F40B9">
            <w:r w:rsidRPr="006F40B9">
              <w:t>0,5</w:t>
            </w:r>
          </w:p>
          <w:p w:rsidR="006F40B9" w:rsidRPr="006F40B9" w:rsidRDefault="006F40B9" w:rsidP="00C62028"/>
          <w:p w:rsidR="006F40B9" w:rsidRPr="006F40B9" w:rsidRDefault="006F40B9" w:rsidP="00C62028">
            <w:r w:rsidRPr="006F40B9">
              <w:t>0,5</w:t>
            </w:r>
          </w:p>
        </w:tc>
      </w:tr>
      <w:tr w:rsidR="006F40B9" w:rsidRPr="006F40B9" w:rsidTr="00155BC7">
        <w:tc>
          <w:tcPr>
            <w:tcW w:w="948" w:type="dxa"/>
          </w:tcPr>
          <w:p w:rsidR="006F40B9" w:rsidRPr="006F40B9" w:rsidRDefault="006F40B9" w:rsidP="00155BC7">
            <w:pPr>
              <w:jc w:val="center"/>
              <w:rPr>
                <w:b/>
              </w:rPr>
            </w:pPr>
            <w:r w:rsidRPr="006F40B9">
              <w:rPr>
                <w:b/>
              </w:rPr>
              <w:t>3(2đ)</w:t>
            </w:r>
          </w:p>
        </w:tc>
        <w:tc>
          <w:tcPr>
            <w:tcW w:w="7420" w:type="dxa"/>
          </w:tcPr>
          <w:p w:rsidR="006F40B9" w:rsidRPr="006F40B9" w:rsidRDefault="006F40B9"/>
          <w:tbl>
            <w:tblPr>
              <w:tblW w:w="0" w:type="auto"/>
              <w:tblLook w:val="01E0" w:firstRow="1" w:lastRow="1" w:firstColumn="1" w:lastColumn="1" w:noHBand="0" w:noVBand="0"/>
            </w:tblPr>
            <w:tblGrid>
              <w:gridCol w:w="4016"/>
              <w:gridCol w:w="3188"/>
            </w:tblGrid>
            <w:tr w:rsidR="006F40B9" w:rsidRPr="006F40B9" w:rsidTr="00155BC7">
              <w:tc>
                <w:tcPr>
                  <w:tcW w:w="3594" w:type="dxa"/>
                </w:tcPr>
                <w:p w:rsidR="006F40B9" w:rsidRPr="006F40B9" w:rsidRDefault="006F40B9">
                  <w:r w:rsidRPr="006F40B9">
                    <w:rPr>
                      <w:lang w:val="nl-NL"/>
                    </w:rPr>
                    <w:fldChar w:fldCharType="begin"/>
                  </w:r>
                  <w:r w:rsidRPr="006F40B9">
                    <w:rPr>
                      <w:lang w:val="nl-NL"/>
                    </w:rPr>
                    <w:instrText xml:space="preserve"> INCLUDEPICTURE "http://cvaq1hcm.edu.vn/chuvanan/upload/2010/12/ly05.png" \* MERGEFORMATINET </w:instrText>
                  </w:r>
                  <w:r w:rsidRPr="006F40B9">
                    <w:rPr>
                      <w:lang w:val="nl-NL"/>
                    </w:rPr>
                    <w:fldChar w:fldCharType="separate"/>
                  </w:r>
                  <w:r w:rsidR="00E2292A">
                    <w:rPr>
                      <w:lang w:val="nl-NL"/>
                    </w:rPr>
                    <w:fldChar w:fldCharType="begin"/>
                  </w:r>
                  <w:r w:rsidR="00E2292A">
                    <w:rPr>
                      <w:lang w:val="nl-NL"/>
                    </w:rPr>
                    <w:instrText xml:space="preserve"> </w:instrText>
                  </w:r>
                  <w:r w:rsidR="00E2292A">
                    <w:rPr>
                      <w:lang w:val="nl-NL"/>
                    </w:rPr>
                    <w:instrText>INCLUDEPICTURE  "http://cvaq1hcm.edu.vn/chuvanan/upload/2010/12/ly05.png" \* MERGEFORMATINET</w:instrText>
                  </w:r>
                  <w:r w:rsidR="00E2292A">
                    <w:rPr>
                      <w:lang w:val="nl-NL"/>
                    </w:rPr>
                    <w:instrText xml:space="preserve"> </w:instrText>
                  </w:r>
                  <w:r w:rsidR="00E2292A">
                    <w:rPr>
                      <w:lang w:val="nl-NL"/>
                    </w:rPr>
                    <w:fldChar w:fldCharType="separate"/>
                  </w:r>
                  <w:r w:rsidR="00252616">
                    <w:rPr>
                      <w:lang w:val="nl-NL"/>
                    </w:rPr>
                    <w:pict>
                      <v:shape id="_x0000_i1034" type="#_x0000_t75" style="width:190.2pt;height:99.85pt">
                        <v:imagedata r:id="rId33" r:href="rId35"/>
                      </v:shape>
                    </w:pict>
                  </w:r>
                  <w:r w:rsidR="00E2292A">
                    <w:rPr>
                      <w:lang w:val="nl-NL"/>
                    </w:rPr>
                    <w:fldChar w:fldCharType="end"/>
                  </w:r>
                  <w:r w:rsidRPr="006F40B9">
                    <w:rPr>
                      <w:lang w:val="nl-NL"/>
                    </w:rPr>
                    <w:fldChar w:fldCharType="end"/>
                  </w:r>
                </w:p>
              </w:tc>
              <w:tc>
                <w:tcPr>
                  <w:tcW w:w="3595" w:type="dxa"/>
                </w:tcPr>
                <w:p w:rsidR="006F40B9" w:rsidRPr="006F40B9" w:rsidRDefault="006F40B9" w:rsidP="006F40B9">
                  <w:pPr>
                    <w:numPr>
                      <w:ilvl w:val="0"/>
                      <w:numId w:val="19"/>
                    </w:numPr>
                  </w:pPr>
                  <w:r w:rsidRPr="006F40B9">
                    <w:t>Tia tới: SI</w:t>
                  </w:r>
                </w:p>
                <w:p w:rsidR="006F40B9" w:rsidRPr="006F40B9" w:rsidRDefault="006F40B9" w:rsidP="006F40B9">
                  <w:pPr>
                    <w:numPr>
                      <w:ilvl w:val="0"/>
                      <w:numId w:val="19"/>
                    </w:numPr>
                  </w:pPr>
                  <w:r w:rsidRPr="006F40B9">
                    <w:t>Tia phản xạ: IR</w:t>
                  </w:r>
                </w:p>
                <w:p w:rsidR="006F40B9" w:rsidRPr="006F40B9" w:rsidRDefault="006F40B9" w:rsidP="006F40B9">
                  <w:pPr>
                    <w:numPr>
                      <w:ilvl w:val="0"/>
                      <w:numId w:val="19"/>
                    </w:numPr>
                  </w:pPr>
                  <w:r w:rsidRPr="006F40B9">
                    <w:t>Góc tới: Góc SIN</w:t>
                  </w:r>
                </w:p>
                <w:p w:rsidR="006F40B9" w:rsidRPr="006F40B9" w:rsidRDefault="006F40B9" w:rsidP="006F40B9">
                  <w:pPr>
                    <w:numPr>
                      <w:ilvl w:val="0"/>
                      <w:numId w:val="19"/>
                    </w:numPr>
                  </w:pPr>
                  <w:r w:rsidRPr="006F40B9">
                    <w:t>Góc phản xạ: Góc NIR</w:t>
                  </w:r>
                </w:p>
                <w:p w:rsidR="006F40B9" w:rsidRPr="006F40B9" w:rsidRDefault="006F40B9" w:rsidP="006F40B9">
                  <w:pPr>
                    <w:numPr>
                      <w:ilvl w:val="0"/>
                      <w:numId w:val="19"/>
                    </w:numPr>
                  </w:pPr>
                  <w:r w:rsidRPr="006F40B9">
                    <w:t>Pháp tuyến: NI</w:t>
                  </w:r>
                </w:p>
                <w:p w:rsidR="006F40B9" w:rsidRPr="006F40B9" w:rsidRDefault="006F40B9" w:rsidP="00155BC7">
                  <w:pPr>
                    <w:ind w:left="360"/>
                  </w:pPr>
                </w:p>
              </w:tc>
            </w:tr>
          </w:tbl>
          <w:p w:rsidR="006F40B9" w:rsidRPr="006F40B9" w:rsidRDefault="006F40B9"/>
        </w:tc>
        <w:tc>
          <w:tcPr>
            <w:tcW w:w="854" w:type="dxa"/>
          </w:tcPr>
          <w:p w:rsidR="006F40B9" w:rsidRPr="006F40B9" w:rsidRDefault="006F40B9"/>
          <w:p w:rsidR="006F40B9" w:rsidRPr="006F40B9" w:rsidRDefault="006F40B9"/>
          <w:p w:rsidR="006F40B9" w:rsidRPr="006F40B9" w:rsidRDefault="006F40B9">
            <w:r w:rsidRPr="006F40B9">
              <w:t>0,5</w:t>
            </w:r>
          </w:p>
          <w:p w:rsidR="006F40B9" w:rsidRPr="006F40B9" w:rsidRDefault="006F40B9">
            <w:r w:rsidRPr="006F40B9">
              <w:t>0,5</w:t>
            </w:r>
          </w:p>
          <w:p w:rsidR="006F40B9" w:rsidRPr="006F40B9" w:rsidRDefault="006F40B9">
            <w:r w:rsidRPr="006F40B9">
              <w:t>0,5</w:t>
            </w:r>
          </w:p>
          <w:p w:rsidR="006F40B9" w:rsidRPr="006F40B9" w:rsidRDefault="006F40B9"/>
          <w:p w:rsidR="006F40B9" w:rsidRPr="006F40B9" w:rsidRDefault="006F40B9">
            <w:r w:rsidRPr="006F40B9">
              <w:t>0,5</w:t>
            </w:r>
          </w:p>
        </w:tc>
      </w:tr>
      <w:tr w:rsidR="006F40B9" w:rsidRPr="006F40B9" w:rsidTr="00155BC7">
        <w:tc>
          <w:tcPr>
            <w:tcW w:w="948" w:type="dxa"/>
          </w:tcPr>
          <w:p w:rsidR="006F40B9" w:rsidRPr="006F40B9" w:rsidRDefault="006F40B9" w:rsidP="00155BC7">
            <w:pPr>
              <w:jc w:val="center"/>
              <w:rPr>
                <w:b/>
              </w:rPr>
            </w:pPr>
            <w:r w:rsidRPr="006F40B9">
              <w:rPr>
                <w:b/>
              </w:rPr>
              <w:t>4(1đ)</w:t>
            </w:r>
          </w:p>
        </w:tc>
        <w:tc>
          <w:tcPr>
            <w:tcW w:w="7420" w:type="dxa"/>
          </w:tcPr>
          <w:p w:rsidR="006F40B9" w:rsidRPr="006F40B9" w:rsidRDefault="006F40B9" w:rsidP="006F40B9">
            <w:pPr>
              <w:numPr>
                <w:ilvl w:val="0"/>
                <w:numId w:val="19"/>
              </w:numPr>
            </w:pPr>
            <w:r w:rsidRPr="006F40B9">
              <w:t xml:space="preserve">Độ cao (thấp) của âm phụ thuộc vào tần số dao động của nguồn âm </w:t>
            </w:r>
          </w:p>
          <w:p w:rsidR="006F40B9" w:rsidRPr="006F40B9" w:rsidRDefault="006F40B9" w:rsidP="006F40B9">
            <w:pPr>
              <w:numPr>
                <w:ilvl w:val="0"/>
                <w:numId w:val="19"/>
              </w:numPr>
            </w:pPr>
            <w:r w:rsidRPr="006F40B9">
              <w:t>Độ to ( nhỏ) của âm thanh phụ thuộc vào biên độ dao động của nguồn âm</w:t>
            </w:r>
          </w:p>
        </w:tc>
        <w:tc>
          <w:tcPr>
            <w:tcW w:w="854" w:type="dxa"/>
          </w:tcPr>
          <w:p w:rsidR="006F40B9" w:rsidRPr="006F40B9" w:rsidRDefault="006F40B9">
            <w:r w:rsidRPr="006F40B9">
              <w:t>0,5</w:t>
            </w:r>
          </w:p>
          <w:p w:rsidR="006F40B9" w:rsidRPr="006F40B9" w:rsidRDefault="006F40B9" w:rsidP="00C62028"/>
          <w:p w:rsidR="006F40B9" w:rsidRPr="006F40B9" w:rsidRDefault="006F40B9" w:rsidP="00C62028">
            <w:r w:rsidRPr="006F40B9">
              <w:t>0,5</w:t>
            </w:r>
          </w:p>
        </w:tc>
      </w:tr>
      <w:tr w:rsidR="006F40B9" w:rsidRPr="006F40B9" w:rsidTr="00155BC7">
        <w:tc>
          <w:tcPr>
            <w:tcW w:w="948" w:type="dxa"/>
          </w:tcPr>
          <w:p w:rsidR="006F40B9" w:rsidRPr="006F40B9" w:rsidRDefault="006F40B9" w:rsidP="00155BC7">
            <w:pPr>
              <w:jc w:val="center"/>
              <w:rPr>
                <w:b/>
              </w:rPr>
            </w:pPr>
            <w:r w:rsidRPr="006F40B9">
              <w:rPr>
                <w:b/>
              </w:rPr>
              <w:t>5(2đ)</w:t>
            </w:r>
          </w:p>
        </w:tc>
        <w:tc>
          <w:tcPr>
            <w:tcW w:w="7420" w:type="dxa"/>
          </w:tcPr>
          <w:p w:rsidR="006F40B9" w:rsidRPr="006F40B9" w:rsidRDefault="006F40B9">
            <w:r w:rsidRPr="006F40B9">
              <w:t>Vẽ ảnh</w:t>
            </w:r>
          </w:p>
          <w:tbl>
            <w:tblPr>
              <w:tblW w:w="0" w:type="auto"/>
              <w:tblLook w:val="01E0" w:firstRow="1" w:lastRow="1" w:firstColumn="1" w:lastColumn="1" w:noHBand="0" w:noVBand="0"/>
            </w:tblPr>
            <w:tblGrid>
              <w:gridCol w:w="3594"/>
              <w:gridCol w:w="3595"/>
            </w:tblGrid>
            <w:tr w:rsidR="006F40B9" w:rsidRPr="006F40B9" w:rsidTr="00155BC7">
              <w:tc>
                <w:tcPr>
                  <w:tcW w:w="3594" w:type="dxa"/>
                </w:tcPr>
                <w:p w:rsidR="006F40B9" w:rsidRPr="006F40B9" w:rsidRDefault="00E2292A">
                  <w:r>
                    <w:rPr>
                      <w:noProof/>
                    </w:rPr>
                    <w:pict>
                      <v:group id="_x0000_s1349" style="position:absolute;margin-left:41.6pt;margin-top:13.85pt;width:100.8pt;height:42.35pt;z-index:251841536" coordorigin="3376,12387" coordsize="2016,847">
                        <v:group id="_x0000_s1350" style="position:absolute;left:3376;top:13146;width:2016;height:88" coordorigin="7858,10851" coordsize="2016,88">
                          <v:line id="_x0000_s1351" style="position:absolute" from="7864,10854" to="9874,10854" strokeweight="1.5pt"/>
                          <v:line id="_x0000_s1352" style="position:absolute;flip:y" from="7858,10851" to="7926,10936"/>
                          <v:line id="_x0000_s1353" style="position:absolute;flip:y" from="7917,10854" to="7985,10939"/>
                          <v:line id="_x0000_s1354" style="position:absolute;flip:y" from="7984,10854" to="8052,10939"/>
                          <v:line id="_x0000_s1355" style="position:absolute;flip:y" from="8051,10854" to="8119,10939"/>
                          <v:line id="_x0000_s1356" style="position:absolute;flip:y" from="8118,10854" to="8186,10939"/>
                          <v:line id="_x0000_s1357" style="position:absolute;flip:y" from="8185,10854" to="8253,10939"/>
                          <v:line id="_x0000_s1358" style="position:absolute;flip:y" from="8252,10854" to="8320,10939"/>
                          <v:line id="_x0000_s1359" style="position:absolute;flip:y" from="8319,10854" to="8387,10939"/>
                          <v:line id="_x0000_s1360" style="position:absolute;flip:y" from="8386,10854" to="8454,10939"/>
                          <v:line id="_x0000_s1361" style="position:absolute;flip:y" from="8453,10854" to="8521,10939"/>
                          <v:line id="_x0000_s1362" style="position:absolute;flip:y" from="8525,10851" to="8593,10936"/>
                          <v:line id="_x0000_s1363" style="position:absolute;flip:y" from="8584,10854" to="8652,10939"/>
                          <v:line id="_x0000_s1364" style="position:absolute;flip:y" from="8651,10854" to="8719,10939"/>
                          <v:line id="_x0000_s1365" style="position:absolute;flip:y" from="8718,10854" to="8786,10939"/>
                          <v:line id="_x0000_s1366" style="position:absolute;flip:y" from="8785,10854" to="8853,10939"/>
                          <v:line id="_x0000_s1367" style="position:absolute;flip:y" from="8852,10854" to="8920,10939"/>
                          <v:line id="_x0000_s1368" style="position:absolute;flip:y" from="8919,10854" to="8987,10939"/>
                          <v:line id="_x0000_s1369" style="position:absolute;flip:y" from="8986,10854" to="9054,10939"/>
                          <v:line id="_x0000_s1370" style="position:absolute;flip:y" from="9053,10854" to="9121,10939"/>
                          <v:line id="_x0000_s1371" style="position:absolute;flip:y" from="9120,10854" to="9188,10939"/>
                          <v:line id="_x0000_s1372" style="position:absolute;flip:y" from="9195,10851" to="9263,10936"/>
                          <v:line id="_x0000_s1373" style="position:absolute;flip:y" from="9254,10854" to="9322,10939"/>
                          <v:line id="_x0000_s1374" style="position:absolute;flip:y" from="9321,10854" to="9389,10939"/>
                          <v:line id="_x0000_s1375" style="position:absolute;flip:y" from="9388,10854" to="9456,10939"/>
                          <v:line id="_x0000_s1376" style="position:absolute;flip:y" from="9455,10854" to="9523,10939"/>
                          <v:line id="_x0000_s1377" style="position:absolute;flip:y" from="9522,10854" to="9590,10939"/>
                          <v:line id="_x0000_s1378" style="position:absolute;flip:y" from="9589,10854" to="9657,10939"/>
                          <v:line id="_x0000_s1379" style="position:absolute;flip:y" from="9656,10854" to="9724,10939"/>
                          <v:line id="_x0000_s1380" style="position:absolute;flip:y" from="9723,10854" to="9791,10939"/>
                          <v:line id="_x0000_s1381" style="position:absolute;flip:y" from="9790,10854" to="9858,10939"/>
                        </v:group>
                        <v:line id="_x0000_s1382" style="position:absolute;flip:y" from="3828,12387" to="4948,12768">
                          <v:stroke endarrow="block"/>
                        </v:line>
                      </v:group>
                    </w:pict>
                  </w:r>
                </w:p>
                <w:p w:rsidR="006F40B9" w:rsidRPr="006F40B9" w:rsidRDefault="006F40B9"/>
                <w:p w:rsidR="006F40B9" w:rsidRPr="006F40B9" w:rsidRDefault="006F40B9"/>
                <w:p w:rsidR="006F40B9" w:rsidRPr="006F40B9" w:rsidRDefault="006F40B9"/>
                <w:p w:rsidR="006F40B9" w:rsidRPr="006F40B9" w:rsidRDefault="006F40B9"/>
              </w:tc>
              <w:tc>
                <w:tcPr>
                  <w:tcW w:w="3595" w:type="dxa"/>
                </w:tcPr>
                <w:p w:rsidR="006F40B9" w:rsidRPr="006F40B9" w:rsidRDefault="00E2292A">
                  <w:r>
                    <w:rPr>
                      <w:noProof/>
                    </w:rPr>
                    <w:pict>
                      <v:group id="_x0000_s1277" style="position:absolute;margin-left:44.3pt;margin-top:2.1pt;width:100.8pt;height:76.7pt;z-index:251839488;mso-position-horizontal-relative:text;mso-position-vertical-relative:text" coordorigin="3619,12377" coordsize="2016,1534">
                        <v:line id="_x0000_s1278" style="position:absolute" from="4108,12768" to="4108,13530"/>
                        <v:line id="_x0000_s1279" style="position:absolute" from="5368,12387" to="5368,13911"/>
                        <v:group id="_x0000_s1280" style="position:absolute;left:3619;top:12377;width:2016;height:1534" coordorigin="3619,12377" coordsize="2016,1534">
                          <v:group id="_x0000_s1281" style="position:absolute;left:3619;top:13144;width:2016;height:88" coordorigin="7858,10851" coordsize="2016,88">
                            <v:line id="_x0000_s1282" style="position:absolute" from="7864,10854" to="9874,10854" strokeweight="1.5pt"/>
                            <v:line id="_x0000_s1283" style="position:absolute;flip:y" from="7858,10851" to="7926,10936"/>
                            <v:line id="_x0000_s1284" style="position:absolute;flip:y" from="7917,10854" to="7985,10939"/>
                            <v:line id="_x0000_s1285" style="position:absolute;flip:y" from="7984,10854" to="8052,10939"/>
                            <v:line id="_x0000_s1286" style="position:absolute;flip:y" from="8051,10854" to="8119,10939"/>
                            <v:line id="_x0000_s1287" style="position:absolute;flip:y" from="8118,10854" to="8186,10939"/>
                            <v:line id="_x0000_s1288" style="position:absolute;flip:y" from="8185,10854" to="8253,10939"/>
                            <v:line id="_x0000_s1289" style="position:absolute;flip:y" from="8252,10854" to="8320,10939"/>
                            <v:line id="_x0000_s1290" style="position:absolute;flip:y" from="8319,10854" to="8387,10939"/>
                            <v:line id="_x0000_s1291" style="position:absolute;flip:y" from="8386,10854" to="8454,10939"/>
                            <v:line id="_x0000_s1292" style="position:absolute;flip:y" from="8453,10854" to="8521,10939"/>
                            <v:line id="_x0000_s1293" style="position:absolute;flip:y" from="8525,10851" to="8593,10936"/>
                            <v:line id="_x0000_s1294" style="position:absolute;flip:y" from="8584,10854" to="8652,10939"/>
                            <v:line id="_x0000_s1295" style="position:absolute;flip:y" from="8651,10854" to="8719,10939"/>
                            <v:line id="_x0000_s1296" style="position:absolute;flip:y" from="8718,10854" to="8786,10939"/>
                            <v:line id="_x0000_s1297" style="position:absolute;flip:y" from="8785,10854" to="8853,10939"/>
                            <v:line id="_x0000_s1298" style="position:absolute;flip:y" from="8852,10854" to="8920,10939"/>
                            <v:line id="_x0000_s1299" style="position:absolute;flip:y" from="8919,10854" to="8987,10939"/>
                            <v:line id="_x0000_s1300" style="position:absolute;flip:y" from="8986,10854" to="9054,10939"/>
                            <v:line id="_x0000_s1301" style="position:absolute;flip:y" from="9053,10854" to="9121,10939"/>
                            <v:line id="_x0000_s1302" style="position:absolute;flip:y" from="9120,10854" to="9188,10939"/>
                            <v:line id="_x0000_s1303" style="position:absolute;flip:y" from="9195,10851" to="9263,10936"/>
                            <v:line id="_x0000_s1304" style="position:absolute;flip:y" from="9254,10854" to="9322,10939"/>
                            <v:line id="_x0000_s1305" style="position:absolute;flip:y" from="9321,10854" to="9389,10939"/>
                            <v:line id="_x0000_s1306" style="position:absolute;flip:y" from="9388,10854" to="9456,10939"/>
                            <v:line id="_x0000_s1307" style="position:absolute;flip:y" from="9455,10854" to="9523,10939"/>
                            <v:line id="_x0000_s1308" style="position:absolute;flip:y" from="9522,10854" to="9590,10939"/>
                            <v:line id="_x0000_s1309" style="position:absolute;flip:y" from="9589,10854" to="9657,10939"/>
                            <v:line id="_x0000_s1310" style="position:absolute;flip:y" from="9656,10854" to="9724,10939"/>
                            <v:line id="_x0000_s1311" style="position:absolute;flip:y" from="9723,10854" to="9791,10939"/>
                            <v:line id="_x0000_s1312" style="position:absolute;flip:y" from="9790,10854" to="9858,10939"/>
                          </v:group>
                          <v:line id="_x0000_s1313" style="position:absolute;flip:y" from="4103,12377" to="5363,12758">
                            <v:stroke endarrow="block"/>
                          </v:line>
                          <v:line id="_x0000_s1314" style="position:absolute" from="4108,13530" to="5368,13911">
                            <v:stroke endarrow="block"/>
                          </v:line>
                        </v:group>
                      </v:group>
                    </w:pict>
                  </w:r>
                </w:p>
                <w:p w:rsidR="006F40B9" w:rsidRPr="006F40B9" w:rsidRDefault="006F40B9"/>
                <w:p w:rsidR="006F40B9" w:rsidRPr="006F40B9" w:rsidRDefault="006F40B9"/>
                <w:p w:rsidR="006F40B9" w:rsidRPr="006F40B9" w:rsidRDefault="006F40B9"/>
                <w:p w:rsidR="006F40B9" w:rsidRPr="006F40B9" w:rsidRDefault="006F40B9"/>
              </w:tc>
            </w:tr>
          </w:tbl>
          <w:p w:rsidR="006F40B9" w:rsidRPr="006F40B9" w:rsidRDefault="006F40B9" w:rsidP="006F40B9">
            <w:pPr>
              <w:numPr>
                <w:ilvl w:val="0"/>
                <w:numId w:val="19"/>
              </w:numPr>
            </w:pPr>
            <w:r w:rsidRPr="006F40B9">
              <w:t>Vẽ ảnh hai điểm đầu cuối của mũi tên</w:t>
            </w:r>
          </w:p>
          <w:p w:rsidR="006F40B9" w:rsidRPr="006F40B9" w:rsidRDefault="006F40B9" w:rsidP="006F40B9">
            <w:pPr>
              <w:numPr>
                <w:ilvl w:val="0"/>
                <w:numId w:val="19"/>
              </w:numPr>
            </w:pPr>
            <w:r w:rsidRPr="006F40B9">
              <w:t>Nối hai điểm ảnh</w:t>
            </w:r>
          </w:p>
          <w:p w:rsidR="006F40B9" w:rsidRPr="006F40B9" w:rsidRDefault="006F40B9" w:rsidP="006F40B9">
            <w:pPr>
              <w:numPr>
                <w:ilvl w:val="0"/>
                <w:numId w:val="19"/>
              </w:numPr>
            </w:pPr>
            <w:r w:rsidRPr="006F40B9">
              <w:t>Điền các kí hiệu</w:t>
            </w:r>
          </w:p>
        </w:tc>
        <w:tc>
          <w:tcPr>
            <w:tcW w:w="854" w:type="dxa"/>
          </w:tcPr>
          <w:p w:rsidR="006F40B9" w:rsidRPr="006F40B9" w:rsidRDefault="006F40B9">
            <w:r w:rsidRPr="006F40B9">
              <w:t>1</w:t>
            </w:r>
          </w:p>
          <w:p w:rsidR="006F40B9" w:rsidRPr="006F40B9" w:rsidRDefault="006F40B9"/>
          <w:p w:rsidR="006F40B9" w:rsidRPr="006F40B9" w:rsidRDefault="006F40B9"/>
          <w:p w:rsidR="006F40B9" w:rsidRPr="006F40B9" w:rsidRDefault="006F40B9"/>
          <w:p w:rsidR="006F40B9" w:rsidRPr="006F40B9" w:rsidRDefault="006F40B9"/>
          <w:p w:rsidR="006F40B9" w:rsidRPr="006F40B9" w:rsidRDefault="006F40B9"/>
          <w:p w:rsidR="006F40B9" w:rsidRPr="006F40B9" w:rsidRDefault="006F40B9"/>
          <w:p w:rsidR="006F40B9" w:rsidRPr="006F40B9" w:rsidRDefault="006F40B9">
            <w:r w:rsidRPr="006F40B9">
              <w:t>0,5</w:t>
            </w:r>
          </w:p>
          <w:p w:rsidR="006F40B9" w:rsidRPr="006F40B9" w:rsidRDefault="006F40B9">
            <w:r w:rsidRPr="006F40B9">
              <w:t>0,5</w:t>
            </w:r>
          </w:p>
        </w:tc>
      </w:tr>
      <w:tr w:rsidR="006F40B9" w:rsidRPr="006F40B9" w:rsidTr="00155BC7">
        <w:tc>
          <w:tcPr>
            <w:tcW w:w="948" w:type="dxa"/>
          </w:tcPr>
          <w:p w:rsidR="006F40B9" w:rsidRPr="006F40B9" w:rsidRDefault="006F40B9" w:rsidP="00155BC7">
            <w:pPr>
              <w:jc w:val="center"/>
              <w:rPr>
                <w:b/>
              </w:rPr>
            </w:pPr>
            <w:r w:rsidRPr="006F40B9">
              <w:rPr>
                <w:b/>
              </w:rPr>
              <w:t>6(1đ)</w:t>
            </w:r>
          </w:p>
        </w:tc>
        <w:tc>
          <w:tcPr>
            <w:tcW w:w="7420" w:type="dxa"/>
          </w:tcPr>
          <w:p w:rsidR="006F40B9" w:rsidRPr="006F40B9" w:rsidRDefault="006F40B9">
            <w:pPr>
              <w:rPr>
                <w:lang w:val="vi-VN"/>
              </w:rPr>
            </w:pPr>
          </w:p>
          <w:tbl>
            <w:tblPr>
              <w:tblW w:w="0" w:type="auto"/>
              <w:tblLook w:val="01E0" w:firstRow="1" w:lastRow="1" w:firstColumn="1" w:lastColumn="1" w:noHBand="0" w:noVBand="0"/>
            </w:tblPr>
            <w:tblGrid>
              <w:gridCol w:w="3594"/>
              <w:gridCol w:w="3595"/>
            </w:tblGrid>
            <w:tr w:rsidR="006F40B9" w:rsidRPr="006F40B9" w:rsidTr="00155BC7">
              <w:tc>
                <w:tcPr>
                  <w:tcW w:w="3594" w:type="dxa"/>
                </w:tcPr>
                <w:p w:rsidR="006F40B9" w:rsidRPr="006F40B9" w:rsidRDefault="006F40B9" w:rsidP="002D3E8C">
                  <w:r w:rsidRPr="006F40B9">
                    <w:t>Có : t= 2s</w:t>
                  </w:r>
                </w:p>
                <w:p w:rsidR="006F40B9" w:rsidRPr="006F40B9" w:rsidRDefault="006F40B9" w:rsidP="002D3E8C">
                  <w:r w:rsidRPr="006F40B9">
                    <w:t>v= 340m/s</w:t>
                  </w:r>
                </w:p>
                <w:p w:rsidR="006F40B9" w:rsidRPr="006F40B9" w:rsidRDefault="006F40B9" w:rsidP="002D3E8C">
                  <w:r w:rsidRPr="006F40B9">
                    <w:t xml:space="preserve">s=? </w:t>
                  </w:r>
                </w:p>
              </w:tc>
              <w:tc>
                <w:tcPr>
                  <w:tcW w:w="3595" w:type="dxa"/>
                </w:tcPr>
                <w:p w:rsidR="006F40B9" w:rsidRPr="006F40B9" w:rsidRDefault="006F40B9">
                  <w:r w:rsidRPr="006F40B9">
                    <w:t>Khoảng cách từ loa đến tai người nghe là:</w:t>
                  </w:r>
                </w:p>
                <w:p w:rsidR="006F40B9" w:rsidRPr="006F40B9" w:rsidRDefault="006F40B9">
                  <w:r w:rsidRPr="006F40B9">
                    <w:t>s= v.t= 2.340=780 (m)</w:t>
                  </w:r>
                </w:p>
              </w:tc>
            </w:tr>
          </w:tbl>
          <w:p w:rsidR="006F40B9" w:rsidRPr="006F40B9" w:rsidRDefault="006F40B9"/>
        </w:tc>
        <w:tc>
          <w:tcPr>
            <w:tcW w:w="854" w:type="dxa"/>
          </w:tcPr>
          <w:p w:rsidR="006F40B9" w:rsidRPr="006F40B9" w:rsidRDefault="006F40B9"/>
          <w:p w:rsidR="006F40B9" w:rsidRPr="006F40B9" w:rsidRDefault="006F40B9"/>
          <w:p w:rsidR="006F40B9" w:rsidRPr="006F40B9" w:rsidRDefault="006F40B9">
            <w:r w:rsidRPr="006F40B9">
              <w:t>0,5</w:t>
            </w:r>
          </w:p>
          <w:p w:rsidR="006F40B9" w:rsidRPr="006F40B9" w:rsidRDefault="006F40B9">
            <w:r w:rsidRPr="006F40B9">
              <w:t>0,5</w:t>
            </w:r>
          </w:p>
        </w:tc>
      </w:tr>
    </w:tbl>
    <w:p w:rsidR="006F40B9" w:rsidRPr="006F40B9" w:rsidRDefault="006F40B9">
      <w:pPr>
        <w:rPr>
          <w:b/>
        </w:rPr>
      </w:pPr>
    </w:p>
    <w:p w:rsidR="00D57C8F" w:rsidRDefault="00D57C8F" w:rsidP="00A0554B">
      <w:pPr>
        <w:tabs>
          <w:tab w:val="center" w:pos="4946"/>
        </w:tabs>
        <w:jc w:val="both"/>
        <w:rPr>
          <w:b/>
          <w:u w:val="single"/>
          <w:lang w:val="nl-NL"/>
        </w:rPr>
      </w:pPr>
    </w:p>
    <w:sectPr w:rsidR="00D57C8F" w:rsidSect="009023FF">
      <w:pgSz w:w="11906" w:h="16838"/>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292A" w:rsidRDefault="00E2292A" w:rsidP="006F40B9">
      <w:r>
        <w:separator/>
      </w:r>
    </w:p>
  </w:endnote>
  <w:endnote w:type="continuationSeparator" w:id="0">
    <w:p w:rsidR="00E2292A" w:rsidRDefault="00E2292A" w:rsidP="006F4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6AD9" w:rsidRDefault="00056A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40B9" w:rsidRPr="006F40B9" w:rsidRDefault="006F40B9">
    <w:pPr>
      <w:pStyle w:val="Footer"/>
      <w:pBdr>
        <w:top w:val="thinThickSmallGap" w:sz="24" w:space="1" w:color="622423" w:themeColor="accent2" w:themeShade="7F"/>
      </w:pBdr>
      <w:rPr>
        <w:rFonts w:eastAsiaTheme="majorEastAsia"/>
      </w:rPr>
    </w:pPr>
    <w:r w:rsidRPr="006F40B9">
      <w:rPr>
        <w:b/>
        <w:color w:val="00B0F0"/>
        <w:lang w:val="nl-NL"/>
      </w:rPr>
      <w:t xml:space="preserve"/>
    </w:r>
    <w:r w:rsidRPr="006F40B9">
      <w:rPr>
        <w:b/>
        <w:color w:val="FF0000"/>
        <w:lang w:val="nl-NL"/>
      </w:rPr>
      <w:t xml:space="preserve"/>
    </w:r>
    <w:r w:rsidRPr="006F40B9">
      <w:rPr>
        <w:rFonts w:eastAsiaTheme="majorEastAsia"/>
      </w:rPr>
      <w:ptab w:relativeTo="margin" w:alignment="right" w:leader="none"/>
    </w:r>
    <w:r w:rsidRPr="006F40B9">
      <w:rPr>
        <w:rFonts w:eastAsiaTheme="majorEastAsia"/>
      </w:rPr>
      <w:t xml:space="preserve"> Trang </w:t>
    </w:r>
    <w:r w:rsidRPr="006F40B9">
      <w:rPr>
        <w:rFonts w:eastAsiaTheme="minorEastAsia"/>
      </w:rPr>
      <w:fldChar w:fldCharType="begin"/>
    </w:r>
    <w:r w:rsidRPr="006F40B9">
      <w:instrText xml:space="preserve"> PAGE   \* MERGEFORMAT </w:instrText>
    </w:r>
    <w:r w:rsidRPr="006F40B9">
      <w:rPr>
        <w:rFonts w:eastAsiaTheme="minorEastAsia"/>
      </w:rPr>
      <w:fldChar w:fldCharType="separate"/>
    </w:r>
    <w:r w:rsidR="00E2292A" w:rsidRPr="00E2292A">
      <w:rPr>
        <w:rFonts w:eastAsiaTheme="majorEastAsia"/>
        <w:noProof/>
      </w:rPr>
      <w:t>1</w:t>
    </w:r>
    <w:r w:rsidRPr="006F40B9">
      <w:rPr>
        <w:rFonts w:eastAsiaTheme="majorEastAs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6AD9" w:rsidRDefault="00056AD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292A" w:rsidRDefault="00E2292A" w:rsidP="006F40B9">
      <w:r>
        <w:separator/>
      </w:r>
    </w:p>
  </w:footnote>
  <w:footnote w:type="continuationSeparator" w:id="0">
    <w:p w:rsidR="00E2292A" w:rsidRDefault="00E2292A" w:rsidP="006F40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6AD9" w:rsidRDefault="00056AD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40B9" w:rsidRDefault="006F40B9" w:rsidP="006F40B9">
    <w:pPr>
      <w:pStyle w:val="Header"/>
      <w:jc w:val="center"/>
    </w:pPr>
    <w:r w:rsidRPr="00934409">
      <w:rPr>
        <w:b/>
        <w:color w:val="00B0F0"/>
        <w:lang w:val="nl-NL"/>
      </w:rPr>
      <w:t/>
    </w:r>
    <w:r w:rsidRPr="00934409">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6AD9" w:rsidRDefault="00056AD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25CBD"/>
    <w:multiLevelType w:val="hybridMultilevel"/>
    <w:tmpl w:val="407AE49A"/>
    <w:lvl w:ilvl="0" w:tplc="A7A0412A">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1B3433B"/>
    <w:multiLevelType w:val="hybridMultilevel"/>
    <w:tmpl w:val="BF4EA826"/>
    <w:lvl w:ilvl="0" w:tplc="1AE65018">
      <w:start w:val="1"/>
      <w:numFmt w:val="decimal"/>
      <w:lvlText w:val="%1."/>
      <w:lvlJc w:val="left"/>
      <w:pPr>
        <w:tabs>
          <w:tab w:val="num" w:pos="1494"/>
        </w:tabs>
        <w:ind w:left="1247" w:hanging="113"/>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648700F"/>
    <w:multiLevelType w:val="hybridMultilevel"/>
    <w:tmpl w:val="6E3A2AE0"/>
    <w:lvl w:ilvl="0" w:tplc="04090015">
      <w:start w:val="1"/>
      <w:numFmt w:val="upperLetter"/>
      <w:lvlText w:val="%1."/>
      <w:lvlJc w:val="left"/>
      <w:pPr>
        <w:tabs>
          <w:tab w:val="num" w:pos="872"/>
        </w:tabs>
        <w:ind w:left="872"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75545B8"/>
    <w:multiLevelType w:val="hybridMultilevel"/>
    <w:tmpl w:val="1CD20496"/>
    <w:lvl w:ilvl="0" w:tplc="6C28DC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DD06CEC"/>
    <w:multiLevelType w:val="hybridMultilevel"/>
    <w:tmpl w:val="56D23976"/>
    <w:lvl w:ilvl="0" w:tplc="E42AB53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5">
    <w:nsid w:val="26344705"/>
    <w:multiLevelType w:val="hybridMultilevel"/>
    <w:tmpl w:val="B616D888"/>
    <w:lvl w:ilvl="0" w:tplc="D868CD1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5635AC"/>
    <w:multiLevelType w:val="hybridMultilevel"/>
    <w:tmpl w:val="F8F2E4AC"/>
    <w:lvl w:ilvl="0" w:tplc="939C44A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7783602"/>
    <w:multiLevelType w:val="hybridMultilevel"/>
    <w:tmpl w:val="AC7A6934"/>
    <w:lvl w:ilvl="0" w:tplc="A3BAB62E">
      <w:start w:val="2"/>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
    <w:nsid w:val="3F0436F3"/>
    <w:multiLevelType w:val="hybridMultilevel"/>
    <w:tmpl w:val="B5CA8CEA"/>
    <w:lvl w:ilvl="0" w:tplc="DFAC50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04550B4"/>
    <w:multiLevelType w:val="hybridMultilevel"/>
    <w:tmpl w:val="0C825062"/>
    <w:lvl w:ilvl="0" w:tplc="73A26E0A">
      <w:start w:val="1"/>
      <w:numFmt w:val="upperRoman"/>
      <w:lvlText w:val="%1."/>
      <w:lvlJc w:val="left"/>
      <w:pPr>
        <w:ind w:left="915" w:hanging="72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0">
    <w:nsid w:val="4A9758F0"/>
    <w:multiLevelType w:val="hybridMultilevel"/>
    <w:tmpl w:val="34D8B9E2"/>
    <w:lvl w:ilvl="0" w:tplc="A77CD992">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D196CBE"/>
    <w:multiLevelType w:val="hybridMultilevel"/>
    <w:tmpl w:val="3B1CEA36"/>
    <w:lvl w:ilvl="0" w:tplc="04090015">
      <w:start w:val="1"/>
      <w:numFmt w:val="upperLetter"/>
      <w:lvlText w:val="%1."/>
      <w:lvlJc w:val="left"/>
      <w:pPr>
        <w:tabs>
          <w:tab w:val="num" w:pos="1000"/>
        </w:tabs>
        <w:ind w:left="1000" w:hanging="360"/>
      </w:pPr>
      <w:rPr>
        <w:rFonts w:hint="default"/>
      </w:rPr>
    </w:lvl>
    <w:lvl w:ilvl="1" w:tplc="04090019" w:tentative="1">
      <w:start w:val="1"/>
      <w:numFmt w:val="lowerLetter"/>
      <w:lvlText w:val="%2."/>
      <w:lvlJc w:val="left"/>
      <w:pPr>
        <w:tabs>
          <w:tab w:val="num" w:pos="1720"/>
        </w:tabs>
        <w:ind w:left="1720" w:hanging="360"/>
      </w:pPr>
    </w:lvl>
    <w:lvl w:ilvl="2" w:tplc="0409001B" w:tentative="1">
      <w:start w:val="1"/>
      <w:numFmt w:val="lowerRoman"/>
      <w:lvlText w:val="%3."/>
      <w:lvlJc w:val="right"/>
      <w:pPr>
        <w:tabs>
          <w:tab w:val="num" w:pos="2440"/>
        </w:tabs>
        <w:ind w:left="2440" w:hanging="180"/>
      </w:pPr>
    </w:lvl>
    <w:lvl w:ilvl="3" w:tplc="0409000F" w:tentative="1">
      <w:start w:val="1"/>
      <w:numFmt w:val="decimal"/>
      <w:lvlText w:val="%4."/>
      <w:lvlJc w:val="left"/>
      <w:pPr>
        <w:tabs>
          <w:tab w:val="num" w:pos="3160"/>
        </w:tabs>
        <w:ind w:left="3160" w:hanging="360"/>
      </w:pPr>
    </w:lvl>
    <w:lvl w:ilvl="4" w:tplc="04090019" w:tentative="1">
      <w:start w:val="1"/>
      <w:numFmt w:val="lowerLetter"/>
      <w:lvlText w:val="%5."/>
      <w:lvlJc w:val="left"/>
      <w:pPr>
        <w:tabs>
          <w:tab w:val="num" w:pos="3880"/>
        </w:tabs>
        <w:ind w:left="3880" w:hanging="360"/>
      </w:pPr>
    </w:lvl>
    <w:lvl w:ilvl="5" w:tplc="0409001B" w:tentative="1">
      <w:start w:val="1"/>
      <w:numFmt w:val="lowerRoman"/>
      <w:lvlText w:val="%6."/>
      <w:lvlJc w:val="right"/>
      <w:pPr>
        <w:tabs>
          <w:tab w:val="num" w:pos="4600"/>
        </w:tabs>
        <w:ind w:left="4600" w:hanging="180"/>
      </w:pPr>
    </w:lvl>
    <w:lvl w:ilvl="6" w:tplc="0409000F" w:tentative="1">
      <w:start w:val="1"/>
      <w:numFmt w:val="decimal"/>
      <w:lvlText w:val="%7."/>
      <w:lvlJc w:val="left"/>
      <w:pPr>
        <w:tabs>
          <w:tab w:val="num" w:pos="5320"/>
        </w:tabs>
        <w:ind w:left="5320" w:hanging="360"/>
      </w:pPr>
    </w:lvl>
    <w:lvl w:ilvl="7" w:tplc="04090019" w:tentative="1">
      <w:start w:val="1"/>
      <w:numFmt w:val="lowerLetter"/>
      <w:lvlText w:val="%8."/>
      <w:lvlJc w:val="left"/>
      <w:pPr>
        <w:tabs>
          <w:tab w:val="num" w:pos="6040"/>
        </w:tabs>
        <w:ind w:left="6040" w:hanging="360"/>
      </w:pPr>
    </w:lvl>
    <w:lvl w:ilvl="8" w:tplc="0409001B" w:tentative="1">
      <w:start w:val="1"/>
      <w:numFmt w:val="lowerRoman"/>
      <w:lvlText w:val="%9."/>
      <w:lvlJc w:val="right"/>
      <w:pPr>
        <w:tabs>
          <w:tab w:val="num" w:pos="6760"/>
        </w:tabs>
        <w:ind w:left="6760" w:hanging="180"/>
      </w:pPr>
    </w:lvl>
  </w:abstractNum>
  <w:abstractNum w:abstractNumId="12">
    <w:nsid w:val="54B97733"/>
    <w:multiLevelType w:val="hybridMultilevel"/>
    <w:tmpl w:val="ACE67D36"/>
    <w:lvl w:ilvl="0" w:tplc="51C092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853A740"/>
    <w:multiLevelType w:val="singleLevel"/>
    <w:tmpl w:val="5853A740"/>
    <w:lvl w:ilvl="0">
      <w:start w:val="1"/>
      <w:numFmt w:val="upperLetter"/>
      <w:suff w:val="space"/>
      <w:lvlText w:val="%1."/>
      <w:lvlJc w:val="left"/>
    </w:lvl>
  </w:abstractNum>
  <w:abstractNum w:abstractNumId="14">
    <w:nsid w:val="5853A755"/>
    <w:multiLevelType w:val="singleLevel"/>
    <w:tmpl w:val="5853A755"/>
    <w:lvl w:ilvl="0">
      <w:start w:val="1"/>
      <w:numFmt w:val="upperLetter"/>
      <w:suff w:val="space"/>
      <w:lvlText w:val="%1."/>
      <w:lvlJc w:val="left"/>
    </w:lvl>
  </w:abstractNum>
  <w:abstractNum w:abstractNumId="15">
    <w:nsid w:val="5A87345D"/>
    <w:multiLevelType w:val="hybridMultilevel"/>
    <w:tmpl w:val="87B6F99C"/>
    <w:lvl w:ilvl="0" w:tplc="B5983B5C">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60305060"/>
    <w:multiLevelType w:val="hybridMultilevel"/>
    <w:tmpl w:val="5100FF58"/>
    <w:lvl w:ilvl="0" w:tplc="9DC87FEE">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719F30D1"/>
    <w:multiLevelType w:val="hybridMultilevel"/>
    <w:tmpl w:val="37C03202"/>
    <w:lvl w:ilvl="0" w:tplc="6DFA7258">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7FA81D24"/>
    <w:multiLevelType w:val="hybridMultilevel"/>
    <w:tmpl w:val="E36EB36E"/>
    <w:lvl w:ilvl="0" w:tplc="81704B7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6"/>
  </w:num>
  <w:num w:numId="2">
    <w:abstractNumId w:val="10"/>
  </w:num>
  <w:num w:numId="3">
    <w:abstractNumId w:val="0"/>
  </w:num>
  <w:num w:numId="4">
    <w:abstractNumId w:val="12"/>
  </w:num>
  <w:num w:numId="5">
    <w:abstractNumId w:val="19"/>
  </w:num>
  <w:num w:numId="6">
    <w:abstractNumId w:val="3"/>
  </w:num>
  <w:num w:numId="7">
    <w:abstractNumId w:val="6"/>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num>
  <w:num w:numId="10">
    <w:abstractNumId w:val="9"/>
  </w:num>
  <w:num w:numId="11">
    <w:abstractNumId w:val="1"/>
  </w:num>
  <w:num w:numId="12">
    <w:abstractNumId w:val="7"/>
  </w:num>
  <w:num w:numId="13">
    <w:abstractNumId w:val="8"/>
  </w:num>
  <w:num w:numId="14">
    <w:abstractNumId w:val="13"/>
  </w:num>
  <w:num w:numId="15">
    <w:abstractNumId w:val="14"/>
  </w:num>
  <w:num w:numId="16">
    <w:abstractNumId w:val="11"/>
  </w:num>
  <w:num w:numId="17">
    <w:abstractNumId w:val="2"/>
  </w:num>
  <w:num w:numId="18">
    <w:abstractNumId w:val="4"/>
  </w:num>
  <w:num w:numId="19">
    <w:abstractNumId w:val="15"/>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7D39"/>
    <w:rsid w:val="0002311F"/>
    <w:rsid w:val="0004507B"/>
    <w:rsid w:val="00056AD9"/>
    <w:rsid w:val="000A1CBE"/>
    <w:rsid w:val="000D5F11"/>
    <w:rsid w:val="00100B98"/>
    <w:rsid w:val="0011419F"/>
    <w:rsid w:val="00150932"/>
    <w:rsid w:val="00187618"/>
    <w:rsid w:val="00194B2D"/>
    <w:rsid w:val="001A56F2"/>
    <w:rsid w:val="001A74FD"/>
    <w:rsid w:val="001B76D3"/>
    <w:rsid w:val="00252616"/>
    <w:rsid w:val="00276791"/>
    <w:rsid w:val="00283A58"/>
    <w:rsid w:val="002A1BFD"/>
    <w:rsid w:val="002E25DB"/>
    <w:rsid w:val="002F0B21"/>
    <w:rsid w:val="00313FD3"/>
    <w:rsid w:val="003320AC"/>
    <w:rsid w:val="004F47D0"/>
    <w:rsid w:val="00500063"/>
    <w:rsid w:val="00525B72"/>
    <w:rsid w:val="00552F37"/>
    <w:rsid w:val="00586D36"/>
    <w:rsid w:val="005C3DAD"/>
    <w:rsid w:val="00604AAE"/>
    <w:rsid w:val="0060658C"/>
    <w:rsid w:val="00644561"/>
    <w:rsid w:val="00680B91"/>
    <w:rsid w:val="006F40B9"/>
    <w:rsid w:val="00812840"/>
    <w:rsid w:val="008544F1"/>
    <w:rsid w:val="008D3F12"/>
    <w:rsid w:val="009023FF"/>
    <w:rsid w:val="00915B4C"/>
    <w:rsid w:val="00973798"/>
    <w:rsid w:val="0098022D"/>
    <w:rsid w:val="00985715"/>
    <w:rsid w:val="009A3826"/>
    <w:rsid w:val="009B6A74"/>
    <w:rsid w:val="009C7FF5"/>
    <w:rsid w:val="00A30E4D"/>
    <w:rsid w:val="00A9389E"/>
    <w:rsid w:val="00AB36EE"/>
    <w:rsid w:val="00AD045A"/>
    <w:rsid w:val="00AF029A"/>
    <w:rsid w:val="00B4270A"/>
    <w:rsid w:val="00B9493E"/>
    <w:rsid w:val="00C167E1"/>
    <w:rsid w:val="00C62EDB"/>
    <w:rsid w:val="00CB7FF7"/>
    <w:rsid w:val="00CB7FF9"/>
    <w:rsid w:val="00CD7584"/>
    <w:rsid w:val="00D16F1B"/>
    <w:rsid w:val="00D57C8F"/>
    <w:rsid w:val="00D70119"/>
    <w:rsid w:val="00D90E43"/>
    <w:rsid w:val="00DA5306"/>
    <w:rsid w:val="00DE6776"/>
    <w:rsid w:val="00DE69D2"/>
    <w:rsid w:val="00E2292A"/>
    <w:rsid w:val="00E8009B"/>
    <w:rsid w:val="00F00577"/>
    <w:rsid w:val="00F14B82"/>
    <w:rsid w:val="00F47D39"/>
    <w:rsid w:val="00FC4FD9"/>
    <w:rsid w:val="00FF160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189"/>
        <o:r id="V:Rule2" type="arc" idref="#_x0000_s1229"/>
        <o:r id="V:Rule3" type="arc" idref="#_x0000_s123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D39"/>
    <w:pPr>
      <w:spacing w:after="0" w:line="240" w:lineRule="auto"/>
    </w:pPr>
    <w:rPr>
      <w:rFonts w:ascii="Times New Roman" w:eastAsia="Times New Roman" w:hAnsi="Times New Roman" w:cs="Times New Roman"/>
      <w:sz w:val="24"/>
      <w:szCs w:val="24"/>
      <w:lang w:val="en-US"/>
    </w:rPr>
  </w:style>
  <w:style w:type="paragraph" w:styleId="Heading2">
    <w:name w:val="heading 2"/>
    <w:basedOn w:val="Normal"/>
    <w:next w:val="Normal"/>
    <w:link w:val="Heading2Char"/>
    <w:qFormat/>
    <w:rsid w:val="006F40B9"/>
    <w:pPr>
      <w:keepNext/>
      <w:tabs>
        <w:tab w:val="center" w:pos="1701"/>
        <w:tab w:val="center" w:pos="4962"/>
      </w:tabs>
      <w:outlineLvl w:val="1"/>
    </w:pPr>
    <w:rPr>
      <w:rFonts w:ascii=".VnTime" w:hAnsi=".VnTime"/>
      <w:i/>
      <w:sz w:val="28"/>
    </w:rPr>
  </w:style>
  <w:style w:type="paragraph" w:styleId="Heading7">
    <w:name w:val="heading 7"/>
    <w:basedOn w:val="Normal"/>
    <w:next w:val="Normal"/>
    <w:link w:val="Heading7Char"/>
    <w:unhideWhenUsed/>
    <w:qFormat/>
    <w:rsid w:val="006F40B9"/>
    <w:pPr>
      <w:spacing w:before="240" w:after="60"/>
      <w:outlineLvl w:val="6"/>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7D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47D39"/>
    <w:pPr>
      <w:spacing w:before="100" w:beforeAutospacing="1" w:after="100" w:afterAutospacing="1"/>
    </w:pPr>
    <w:rPr>
      <w:lang w:val="vi-VN" w:eastAsia="vi-VN"/>
    </w:rPr>
  </w:style>
  <w:style w:type="paragraph" w:styleId="BalloonText">
    <w:name w:val="Balloon Text"/>
    <w:basedOn w:val="Normal"/>
    <w:link w:val="BalloonTextChar"/>
    <w:uiPriority w:val="99"/>
    <w:semiHidden/>
    <w:unhideWhenUsed/>
    <w:rsid w:val="00F47D39"/>
    <w:rPr>
      <w:rFonts w:ascii="Tahoma" w:hAnsi="Tahoma" w:cs="Tahoma"/>
      <w:sz w:val="16"/>
      <w:szCs w:val="16"/>
    </w:rPr>
  </w:style>
  <w:style w:type="character" w:customStyle="1" w:styleId="BalloonTextChar">
    <w:name w:val="Balloon Text Char"/>
    <w:basedOn w:val="DefaultParagraphFont"/>
    <w:link w:val="BalloonText"/>
    <w:uiPriority w:val="99"/>
    <w:semiHidden/>
    <w:rsid w:val="00F47D39"/>
    <w:rPr>
      <w:rFonts w:ascii="Tahoma" w:eastAsia="Times New Roman" w:hAnsi="Tahoma" w:cs="Tahoma"/>
      <w:sz w:val="16"/>
      <w:szCs w:val="16"/>
      <w:lang w:val="en-US"/>
    </w:rPr>
  </w:style>
  <w:style w:type="character" w:customStyle="1" w:styleId="Heading7Char">
    <w:name w:val="Heading 7 Char"/>
    <w:basedOn w:val="DefaultParagraphFont"/>
    <w:link w:val="Heading7"/>
    <w:rsid w:val="006F40B9"/>
    <w:rPr>
      <w:rFonts w:ascii="Arial" w:eastAsia="Times New Roman" w:hAnsi="Arial" w:cs="Times New Roman"/>
      <w:sz w:val="24"/>
      <w:szCs w:val="24"/>
      <w:lang w:val="en-US"/>
    </w:rPr>
  </w:style>
  <w:style w:type="paragraph" w:styleId="BodyText">
    <w:name w:val="Body Text"/>
    <w:basedOn w:val="Normal"/>
    <w:link w:val="BodyTextChar"/>
    <w:rsid w:val="006F40B9"/>
    <w:rPr>
      <w:rFonts w:ascii="VNI-Times" w:hAnsi="VNI-Times"/>
      <w:b/>
      <w:bCs/>
    </w:rPr>
  </w:style>
  <w:style w:type="character" w:customStyle="1" w:styleId="BodyTextChar">
    <w:name w:val="Body Text Char"/>
    <w:basedOn w:val="DefaultParagraphFont"/>
    <w:link w:val="BodyText"/>
    <w:rsid w:val="006F40B9"/>
    <w:rPr>
      <w:rFonts w:ascii="VNI-Times" w:eastAsia="Times New Roman" w:hAnsi="VNI-Times" w:cs="Times New Roman"/>
      <w:b/>
      <w:bCs/>
      <w:sz w:val="24"/>
      <w:szCs w:val="24"/>
      <w:lang w:val="en-US"/>
    </w:rPr>
  </w:style>
  <w:style w:type="paragraph" w:styleId="ListParagraph">
    <w:name w:val="List Paragraph"/>
    <w:basedOn w:val="Normal"/>
    <w:link w:val="ListParagraphChar"/>
    <w:uiPriority w:val="34"/>
    <w:qFormat/>
    <w:rsid w:val="006F40B9"/>
    <w:pPr>
      <w:spacing w:after="200" w:line="276" w:lineRule="auto"/>
      <w:ind w:left="720"/>
      <w:contextualSpacing/>
    </w:pPr>
    <w:rPr>
      <w:rFonts w:ascii="Calibri" w:eastAsia="Calibri" w:hAnsi="Calibri"/>
      <w:sz w:val="22"/>
      <w:szCs w:val="22"/>
    </w:rPr>
  </w:style>
  <w:style w:type="paragraph" w:customStyle="1" w:styleId="oancuaDanhsach">
    <w:name w:val="Đoạn của Danh sách"/>
    <w:basedOn w:val="Normal"/>
    <w:qFormat/>
    <w:rsid w:val="006F40B9"/>
    <w:pPr>
      <w:ind w:left="720"/>
      <w:contextualSpacing/>
    </w:pPr>
    <w:rPr>
      <w:rFonts w:ascii="VNI-Times" w:hAnsi="VNI-Times"/>
    </w:rPr>
  </w:style>
  <w:style w:type="character" w:customStyle="1" w:styleId="ListParagraphChar">
    <w:name w:val="List Paragraph Char"/>
    <w:basedOn w:val="DefaultParagraphFont"/>
    <w:link w:val="ListParagraph"/>
    <w:uiPriority w:val="34"/>
    <w:rsid w:val="006F40B9"/>
    <w:rPr>
      <w:rFonts w:ascii="Calibri" w:eastAsia="Calibri" w:hAnsi="Calibri" w:cs="Times New Roman"/>
      <w:lang w:val="en-US"/>
    </w:rPr>
  </w:style>
  <w:style w:type="paragraph" w:styleId="Title">
    <w:name w:val="Title"/>
    <w:basedOn w:val="Normal"/>
    <w:link w:val="TitleChar"/>
    <w:qFormat/>
    <w:rsid w:val="006F40B9"/>
    <w:pPr>
      <w:jc w:val="center"/>
    </w:pPr>
    <w:rPr>
      <w:rFonts w:ascii="VNI-Times" w:hAnsi="VNI-Times"/>
      <w:b/>
      <w:bCs/>
    </w:rPr>
  </w:style>
  <w:style w:type="character" w:customStyle="1" w:styleId="TitleChar">
    <w:name w:val="Title Char"/>
    <w:basedOn w:val="DefaultParagraphFont"/>
    <w:link w:val="Title"/>
    <w:rsid w:val="006F40B9"/>
    <w:rPr>
      <w:rFonts w:ascii="VNI-Times" w:eastAsia="Times New Roman" w:hAnsi="VNI-Times" w:cs="Times New Roman"/>
      <w:b/>
      <w:bCs/>
      <w:sz w:val="24"/>
      <w:szCs w:val="24"/>
      <w:lang w:val="en-US"/>
    </w:rPr>
  </w:style>
  <w:style w:type="paragraph" w:customStyle="1" w:styleId="1">
    <w:name w:val="1"/>
    <w:basedOn w:val="Normal"/>
    <w:autoRedefine/>
    <w:rsid w:val="006F40B9"/>
    <w:pPr>
      <w:spacing w:after="160" w:line="240" w:lineRule="exact"/>
      <w:ind w:firstLine="567"/>
    </w:pPr>
    <w:rPr>
      <w:rFonts w:ascii="Verdana" w:hAnsi="Verdana" w:cs="Verdana"/>
      <w:sz w:val="20"/>
      <w:szCs w:val="20"/>
    </w:rPr>
  </w:style>
  <w:style w:type="character" w:customStyle="1" w:styleId="Heading2Char">
    <w:name w:val="Heading 2 Char"/>
    <w:basedOn w:val="DefaultParagraphFont"/>
    <w:link w:val="Heading2"/>
    <w:rsid w:val="006F40B9"/>
    <w:rPr>
      <w:rFonts w:ascii=".VnTime" w:eastAsia="Times New Roman" w:hAnsi=".VnTime" w:cs="Times New Roman"/>
      <w:i/>
      <w:sz w:val="28"/>
      <w:szCs w:val="24"/>
      <w:lang w:val="en-US"/>
    </w:rPr>
  </w:style>
  <w:style w:type="paragraph" w:styleId="BodyText3">
    <w:name w:val="Body Text 3"/>
    <w:basedOn w:val="Normal"/>
    <w:link w:val="BodyText3Char"/>
    <w:rsid w:val="006F40B9"/>
    <w:pPr>
      <w:spacing w:line="400" w:lineRule="exact"/>
    </w:pPr>
    <w:rPr>
      <w:rFonts w:ascii=".VnTime" w:hAnsi=".VnTime"/>
      <w:sz w:val="18"/>
    </w:rPr>
  </w:style>
  <w:style w:type="character" w:customStyle="1" w:styleId="BodyText3Char">
    <w:name w:val="Body Text 3 Char"/>
    <w:basedOn w:val="DefaultParagraphFont"/>
    <w:link w:val="BodyText3"/>
    <w:rsid w:val="006F40B9"/>
    <w:rPr>
      <w:rFonts w:ascii=".VnTime" w:eastAsia="Times New Roman" w:hAnsi=".VnTime" w:cs="Times New Roman"/>
      <w:sz w:val="18"/>
      <w:szCs w:val="24"/>
      <w:lang w:val="en-US"/>
    </w:rPr>
  </w:style>
  <w:style w:type="paragraph" w:styleId="Header">
    <w:name w:val="header"/>
    <w:basedOn w:val="Normal"/>
    <w:link w:val="HeaderChar"/>
    <w:unhideWhenUsed/>
    <w:rsid w:val="006F40B9"/>
    <w:pPr>
      <w:tabs>
        <w:tab w:val="center" w:pos="4680"/>
        <w:tab w:val="right" w:pos="9360"/>
      </w:tabs>
    </w:pPr>
  </w:style>
  <w:style w:type="character" w:customStyle="1" w:styleId="HeaderChar">
    <w:name w:val="Header Char"/>
    <w:basedOn w:val="DefaultParagraphFont"/>
    <w:link w:val="Header"/>
    <w:rsid w:val="006F40B9"/>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6F40B9"/>
    <w:pPr>
      <w:tabs>
        <w:tab w:val="center" w:pos="4680"/>
        <w:tab w:val="right" w:pos="9360"/>
      </w:tabs>
    </w:pPr>
  </w:style>
  <w:style w:type="character" w:customStyle="1" w:styleId="FooterChar">
    <w:name w:val="Footer Char"/>
    <w:basedOn w:val="DefaultParagraphFont"/>
    <w:link w:val="Footer"/>
    <w:uiPriority w:val="99"/>
    <w:rsid w:val="006F40B9"/>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D39"/>
    <w:pPr>
      <w:spacing w:after="0" w:line="240" w:lineRule="auto"/>
    </w:pPr>
    <w:rPr>
      <w:rFonts w:ascii="Times New Roman" w:eastAsia="Times New Roman" w:hAnsi="Times New Roman" w:cs="Times New Roman"/>
      <w:sz w:val="24"/>
      <w:szCs w:val="24"/>
      <w:lang w:val="en-US"/>
    </w:rPr>
  </w:style>
  <w:style w:type="paragraph" w:styleId="Heading2">
    <w:name w:val="heading 2"/>
    <w:basedOn w:val="Normal"/>
    <w:next w:val="Normal"/>
    <w:link w:val="Heading2Char"/>
    <w:qFormat/>
    <w:rsid w:val="006F40B9"/>
    <w:pPr>
      <w:keepNext/>
      <w:tabs>
        <w:tab w:val="center" w:pos="1701"/>
        <w:tab w:val="center" w:pos="4962"/>
      </w:tabs>
      <w:outlineLvl w:val="1"/>
    </w:pPr>
    <w:rPr>
      <w:rFonts w:ascii=".VnTime" w:hAnsi=".VnTime"/>
      <w:i/>
      <w:sz w:val="28"/>
    </w:rPr>
  </w:style>
  <w:style w:type="paragraph" w:styleId="Heading7">
    <w:name w:val="heading 7"/>
    <w:basedOn w:val="Normal"/>
    <w:next w:val="Normal"/>
    <w:link w:val="Heading7Char"/>
    <w:unhideWhenUsed/>
    <w:qFormat/>
    <w:rsid w:val="006F40B9"/>
    <w:pPr>
      <w:spacing w:before="240" w:after="60"/>
      <w:outlineLvl w:val="6"/>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7D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47D39"/>
    <w:pPr>
      <w:spacing w:before="100" w:beforeAutospacing="1" w:after="100" w:afterAutospacing="1"/>
    </w:pPr>
    <w:rPr>
      <w:lang w:val="vi-VN" w:eastAsia="vi-VN"/>
    </w:rPr>
  </w:style>
  <w:style w:type="paragraph" w:styleId="BalloonText">
    <w:name w:val="Balloon Text"/>
    <w:basedOn w:val="Normal"/>
    <w:link w:val="BalloonTextChar"/>
    <w:uiPriority w:val="99"/>
    <w:semiHidden/>
    <w:unhideWhenUsed/>
    <w:rsid w:val="00F47D39"/>
    <w:rPr>
      <w:rFonts w:ascii="Tahoma" w:hAnsi="Tahoma" w:cs="Tahoma"/>
      <w:sz w:val="16"/>
      <w:szCs w:val="16"/>
    </w:rPr>
  </w:style>
  <w:style w:type="character" w:customStyle="1" w:styleId="BalloonTextChar">
    <w:name w:val="Balloon Text Char"/>
    <w:basedOn w:val="DefaultParagraphFont"/>
    <w:link w:val="BalloonText"/>
    <w:uiPriority w:val="99"/>
    <w:semiHidden/>
    <w:rsid w:val="00F47D39"/>
    <w:rPr>
      <w:rFonts w:ascii="Tahoma" w:eastAsia="Times New Roman" w:hAnsi="Tahoma" w:cs="Tahoma"/>
      <w:sz w:val="16"/>
      <w:szCs w:val="16"/>
      <w:lang w:val="en-US"/>
    </w:rPr>
  </w:style>
  <w:style w:type="character" w:customStyle="1" w:styleId="Heading7Char">
    <w:name w:val="Heading 7 Char"/>
    <w:basedOn w:val="DefaultParagraphFont"/>
    <w:link w:val="Heading7"/>
    <w:rsid w:val="006F40B9"/>
    <w:rPr>
      <w:rFonts w:ascii="Arial" w:eastAsia="Times New Roman" w:hAnsi="Arial" w:cs="Times New Roman"/>
      <w:sz w:val="24"/>
      <w:szCs w:val="24"/>
      <w:lang w:val="en-US"/>
    </w:rPr>
  </w:style>
  <w:style w:type="paragraph" w:styleId="BodyText">
    <w:name w:val="Body Text"/>
    <w:basedOn w:val="Normal"/>
    <w:link w:val="BodyTextChar"/>
    <w:rsid w:val="006F40B9"/>
    <w:rPr>
      <w:rFonts w:ascii="VNI-Times" w:hAnsi="VNI-Times"/>
      <w:b/>
      <w:bCs/>
    </w:rPr>
  </w:style>
  <w:style w:type="character" w:customStyle="1" w:styleId="BodyTextChar">
    <w:name w:val="Body Text Char"/>
    <w:basedOn w:val="DefaultParagraphFont"/>
    <w:link w:val="BodyText"/>
    <w:rsid w:val="006F40B9"/>
    <w:rPr>
      <w:rFonts w:ascii="VNI-Times" w:eastAsia="Times New Roman" w:hAnsi="VNI-Times" w:cs="Times New Roman"/>
      <w:b/>
      <w:bCs/>
      <w:sz w:val="24"/>
      <w:szCs w:val="24"/>
      <w:lang w:val="en-US"/>
    </w:rPr>
  </w:style>
  <w:style w:type="paragraph" w:styleId="ListParagraph">
    <w:name w:val="List Paragraph"/>
    <w:basedOn w:val="Normal"/>
    <w:link w:val="ListParagraphChar"/>
    <w:uiPriority w:val="34"/>
    <w:qFormat/>
    <w:rsid w:val="006F40B9"/>
    <w:pPr>
      <w:spacing w:after="200" w:line="276" w:lineRule="auto"/>
      <w:ind w:left="720"/>
      <w:contextualSpacing/>
    </w:pPr>
    <w:rPr>
      <w:rFonts w:ascii="Calibri" w:eastAsia="Calibri" w:hAnsi="Calibri"/>
      <w:sz w:val="22"/>
      <w:szCs w:val="22"/>
    </w:rPr>
  </w:style>
  <w:style w:type="paragraph" w:customStyle="1" w:styleId="oancuaDanhsach">
    <w:name w:val="Đoạn của Danh sách"/>
    <w:basedOn w:val="Normal"/>
    <w:qFormat/>
    <w:rsid w:val="006F40B9"/>
    <w:pPr>
      <w:ind w:left="720"/>
      <w:contextualSpacing/>
    </w:pPr>
    <w:rPr>
      <w:rFonts w:ascii="VNI-Times" w:hAnsi="VNI-Times"/>
    </w:rPr>
  </w:style>
  <w:style w:type="character" w:customStyle="1" w:styleId="ListParagraphChar">
    <w:name w:val="List Paragraph Char"/>
    <w:basedOn w:val="DefaultParagraphFont"/>
    <w:link w:val="ListParagraph"/>
    <w:uiPriority w:val="34"/>
    <w:rsid w:val="006F40B9"/>
    <w:rPr>
      <w:rFonts w:ascii="Calibri" w:eastAsia="Calibri" w:hAnsi="Calibri" w:cs="Times New Roman"/>
      <w:lang w:val="en-US"/>
    </w:rPr>
  </w:style>
  <w:style w:type="paragraph" w:styleId="Title">
    <w:name w:val="Title"/>
    <w:basedOn w:val="Normal"/>
    <w:link w:val="TitleChar"/>
    <w:qFormat/>
    <w:rsid w:val="006F40B9"/>
    <w:pPr>
      <w:jc w:val="center"/>
    </w:pPr>
    <w:rPr>
      <w:rFonts w:ascii="VNI-Times" w:hAnsi="VNI-Times"/>
      <w:b/>
      <w:bCs/>
    </w:rPr>
  </w:style>
  <w:style w:type="character" w:customStyle="1" w:styleId="TitleChar">
    <w:name w:val="Title Char"/>
    <w:basedOn w:val="DefaultParagraphFont"/>
    <w:link w:val="Title"/>
    <w:rsid w:val="006F40B9"/>
    <w:rPr>
      <w:rFonts w:ascii="VNI-Times" w:eastAsia="Times New Roman" w:hAnsi="VNI-Times" w:cs="Times New Roman"/>
      <w:b/>
      <w:bCs/>
      <w:sz w:val="24"/>
      <w:szCs w:val="24"/>
      <w:lang w:val="en-US"/>
    </w:rPr>
  </w:style>
  <w:style w:type="paragraph" w:customStyle="1" w:styleId="1">
    <w:name w:val="1"/>
    <w:basedOn w:val="Normal"/>
    <w:autoRedefine/>
    <w:rsid w:val="006F40B9"/>
    <w:pPr>
      <w:spacing w:after="160" w:line="240" w:lineRule="exact"/>
      <w:ind w:firstLine="567"/>
    </w:pPr>
    <w:rPr>
      <w:rFonts w:ascii="Verdana" w:hAnsi="Verdana" w:cs="Verdana"/>
      <w:sz w:val="20"/>
      <w:szCs w:val="20"/>
    </w:rPr>
  </w:style>
  <w:style w:type="character" w:customStyle="1" w:styleId="Heading2Char">
    <w:name w:val="Heading 2 Char"/>
    <w:basedOn w:val="DefaultParagraphFont"/>
    <w:link w:val="Heading2"/>
    <w:rsid w:val="006F40B9"/>
    <w:rPr>
      <w:rFonts w:ascii=".VnTime" w:eastAsia="Times New Roman" w:hAnsi=".VnTime" w:cs="Times New Roman"/>
      <w:i/>
      <w:sz w:val="28"/>
      <w:szCs w:val="24"/>
      <w:lang w:val="en-US"/>
    </w:rPr>
  </w:style>
  <w:style w:type="paragraph" w:styleId="BodyText3">
    <w:name w:val="Body Text 3"/>
    <w:basedOn w:val="Normal"/>
    <w:link w:val="BodyText3Char"/>
    <w:rsid w:val="006F40B9"/>
    <w:pPr>
      <w:spacing w:line="400" w:lineRule="exact"/>
    </w:pPr>
    <w:rPr>
      <w:rFonts w:ascii=".VnTime" w:hAnsi=".VnTime"/>
      <w:sz w:val="18"/>
    </w:rPr>
  </w:style>
  <w:style w:type="character" w:customStyle="1" w:styleId="BodyText3Char">
    <w:name w:val="Body Text 3 Char"/>
    <w:basedOn w:val="DefaultParagraphFont"/>
    <w:link w:val="BodyText3"/>
    <w:rsid w:val="006F40B9"/>
    <w:rPr>
      <w:rFonts w:ascii=".VnTime" w:eastAsia="Times New Roman" w:hAnsi=".VnTime" w:cs="Times New Roman"/>
      <w:sz w:val="18"/>
      <w:szCs w:val="24"/>
      <w:lang w:val="en-US"/>
    </w:rPr>
  </w:style>
  <w:style w:type="paragraph" w:styleId="Header">
    <w:name w:val="header"/>
    <w:basedOn w:val="Normal"/>
    <w:link w:val="HeaderChar"/>
    <w:unhideWhenUsed/>
    <w:rsid w:val="006F40B9"/>
    <w:pPr>
      <w:tabs>
        <w:tab w:val="center" w:pos="4680"/>
        <w:tab w:val="right" w:pos="9360"/>
      </w:tabs>
    </w:pPr>
  </w:style>
  <w:style w:type="character" w:customStyle="1" w:styleId="HeaderChar">
    <w:name w:val="Header Char"/>
    <w:basedOn w:val="DefaultParagraphFont"/>
    <w:link w:val="Header"/>
    <w:rsid w:val="006F40B9"/>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6F40B9"/>
    <w:pPr>
      <w:tabs>
        <w:tab w:val="center" w:pos="4680"/>
        <w:tab w:val="right" w:pos="9360"/>
      </w:tabs>
    </w:pPr>
  </w:style>
  <w:style w:type="character" w:customStyle="1" w:styleId="FooterChar">
    <w:name w:val="Footer Char"/>
    <w:basedOn w:val="DefaultParagraphFont"/>
    <w:link w:val="Footer"/>
    <w:uiPriority w:val="99"/>
    <w:rsid w:val="006F40B9"/>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emf" Type="http://schemas.openxmlformats.org/officeDocument/2006/relationships/image"/><Relationship Id="rId12" Target="media/image3.emf" Type="http://schemas.openxmlformats.org/officeDocument/2006/relationships/image"/><Relationship Id="rId13" Target="media/image4.wmf" Type="http://schemas.openxmlformats.org/officeDocument/2006/relationships/image"/><Relationship Id="rId14" Target="embeddings/oleObject2.bin" Type="http://schemas.openxmlformats.org/officeDocument/2006/relationships/oleObject"/><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gif" Type="http://schemas.openxmlformats.org/officeDocument/2006/relationships/image"/><Relationship Id="rId19" Target="header1.xml" Type="http://schemas.openxmlformats.org/officeDocument/2006/relationships/header"/><Relationship Id="rId2" Target="numbering.xml" Type="http://schemas.openxmlformats.org/officeDocument/2006/relationships/numbering"/><Relationship Id="rId20" Target="header2.xml" Type="http://schemas.openxmlformats.org/officeDocument/2006/relationships/header"/><Relationship Id="rId21" Target="footer1.xml" Type="http://schemas.openxmlformats.org/officeDocument/2006/relationships/footer"/><Relationship Id="rId22" Target="footer2.xml" Type="http://schemas.openxmlformats.org/officeDocument/2006/relationships/footer"/><Relationship Id="rId23" Target="header3.xml" Type="http://schemas.openxmlformats.org/officeDocument/2006/relationships/header"/><Relationship Id="rId24" Target="footer3.xml" Type="http://schemas.openxmlformats.org/officeDocument/2006/relationships/footer"/><Relationship Id="rId25" Target="media/image7.gif" Type="http://schemas.openxmlformats.org/officeDocument/2006/relationships/image"/><Relationship Id="rId26" Target="media/image8.gif" Type="http://schemas.openxmlformats.org/officeDocument/2006/relationships/image"/><Relationship Id="rId27" Target="media/image9.png" Type="http://schemas.openxmlformats.org/officeDocument/2006/relationships/image"/><Relationship Id="rId28" Target="media/image10.wmf" Type="http://schemas.openxmlformats.org/officeDocument/2006/relationships/image"/><Relationship Id="rId29" Target="embeddings/oleObject5.bin" Type="http://schemas.openxmlformats.org/officeDocument/2006/relationships/oleObject"/><Relationship Id="rId3" Target="styles.xml" Type="http://schemas.openxmlformats.org/officeDocument/2006/relationships/styles"/><Relationship Id="rId30" Target="embeddings/oleObject6.bin" Type="http://schemas.openxmlformats.org/officeDocument/2006/relationships/oleObject"/><Relationship Id="rId31" Target="media/image11.wmf" Type="http://schemas.openxmlformats.org/officeDocument/2006/relationships/image"/><Relationship Id="rId32" Target="embeddings/oleObject7.bin" Type="http://schemas.openxmlformats.org/officeDocument/2006/relationships/oleObject"/><Relationship Id="rId33" Target="media/image12.png" Type="http://schemas.openxmlformats.org/officeDocument/2006/relationships/image"/><Relationship Id="rId34" Target="http://cvaq1hcm.edu.vn/chuvanan/upload/2010/12/ly05.png" TargetMode="External" Type="http://schemas.openxmlformats.org/officeDocument/2006/relationships/image"/><Relationship Id="rId35" Target="http://cvaq1hcm.edu.vn/chuvanan/upload/2010/12/ly05.png" TargetMode="External" Type="http://schemas.openxmlformats.org/officeDocument/2006/relationships/image"/><Relationship Id="rId36" Target="fontTable.xml" Type="http://schemas.openxmlformats.org/officeDocument/2006/relationships/fontTable"/><Relationship Id="rId37"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294397-FB7E-470E-BA75-1BC12613E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4795</Words>
  <Characters>27333</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32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2-10T02:34:00Z</dcterms:created>
  <dc:creator>admin</dc:creator>
  <dc:description>Bộ đề thi Lý 7 HK1 có đáp án năm học 2020-2021 gồm 10 đề thi được soạn dưới dạng file word và PDF gồm 19 trang. Các bạn xem và tải về ở dưới.</dc:description>
  <dcterms:modified xsi:type="dcterms:W3CDTF">2020-12-10T02:36:00Z</dcterms:modified>
  <cp:revision>1</cp:revision>
  <dc:title>Bộ Đề Thi Lý 7 HK1 Có Đáp Án Năm Học 2020-2021</dc:title>
</cp:coreProperties>
</file>